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Default Extension="tif" ContentType="image/tiff"/>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media/image45.tif" ContentType="image/jpeg"/>
  <Override PartName="/word/media/image46.tif" ContentType="image/jpeg"/>
  <Override PartName="/word/media/image47.tif" ContentType="image/jpeg"/>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1037E26" w14:textId="77777777" w:rsidR="00B0513A" w:rsidRPr="00EA0B3D" w:rsidRDefault="00996C96">
      <w:pPr>
        <w:pStyle w:val="af6"/>
        <w:jc w:val="left"/>
        <w:rPr>
          <w:rFonts w:ascii="Microsoft Tai Le" w:hAnsi="Microsoft Tai Le" w:cs="Microsoft Tai Le"/>
          <w:b w:val="0"/>
          <w:bCs w:val="0"/>
        </w:rPr>
      </w:pPr>
      <w:r w:rsidRPr="00EA0B3D">
        <w:rPr>
          <w:rFonts w:ascii="Microsoft Tai Le" w:hAnsi="Microsoft Tai Le" w:cs="Microsoft Tai Le"/>
          <w:b w:val="0"/>
          <w:bCs w:val="0"/>
        </w:rPr>
        <w:t xml:space="preserve">Supporting Information </w:t>
      </w:r>
      <w:r w:rsidRPr="00EA0B3D">
        <w:rPr>
          <w:rFonts w:ascii="Microsoft Tai Le" w:hAnsi="Microsoft Tai Le" w:cs="Microsoft Tai Le"/>
          <w:b w:val="0"/>
        </w:rPr>
        <w:t>for:</w:t>
      </w:r>
    </w:p>
    <w:p w14:paraId="3E0B5B76" w14:textId="77777777" w:rsidR="00B0513A" w:rsidRPr="00EA0B3D" w:rsidRDefault="00C909F8">
      <w:pPr>
        <w:pStyle w:val="af6"/>
        <w:spacing w:line="360" w:lineRule="auto"/>
        <w:jc w:val="center"/>
        <w:rPr>
          <w:rFonts w:ascii="Microsoft Tai Le" w:eastAsia="等线" w:hAnsi="Microsoft Tai Le" w:cs="Microsoft Tai Le"/>
          <w:lang w:eastAsia="zh-CN"/>
        </w:rPr>
      </w:pPr>
      <w:bookmarkStart w:id="0" w:name="_Hlk59122344"/>
      <w:r w:rsidRPr="00EA0B3D">
        <w:rPr>
          <w:rFonts w:ascii="Microsoft Tai Le" w:eastAsia="等线" w:hAnsi="Microsoft Tai Le" w:cs="Microsoft Tai Le"/>
          <w:lang w:eastAsia="zh-CN"/>
        </w:rPr>
        <w:t>Tuning the photophysical property of naphthalimide-phenothiazine dyads by variation of the electron donating and accepting capability: synthesis and study of the intersystem cros</w:t>
      </w:r>
      <w:bookmarkStart w:id="1" w:name="_GoBack"/>
      <w:bookmarkEnd w:id="1"/>
      <w:r w:rsidRPr="00EA0B3D">
        <w:rPr>
          <w:rFonts w:ascii="Microsoft Tai Le" w:eastAsia="等线" w:hAnsi="Microsoft Tai Le" w:cs="Microsoft Tai Le"/>
          <w:lang w:eastAsia="zh-CN"/>
        </w:rPr>
        <w:t>sing and thermally-activated delayed fluorescence</w:t>
      </w:r>
    </w:p>
    <w:bookmarkEnd w:id="0"/>
    <w:p w14:paraId="54C087AC" w14:textId="77777777" w:rsidR="00B0513A" w:rsidRPr="00EA0B3D" w:rsidRDefault="00B0513A">
      <w:pPr>
        <w:pStyle w:val="af8"/>
        <w:jc w:val="center"/>
        <w:rPr>
          <w:rFonts w:ascii="Microsoft Tai Le" w:hAnsi="Microsoft Tai Le" w:cs="Microsoft Tai Le"/>
          <w:lang w:val="en-US" w:eastAsia="zh-CN"/>
        </w:rPr>
      </w:pPr>
    </w:p>
    <w:p w14:paraId="7921A819" w14:textId="77777777" w:rsidR="00B0513A" w:rsidRPr="00EA0B3D" w:rsidRDefault="00B009C8" w:rsidP="00B009C8">
      <w:pPr>
        <w:pStyle w:val="af8"/>
        <w:rPr>
          <w:rFonts w:eastAsiaTheme="minorEastAsia"/>
          <w:lang w:eastAsia="zh-CN"/>
        </w:rPr>
      </w:pPr>
      <w:r w:rsidRPr="00EA0B3D">
        <w:rPr>
          <w:lang w:eastAsia="zh-CN"/>
        </w:rPr>
        <w:t>Liyuan Cao</w:t>
      </w:r>
      <w:r w:rsidRPr="00EA0B3D">
        <w:rPr>
          <w:vertAlign w:val="superscript"/>
        </w:rPr>
        <w:t>‡</w:t>
      </w:r>
      <w:r w:rsidRPr="00EA0B3D">
        <w:rPr>
          <w:vertAlign w:val="superscript"/>
          <w:lang w:eastAsia="zh-CN"/>
        </w:rPr>
        <w:t>1</w:t>
      </w:r>
      <w:r w:rsidRPr="00EA0B3D">
        <w:rPr>
          <w:lang w:eastAsia="zh-CN"/>
        </w:rPr>
        <w:t>,</w:t>
      </w:r>
      <w:r w:rsidRPr="00EA0B3D">
        <w:t xml:space="preserve"> Xi Liu</w:t>
      </w:r>
      <w:r w:rsidRPr="00EA0B3D">
        <w:rPr>
          <w:vertAlign w:val="superscript"/>
        </w:rPr>
        <w:t>‡</w:t>
      </w:r>
      <w:r w:rsidR="000014DF" w:rsidRPr="00EA0B3D">
        <w:rPr>
          <w:vertAlign w:val="superscript"/>
          <w:lang w:eastAsia="zh-CN"/>
        </w:rPr>
        <w:t>2</w:t>
      </w:r>
      <w:r w:rsidRPr="00EA0B3D">
        <w:rPr>
          <w:lang w:eastAsia="zh-CN"/>
        </w:rPr>
        <w:t>,</w:t>
      </w:r>
      <w:r w:rsidRPr="00EA0B3D">
        <w:t xml:space="preserve"> </w:t>
      </w:r>
      <w:r w:rsidRPr="00EA0B3D">
        <w:rPr>
          <w:lang w:eastAsia="zh-CN"/>
        </w:rPr>
        <w:t>Xue Zhang</w:t>
      </w:r>
      <w:r w:rsidR="001F3A14" w:rsidRPr="00EA0B3D">
        <w:rPr>
          <w:vertAlign w:val="superscript"/>
        </w:rPr>
        <w:t>‡</w:t>
      </w:r>
      <w:r w:rsidRPr="00EA0B3D">
        <w:rPr>
          <w:vertAlign w:val="superscript"/>
          <w:lang w:eastAsia="zh-CN"/>
        </w:rPr>
        <w:t>1</w:t>
      </w:r>
      <w:r w:rsidRPr="00EA0B3D">
        <w:rPr>
          <w:lang w:eastAsia="zh-CN"/>
        </w:rPr>
        <w:t>, Jianzhang Zhao*</w:t>
      </w:r>
      <w:r w:rsidRPr="00EA0B3D">
        <w:rPr>
          <w:vertAlign w:val="superscript"/>
          <w:lang w:eastAsia="zh-CN"/>
        </w:rPr>
        <w:t>1</w:t>
      </w:r>
      <w:r w:rsidRPr="00EA0B3D">
        <w:rPr>
          <w:lang w:eastAsia="zh-CN"/>
        </w:rPr>
        <w:t>, Fabiao Yu*</w:t>
      </w:r>
      <w:r w:rsidRPr="00EA0B3D">
        <w:rPr>
          <w:vertAlign w:val="superscript"/>
          <w:lang w:eastAsia="zh-CN"/>
        </w:rPr>
        <w:t>3</w:t>
      </w:r>
      <w:r w:rsidRPr="00EA0B3D">
        <w:rPr>
          <w:lang w:eastAsia="zh-CN"/>
        </w:rPr>
        <w:t xml:space="preserve"> and Yan Wan*</w:t>
      </w:r>
      <w:r w:rsidRPr="00EA0B3D">
        <w:rPr>
          <w:vertAlign w:val="superscript"/>
          <w:lang w:eastAsia="zh-CN"/>
        </w:rPr>
        <w:t>2</w:t>
      </w:r>
    </w:p>
    <w:p w14:paraId="1B3AC663" w14:textId="77777777" w:rsidR="00193E3B" w:rsidRPr="00EA0B3D" w:rsidRDefault="00193E3B" w:rsidP="009214B2">
      <w:pPr>
        <w:pStyle w:val="TAMainText"/>
        <w:snapToGrid w:val="0"/>
        <w:spacing w:before="240" w:line="360" w:lineRule="auto"/>
        <w:ind w:firstLine="0"/>
        <w:jc w:val="center"/>
        <w:rPr>
          <w:rFonts w:ascii="Microsoft Tai Le" w:hAnsi="Microsoft Tai Le" w:cs="Microsoft Tai Le"/>
          <w:iCs/>
          <w:szCs w:val="21"/>
        </w:rPr>
      </w:pPr>
      <w:r w:rsidRPr="00EA0B3D">
        <w:rPr>
          <w:rFonts w:ascii="Microsoft Tai Le" w:hAnsi="Microsoft Tai Le" w:cs="Microsoft Tai Le"/>
          <w:iCs/>
          <w:szCs w:val="21"/>
          <w:vertAlign w:val="superscript"/>
          <w:lang w:val="en-GB"/>
        </w:rPr>
        <w:t>1</w:t>
      </w:r>
      <w:r w:rsidRPr="00EA0B3D">
        <w:rPr>
          <w:rFonts w:ascii="Microsoft Tai Le" w:hAnsi="Microsoft Tai Le" w:cs="Microsoft Tai Le"/>
          <w:iCs/>
          <w:szCs w:val="21"/>
          <w:lang w:val="en-GB"/>
        </w:rPr>
        <w:t>State Key Laboratory of Fine Chemicals, Frontier Science Center for Smart Materials, School of Chemical Engineering, Dalian University of Technology, 2 Ling Gong Road, Dalian, 116024, P. R. China</w:t>
      </w:r>
      <w:r w:rsidRPr="00EA0B3D">
        <w:rPr>
          <w:rFonts w:ascii="Microsoft Tai Le" w:hAnsi="Microsoft Tai Le" w:cs="Microsoft Tai Le" w:hint="eastAsia"/>
          <w:iCs/>
          <w:szCs w:val="21"/>
          <w:lang w:val="en-GB"/>
        </w:rPr>
        <w:t>.</w:t>
      </w:r>
      <w:r w:rsidR="00D150C6" w:rsidRPr="00EA0B3D">
        <w:rPr>
          <w:rFonts w:ascii="Microsoft Tai Le" w:hAnsi="Microsoft Tai Le" w:cs="Microsoft Tai Le"/>
          <w:iCs/>
          <w:szCs w:val="21"/>
        </w:rPr>
        <w:t xml:space="preserve"> E-mail: </w:t>
      </w:r>
      <w:r w:rsidR="00E30668" w:rsidRPr="00EA0B3D">
        <w:rPr>
          <w:rFonts w:ascii="Microsoft Tai Le" w:hAnsi="Microsoft Tai Le" w:cs="Microsoft Tai Le"/>
          <w:iCs/>
          <w:szCs w:val="21"/>
        </w:rPr>
        <w:t>zhaojzh@dlut.edu.cn</w:t>
      </w:r>
    </w:p>
    <w:p w14:paraId="38D98ED2" w14:textId="77777777" w:rsidR="00E30668" w:rsidRPr="00EA0B3D" w:rsidRDefault="00E30668" w:rsidP="009214B2">
      <w:pPr>
        <w:pStyle w:val="TAMainText"/>
        <w:snapToGrid w:val="0"/>
        <w:spacing w:line="360" w:lineRule="auto"/>
        <w:jc w:val="center"/>
        <w:rPr>
          <w:rFonts w:ascii="Microsoft Tai Le" w:hAnsi="Microsoft Tai Le" w:cs="Microsoft Tai Le"/>
          <w:iCs/>
          <w:szCs w:val="21"/>
          <w:lang w:val="en-GB"/>
        </w:rPr>
      </w:pPr>
      <w:r w:rsidRPr="00EA0B3D">
        <w:rPr>
          <w:rFonts w:ascii="Microsoft Tai Le" w:hAnsi="Microsoft Tai Le" w:cs="Microsoft Tai Le"/>
          <w:iCs/>
          <w:szCs w:val="21"/>
          <w:vertAlign w:val="superscript"/>
          <w:lang w:val="en-GB"/>
        </w:rPr>
        <w:t>2</w:t>
      </w:r>
      <w:r w:rsidRPr="00EA0B3D">
        <w:rPr>
          <w:rFonts w:ascii="Microsoft Tai Le" w:hAnsi="Microsoft Tai Le" w:cs="Microsoft Tai Le"/>
          <w:iCs/>
          <w:szCs w:val="21"/>
          <w:lang w:val="en-GB"/>
        </w:rPr>
        <w:t>College of Chemistry</w:t>
      </w:r>
      <w:r w:rsidRPr="00EA0B3D">
        <w:rPr>
          <w:rFonts w:ascii="Microsoft Tai Le" w:hAnsi="Microsoft Tai Le" w:cs="Microsoft Tai Le" w:hint="eastAsia"/>
          <w:iCs/>
          <w:szCs w:val="21"/>
          <w:lang w:val="en-GB"/>
        </w:rPr>
        <w:t xml:space="preserve">, </w:t>
      </w:r>
      <w:r w:rsidRPr="00EA0B3D">
        <w:rPr>
          <w:rFonts w:ascii="Microsoft Tai Le" w:hAnsi="Microsoft Tai Le" w:cs="Microsoft Tai Le"/>
          <w:iCs/>
          <w:szCs w:val="21"/>
          <w:lang w:val="en-GB"/>
        </w:rPr>
        <w:t>Beijing Normal University</w:t>
      </w:r>
      <w:r w:rsidRPr="00EA0B3D">
        <w:rPr>
          <w:rFonts w:ascii="Microsoft Tai Le" w:hAnsi="Microsoft Tai Le" w:cs="Microsoft Tai Le" w:hint="eastAsia"/>
          <w:iCs/>
          <w:szCs w:val="21"/>
          <w:lang w:val="en-GB"/>
        </w:rPr>
        <w:t xml:space="preserve">, </w:t>
      </w:r>
      <w:r w:rsidRPr="00EA0B3D">
        <w:rPr>
          <w:rFonts w:ascii="Microsoft Tai Le" w:hAnsi="Microsoft Tai Le" w:cs="Microsoft Tai Le"/>
          <w:iCs/>
          <w:szCs w:val="21"/>
          <w:lang w:val="en-GB"/>
        </w:rPr>
        <w:t xml:space="preserve">Beijing 100875, P. R. China. </w:t>
      </w:r>
      <w:r w:rsidR="002329A7" w:rsidRPr="00EA0B3D">
        <w:rPr>
          <w:rFonts w:ascii="Microsoft Tai Le" w:hAnsi="Microsoft Tai Le" w:cs="Microsoft Tai Le"/>
          <w:iCs/>
          <w:szCs w:val="21"/>
        </w:rPr>
        <w:t xml:space="preserve">E-mail: </w:t>
      </w:r>
      <w:r w:rsidRPr="00EA0B3D">
        <w:rPr>
          <w:rFonts w:ascii="Microsoft Tai Le" w:hAnsi="Microsoft Tai Le" w:cs="Microsoft Tai Le"/>
          <w:iCs/>
          <w:szCs w:val="21"/>
        </w:rPr>
        <w:t>wanyan@bnu.edu.cn</w:t>
      </w:r>
    </w:p>
    <w:p w14:paraId="0D48D360" w14:textId="77777777" w:rsidR="00193E3B" w:rsidRPr="00EA0B3D" w:rsidRDefault="00E30668" w:rsidP="009214B2">
      <w:pPr>
        <w:pStyle w:val="TAMainText"/>
        <w:snapToGrid w:val="0"/>
        <w:spacing w:line="360" w:lineRule="auto"/>
        <w:ind w:firstLine="0"/>
        <w:jc w:val="center"/>
        <w:rPr>
          <w:rFonts w:ascii="Microsoft Tai Le" w:hAnsi="Microsoft Tai Le" w:cs="Microsoft Tai Le"/>
          <w:iCs/>
          <w:szCs w:val="21"/>
          <w:lang w:val="en-GB"/>
        </w:rPr>
      </w:pPr>
      <w:r w:rsidRPr="00EA0B3D">
        <w:rPr>
          <w:rFonts w:ascii="Microsoft Tai Le" w:hAnsi="Microsoft Tai Le" w:cs="Microsoft Tai Le"/>
          <w:iCs/>
          <w:szCs w:val="21"/>
          <w:vertAlign w:val="superscript"/>
          <w:lang w:val="en-GB"/>
        </w:rPr>
        <w:t>3</w:t>
      </w:r>
      <w:r w:rsidR="00D150C6" w:rsidRPr="00EA0B3D">
        <w:rPr>
          <w:rFonts w:ascii="Microsoft Tai Le" w:hAnsi="Microsoft Tai Le" w:cs="Microsoft Tai Le"/>
          <w:iCs/>
          <w:szCs w:val="21"/>
          <w:lang w:val="en-GB"/>
        </w:rPr>
        <w:t>Key Laboratory of Hainan Trauma and Disaster Rescue, The First Affiliated Hospital of Hainan Medical University, Hainan Medical University, Haikou 571199, P. R. China.</w:t>
      </w:r>
      <w:r w:rsidR="00193E3B" w:rsidRPr="00EA0B3D">
        <w:rPr>
          <w:rFonts w:ascii="Microsoft Tai Le" w:hAnsi="Microsoft Tai Le" w:cs="Microsoft Tai Le"/>
          <w:iCs/>
          <w:szCs w:val="21"/>
        </w:rPr>
        <w:t xml:space="preserve"> </w:t>
      </w:r>
      <w:r w:rsidR="00D150C6" w:rsidRPr="00EA0B3D">
        <w:rPr>
          <w:rFonts w:ascii="Microsoft Tai Le" w:hAnsi="Microsoft Tai Le" w:cs="Microsoft Tai Le"/>
          <w:iCs/>
          <w:szCs w:val="21"/>
        </w:rPr>
        <w:t>E-mail:</w:t>
      </w:r>
      <w:r w:rsidR="00D150C6" w:rsidRPr="00EA0B3D">
        <w:t xml:space="preserve"> </w:t>
      </w:r>
      <w:r w:rsidR="00D150C6" w:rsidRPr="00EA0B3D">
        <w:rPr>
          <w:rFonts w:ascii="Microsoft Tai Le" w:hAnsi="Microsoft Tai Le" w:cs="Microsoft Tai Le"/>
          <w:iCs/>
          <w:szCs w:val="21"/>
        </w:rPr>
        <w:t>yufabiao@hainmc.edu.cn</w:t>
      </w:r>
    </w:p>
    <w:p w14:paraId="3DE1CF7C" w14:textId="77777777" w:rsidR="00B0513A" w:rsidRPr="00EA0B3D" w:rsidRDefault="00B0513A">
      <w:pPr>
        <w:pStyle w:val="TAMainText"/>
        <w:spacing w:line="360" w:lineRule="auto"/>
        <w:ind w:firstLine="0"/>
        <w:jc w:val="center"/>
        <w:rPr>
          <w:rFonts w:ascii="Microsoft Tai Le" w:hAnsi="Microsoft Tai Le" w:cs="Microsoft Tai Le"/>
          <w:szCs w:val="21"/>
          <w:lang w:val="en-GB"/>
        </w:rPr>
      </w:pPr>
    </w:p>
    <w:p w14:paraId="1AE19813" w14:textId="77777777" w:rsidR="00B0513A" w:rsidRPr="00EA0B3D" w:rsidRDefault="00996C96">
      <w:pPr>
        <w:pStyle w:val="af6"/>
        <w:jc w:val="left"/>
        <w:rPr>
          <w:rFonts w:ascii="Microsoft Tai Le" w:hAnsi="Microsoft Tai Le" w:cs="Microsoft Tai Le"/>
          <w:sz w:val="24"/>
          <w:szCs w:val="24"/>
          <w:lang w:eastAsia="zh-CN"/>
        </w:rPr>
      </w:pPr>
      <w:r w:rsidRPr="00EA0B3D">
        <w:rPr>
          <w:rFonts w:ascii="Microsoft Tai Le" w:hAnsi="Microsoft Tai Le" w:cs="Microsoft Tai Le"/>
          <w:sz w:val="24"/>
          <w:szCs w:val="24"/>
          <w:lang w:val="fr-FR"/>
        </w:rPr>
        <w:t xml:space="preserve">Experimental procedures, characterization data, </w:t>
      </w:r>
      <w:r w:rsidRPr="00EA0B3D">
        <w:rPr>
          <w:rFonts w:ascii="Microsoft Tai Le" w:hAnsi="Microsoft Tai Le" w:cs="Microsoft Tai Le"/>
          <w:sz w:val="24"/>
          <w:szCs w:val="24"/>
          <w:vertAlign w:val="superscript"/>
          <w:lang w:val="fr-FR"/>
        </w:rPr>
        <w:t>1</w:t>
      </w:r>
      <w:r w:rsidRPr="00EA0B3D">
        <w:rPr>
          <w:rFonts w:ascii="Microsoft Tai Le" w:hAnsi="Microsoft Tai Le" w:cs="Microsoft Tai Le"/>
          <w:sz w:val="24"/>
          <w:szCs w:val="24"/>
          <w:lang w:val="fr-FR"/>
        </w:rPr>
        <w:t xml:space="preserve">H and </w:t>
      </w:r>
      <w:r w:rsidRPr="00EA0B3D">
        <w:rPr>
          <w:rFonts w:ascii="Microsoft Tai Le" w:hAnsi="Microsoft Tai Le" w:cs="Microsoft Tai Le"/>
          <w:sz w:val="24"/>
          <w:szCs w:val="24"/>
          <w:vertAlign w:val="superscript"/>
          <w:lang w:val="fr-FR"/>
        </w:rPr>
        <w:t>13</w:t>
      </w:r>
      <w:r w:rsidRPr="00EA0B3D">
        <w:rPr>
          <w:rFonts w:ascii="Microsoft Tai Le" w:hAnsi="Microsoft Tai Le" w:cs="Microsoft Tai Le"/>
          <w:sz w:val="24"/>
          <w:szCs w:val="24"/>
          <w:lang w:val="fr-FR"/>
        </w:rPr>
        <w:t xml:space="preserve">C NMR spectra of compounds, mass spectra and </w:t>
      </w:r>
      <w:r w:rsidRPr="00EA0B3D">
        <w:rPr>
          <w:rFonts w:ascii="Microsoft Tai Le" w:hAnsi="Microsoft Tai Le" w:cs="Microsoft Tai Le"/>
          <w:sz w:val="24"/>
          <w:szCs w:val="24"/>
        </w:rPr>
        <w:t>Spectral data</w:t>
      </w:r>
    </w:p>
    <w:p w14:paraId="5B93C414" w14:textId="77777777" w:rsidR="00B0513A" w:rsidRPr="00EA0B3D" w:rsidRDefault="00B0513A">
      <w:pPr>
        <w:pStyle w:val="TAMainText"/>
        <w:ind w:firstLine="0"/>
        <w:rPr>
          <w:rFonts w:ascii="Microsoft Tai Le" w:hAnsi="Microsoft Tai Le" w:cs="Microsoft Tai Le"/>
          <w:lang w:val="fr-FR"/>
        </w:rPr>
        <w:sectPr w:rsidR="00B0513A" w:rsidRPr="00EA0B3D">
          <w:footerReference w:type="default" r:id="rId8"/>
          <w:pgSz w:w="11906" w:h="16838"/>
          <w:pgMar w:top="1417" w:right="1417" w:bottom="1134" w:left="1417" w:header="708" w:footer="708" w:gutter="0"/>
          <w:cols w:space="708"/>
          <w:titlePg/>
          <w:docGrid w:linePitch="360"/>
        </w:sectPr>
      </w:pPr>
    </w:p>
    <w:p w14:paraId="4ED60F6D" w14:textId="77777777" w:rsidR="00B0513A" w:rsidRPr="00EA0B3D" w:rsidRDefault="00B0513A">
      <w:pPr>
        <w:pStyle w:val="TAMainText"/>
        <w:ind w:firstLine="0"/>
        <w:rPr>
          <w:rFonts w:ascii="Microsoft Tai Le" w:hAnsi="Microsoft Tai Le" w:cs="Microsoft Tai Le"/>
        </w:rPr>
      </w:pPr>
    </w:p>
    <w:p w14:paraId="051AB27A" w14:textId="77777777" w:rsidR="00B0513A" w:rsidRPr="00EA0B3D" w:rsidRDefault="00996C96">
      <w:pPr>
        <w:pStyle w:val="af6"/>
        <w:jc w:val="center"/>
        <w:rPr>
          <w:rFonts w:ascii="Microsoft Tai Le" w:hAnsi="Microsoft Tai Le" w:cs="Microsoft Tai Le"/>
          <w:sz w:val="30"/>
          <w:szCs w:val="30"/>
        </w:rPr>
      </w:pPr>
      <w:r w:rsidRPr="00EA0B3D">
        <w:rPr>
          <w:rFonts w:ascii="Microsoft Tai Le" w:hAnsi="Microsoft Tai Le" w:cs="Microsoft Tai Le"/>
          <w:sz w:val="30"/>
          <w:szCs w:val="30"/>
        </w:rPr>
        <w:t>T</w:t>
      </w:r>
      <w:r w:rsidRPr="00EA0B3D">
        <w:rPr>
          <w:rFonts w:ascii="Microsoft Tai Le" w:eastAsiaTheme="minorEastAsia" w:hAnsi="Microsoft Tai Le" w:cs="Microsoft Tai Le"/>
          <w:sz w:val="30"/>
          <w:szCs w:val="30"/>
          <w:lang w:eastAsia="zh-CN"/>
        </w:rPr>
        <w:t>able</w:t>
      </w:r>
      <w:r w:rsidRPr="00EA0B3D">
        <w:rPr>
          <w:rFonts w:ascii="Microsoft Tai Le" w:hAnsi="Microsoft Tai Le" w:cs="Microsoft Tai Le"/>
          <w:sz w:val="30"/>
          <w:szCs w:val="30"/>
        </w:rPr>
        <w:t xml:space="preserve"> of Contents</w:t>
      </w:r>
    </w:p>
    <w:p w14:paraId="6C3D98AE" w14:textId="77777777" w:rsidR="00B0513A" w:rsidRPr="00EA0B3D" w:rsidRDefault="00996C96">
      <w:pPr>
        <w:autoSpaceDE w:val="0"/>
        <w:autoSpaceDN w:val="0"/>
        <w:adjustRightInd w:val="0"/>
        <w:jc w:val="distribute"/>
        <w:rPr>
          <w:rFonts w:ascii="Microsoft Tai Le" w:hAnsi="Microsoft Tai Le" w:cs="Microsoft Tai Le"/>
          <w:color w:val="000000"/>
        </w:rPr>
      </w:pPr>
      <w:r w:rsidRPr="00EA0B3D">
        <w:rPr>
          <w:rFonts w:ascii="Microsoft Tai Le" w:hAnsi="Microsoft Tai Le" w:cs="Microsoft Tai Le"/>
          <w:color w:val="000000"/>
        </w:rPr>
        <w:t xml:space="preserve">1. </w:t>
      </w:r>
      <w:r w:rsidRPr="00EA0B3D">
        <w:rPr>
          <w:rFonts w:ascii="Microsoft Tai Le" w:hAnsi="Microsoft Tai Le" w:cs="Microsoft Tai Le"/>
        </w:rPr>
        <w:t>General information</w:t>
      </w:r>
      <w:r w:rsidRPr="00EA0B3D">
        <w:rPr>
          <w:rFonts w:ascii="Microsoft Tai Le" w:hAnsi="Microsoft Tai Le" w:cs="Microsoft Tai Le"/>
          <w:color w:val="000000"/>
        </w:rPr>
        <w:t>……………………………………………………………………S2</w:t>
      </w:r>
    </w:p>
    <w:p w14:paraId="12174B6B" w14:textId="77777777" w:rsidR="00B0513A" w:rsidRPr="00EA0B3D" w:rsidRDefault="00996C96">
      <w:pPr>
        <w:autoSpaceDE w:val="0"/>
        <w:autoSpaceDN w:val="0"/>
        <w:adjustRightInd w:val="0"/>
        <w:jc w:val="distribute"/>
        <w:rPr>
          <w:rFonts w:ascii="Microsoft Tai Le" w:hAnsi="Microsoft Tai Le" w:cs="Microsoft Tai Le"/>
          <w:color w:val="000000"/>
        </w:rPr>
      </w:pPr>
      <w:r w:rsidRPr="00EA0B3D">
        <w:rPr>
          <w:rFonts w:ascii="Microsoft Tai Le" w:hAnsi="Microsoft Tai Le" w:cs="Microsoft Tai Le"/>
          <w:color w:val="000000"/>
        </w:rPr>
        <w:t xml:space="preserve">2. </w:t>
      </w:r>
      <w:r w:rsidRPr="00EA0B3D">
        <w:rPr>
          <w:rFonts w:ascii="Microsoft Tai Le" w:hAnsi="Microsoft Tai Le" w:cs="Microsoft Tai Le"/>
        </w:rPr>
        <w:t>Synthesis of the compounds</w:t>
      </w:r>
      <w:r w:rsidRPr="00EA0B3D">
        <w:rPr>
          <w:rFonts w:ascii="Microsoft Tai Le" w:hAnsi="Microsoft Tai Le" w:cs="Microsoft Tai Le"/>
          <w:color w:val="000000"/>
        </w:rPr>
        <w:t>……………………………………………………………S2</w:t>
      </w:r>
    </w:p>
    <w:p w14:paraId="22B4F342" w14:textId="77777777" w:rsidR="00B0513A" w:rsidRPr="00EA0B3D" w:rsidRDefault="00996C96">
      <w:pPr>
        <w:autoSpaceDE w:val="0"/>
        <w:autoSpaceDN w:val="0"/>
        <w:adjustRightInd w:val="0"/>
        <w:jc w:val="distribute"/>
        <w:rPr>
          <w:rFonts w:ascii="Microsoft Tai Le" w:hAnsi="Microsoft Tai Le" w:cs="Microsoft Tai Le"/>
          <w:color w:val="000000"/>
        </w:rPr>
      </w:pPr>
      <w:r w:rsidRPr="00EA0B3D">
        <w:rPr>
          <w:rFonts w:ascii="Microsoft Tai Le" w:hAnsi="Microsoft Tai Le" w:cs="Microsoft Tai Le"/>
          <w:color w:val="000000"/>
        </w:rPr>
        <w:t>3. Molecular structure characterization data……………………………………………S</w:t>
      </w:r>
      <w:r w:rsidR="00553026" w:rsidRPr="00EA0B3D">
        <w:rPr>
          <w:rFonts w:ascii="Microsoft Tai Le" w:hAnsi="Microsoft Tai Le" w:cs="Microsoft Tai Le"/>
          <w:color w:val="000000"/>
        </w:rPr>
        <w:t>5</w:t>
      </w:r>
    </w:p>
    <w:p w14:paraId="12E4E4F9" w14:textId="0E32C508" w:rsidR="00B0513A" w:rsidRPr="00EA0B3D" w:rsidRDefault="00996C96">
      <w:pPr>
        <w:autoSpaceDE w:val="0"/>
        <w:autoSpaceDN w:val="0"/>
        <w:adjustRightInd w:val="0"/>
        <w:jc w:val="distribute"/>
        <w:rPr>
          <w:rFonts w:ascii="Microsoft Tai Le" w:hAnsi="Microsoft Tai Le" w:cs="Microsoft Tai Le"/>
          <w:color w:val="000000"/>
        </w:rPr>
      </w:pPr>
      <w:r w:rsidRPr="00EA0B3D">
        <w:rPr>
          <w:rFonts w:ascii="Microsoft Tai Le" w:hAnsi="Microsoft Tai Le" w:cs="Microsoft Tai Le"/>
          <w:color w:val="000000"/>
        </w:rPr>
        <w:t>4. Steady state UV</w:t>
      </w:r>
      <w:r w:rsidRPr="00EA0B3D">
        <w:rPr>
          <w:color w:val="000000"/>
        </w:rPr>
        <w:t>−</w:t>
      </w:r>
      <w:r w:rsidRPr="00EA0B3D">
        <w:rPr>
          <w:rFonts w:ascii="Microsoft Tai Le" w:hAnsi="Microsoft Tai Le" w:cs="Microsoft Tai Le"/>
          <w:color w:val="000000"/>
        </w:rPr>
        <w:t>vis absorption and luminescence spectra………………………S</w:t>
      </w:r>
      <w:r w:rsidR="00762A0D" w:rsidRPr="00EA0B3D">
        <w:rPr>
          <w:rFonts w:ascii="Microsoft Tai Le" w:hAnsi="Microsoft Tai Le" w:cs="Microsoft Tai Le"/>
          <w:color w:val="000000"/>
        </w:rPr>
        <w:t>1</w:t>
      </w:r>
      <w:r w:rsidR="00B57DA4" w:rsidRPr="00EA0B3D">
        <w:rPr>
          <w:rFonts w:ascii="Microsoft Tai Le" w:hAnsi="Microsoft Tai Le" w:cs="Microsoft Tai Le"/>
          <w:color w:val="000000"/>
        </w:rPr>
        <w:t>9</w:t>
      </w:r>
    </w:p>
    <w:p w14:paraId="7230EE8F" w14:textId="1E59FC97" w:rsidR="00B0513A" w:rsidRPr="00EA0B3D" w:rsidRDefault="00996C96">
      <w:pPr>
        <w:autoSpaceDE w:val="0"/>
        <w:autoSpaceDN w:val="0"/>
        <w:adjustRightInd w:val="0"/>
        <w:jc w:val="distribute"/>
        <w:rPr>
          <w:rFonts w:ascii="Microsoft Tai Le" w:hAnsi="Microsoft Tai Le" w:cs="Microsoft Tai Le"/>
          <w:color w:val="000000"/>
        </w:rPr>
      </w:pPr>
      <w:r w:rsidRPr="00EA0B3D">
        <w:rPr>
          <w:rFonts w:ascii="Microsoft Tai Le" w:hAnsi="Microsoft Tai Le" w:cs="Microsoft Tai Le"/>
          <w:color w:val="000000"/>
        </w:rPr>
        <w:t>5. Fluorescence lifetimes…………………………………………………………………S</w:t>
      </w:r>
      <w:r w:rsidR="00E66295" w:rsidRPr="00EA0B3D">
        <w:rPr>
          <w:rFonts w:ascii="Microsoft Tai Le" w:hAnsi="Microsoft Tai Le" w:cs="Microsoft Tai Le"/>
          <w:color w:val="000000"/>
        </w:rPr>
        <w:t>2</w:t>
      </w:r>
      <w:r w:rsidR="00B57DA4" w:rsidRPr="00EA0B3D">
        <w:rPr>
          <w:rFonts w:ascii="Microsoft Tai Le" w:hAnsi="Microsoft Tai Le" w:cs="Microsoft Tai Le"/>
          <w:color w:val="000000"/>
        </w:rPr>
        <w:t>1</w:t>
      </w:r>
    </w:p>
    <w:p w14:paraId="5A3CD670" w14:textId="00F3E232" w:rsidR="006772BB" w:rsidRPr="00EA0B3D" w:rsidRDefault="006772BB" w:rsidP="006772BB">
      <w:pPr>
        <w:autoSpaceDE w:val="0"/>
        <w:autoSpaceDN w:val="0"/>
        <w:adjustRightInd w:val="0"/>
        <w:jc w:val="distribute"/>
        <w:rPr>
          <w:rFonts w:ascii="Microsoft Tai Le" w:hAnsi="Microsoft Tai Le" w:cs="Microsoft Tai Le"/>
          <w:color w:val="000000"/>
        </w:rPr>
      </w:pPr>
      <w:r w:rsidRPr="00EA0B3D">
        <w:rPr>
          <w:rFonts w:ascii="Microsoft Tai Le" w:hAnsi="Microsoft Tai Le" w:cs="Microsoft Tai Le"/>
          <w:color w:val="000000"/>
        </w:rPr>
        <w:t xml:space="preserve">6. </w:t>
      </w:r>
      <w:r w:rsidR="00FE4D34" w:rsidRPr="00EA0B3D">
        <w:rPr>
          <w:rFonts w:ascii="Microsoft Tai Le" w:hAnsi="Microsoft Tai Le" w:cs="Microsoft Tai Le"/>
          <w:color w:val="000000"/>
        </w:rPr>
        <w:t>F</w:t>
      </w:r>
      <w:r w:rsidR="00FE4D34" w:rsidRPr="00EA0B3D">
        <w:rPr>
          <w:rFonts w:ascii="Microsoft Tai Le" w:eastAsia="宋体" w:hAnsi="Microsoft Tai Le" w:cs="Microsoft Tai Le"/>
          <w:color w:val="000000"/>
          <w:lang w:eastAsia="zh-CN"/>
        </w:rPr>
        <w:t>emto</w:t>
      </w:r>
      <w:r w:rsidRPr="00EA0B3D">
        <w:rPr>
          <w:rFonts w:ascii="Microsoft Tai Le" w:hAnsi="Microsoft Tai Le" w:cs="Microsoft Tai Le"/>
          <w:color w:val="000000"/>
        </w:rPr>
        <w:t>second transient absorption spectroscopy……………………………………S</w:t>
      </w:r>
      <w:r w:rsidR="00D7440B" w:rsidRPr="00EA0B3D">
        <w:rPr>
          <w:rFonts w:ascii="Microsoft Tai Le" w:hAnsi="Microsoft Tai Le" w:cs="Microsoft Tai Le"/>
          <w:color w:val="000000"/>
        </w:rPr>
        <w:t>2</w:t>
      </w:r>
      <w:r w:rsidR="00B57DA4" w:rsidRPr="00EA0B3D">
        <w:rPr>
          <w:rFonts w:ascii="Microsoft Tai Le" w:hAnsi="Microsoft Tai Le" w:cs="Microsoft Tai Le"/>
          <w:color w:val="000000"/>
        </w:rPr>
        <w:t>2</w:t>
      </w:r>
    </w:p>
    <w:p w14:paraId="6AFB7581" w14:textId="5CEC5AAE" w:rsidR="00B0513A" w:rsidRPr="00EA0B3D" w:rsidRDefault="006772BB">
      <w:pPr>
        <w:autoSpaceDE w:val="0"/>
        <w:autoSpaceDN w:val="0"/>
        <w:adjustRightInd w:val="0"/>
        <w:jc w:val="distribute"/>
        <w:rPr>
          <w:rFonts w:ascii="Microsoft Tai Le" w:hAnsi="Microsoft Tai Le" w:cs="Microsoft Tai Le"/>
          <w:color w:val="000000"/>
        </w:rPr>
      </w:pPr>
      <w:r w:rsidRPr="00EA0B3D">
        <w:rPr>
          <w:rFonts w:ascii="Microsoft Tai Le" w:hAnsi="Microsoft Tai Le" w:cs="Microsoft Tai Le"/>
          <w:color w:val="000000"/>
        </w:rPr>
        <w:t>7</w:t>
      </w:r>
      <w:r w:rsidR="00996C96" w:rsidRPr="00EA0B3D">
        <w:rPr>
          <w:rFonts w:ascii="Microsoft Tai Le" w:hAnsi="Microsoft Tai Le" w:cs="Microsoft Tai Le"/>
          <w:color w:val="000000"/>
        </w:rPr>
        <w:t>.</w:t>
      </w:r>
      <w:r w:rsidR="001C1E2A" w:rsidRPr="00EA0B3D">
        <w:rPr>
          <w:rFonts w:ascii="Microsoft Tai Le" w:hAnsi="Microsoft Tai Le" w:cs="Microsoft Tai Le"/>
          <w:color w:val="000000"/>
        </w:rPr>
        <w:t xml:space="preserve"> Nanosecond transient absorption spectroscopy</w:t>
      </w:r>
      <w:r w:rsidR="00996C96" w:rsidRPr="00EA0B3D">
        <w:rPr>
          <w:rFonts w:ascii="Microsoft Tai Le" w:hAnsi="Microsoft Tai Le" w:cs="Microsoft Tai Le"/>
          <w:color w:val="000000"/>
        </w:rPr>
        <w:t>……………………………………S</w:t>
      </w:r>
      <w:r w:rsidR="00D7440B" w:rsidRPr="00EA0B3D">
        <w:rPr>
          <w:rFonts w:ascii="Microsoft Tai Le" w:hAnsi="Microsoft Tai Le" w:cs="Microsoft Tai Le"/>
          <w:color w:val="000000"/>
        </w:rPr>
        <w:t>2</w:t>
      </w:r>
      <w:r w:rsidR="00B57DA4" w:rsidRPr="00EA0B3D">
        <w:rPr>
          <w:rFonts w:ascii="Microsoft Tai Le" w:hAnsi="Microsoft Tai Le" w:cs="Microsoft Tai Le"/>
          <w:color w:val="000000"/>
        </w:rPr>
        <w:t>2</w:t>
      </w:r>
    </w:p>
    <w:p w14:paraId="4BD7C881" w14:textId="5B5840FE" w:rsidR="00B0513A" w:rsidRPr="00EA0B3D" w:rsidRDefault="006772BB">
      <w:pPr>
        <w:autoSpaceDE w:val="0"/>
        <w:autoSpaceDN w:val="0"/>
        <w:adjustRightInd w:val="0"/>
        <w:jc w:val="distribute"/>
        <w:rPr>
          <w:rFonts w:ascii="Microsoft Tai Le" w:hAnsi="Microsoft Tai Le" w:cs="Microsoft Tai Le"/>
          <w:color w:val="000000"/>
        </w:rPr>
      </w:pPr>
      <w:r w:rsidRPr="00EA0B3D">
        <w:rPr>
          <w:rFonts w:ascii="Microsoft Tai Le" w:hAnsi="Microsoft Tai Le" w:cs="Microsoft Tai Le"/>
          <w:color w:val="000000"/>
        </w:rPr>
        <w:t>8</w:t>
      </w:r>
      <w:r w:rsidR="00996C96" w:rsidRPr="00EA0B3D">
        <w:rPr>
          <w:rFonts w:ascii="Microsoft Tai Le" w:hAnsi="Microsoft Tai Le" w:cs="Microsoft Tai Le"/>
          <w:color w:val="000000"/>
        </w:rPr>
        <w:t xml:space="preserve">. </w:t>
      </w:r>
      <w:r w:rsidR="00710284" w:rsidRPr="00EA0B3D">
        <w:rPr>
          <w:rFonts w:ascii="Microsoft Tai Le" w:hAnsi="Microsoft Tai Le" w:cs="Microsoft Tai Le"/>
          <w:color w:val="000000"/>
        </w:rPr>
        <w:t>Theoretical computation</w:t>
      </w:r>
      <w:r w:rsidR="00996C96" w:rsidRPr="00EA0B3D">
        <w:rPr>
          <w:rFonts w:ascii="Microsoft Tai Le" w:hAnsi="Microsoft Tai Le" w:cs="Microsoft Tai Le"/>
          <w:color w:val="000000"/>
        </w:rPr>
        <w:t>……………………………………………………………S</w:t>
      </w:r>
      <w:r w:rsidR="00CC4FCC" w:rsidRPr="00EA0B3D">
        <w:rPr>
          <w:rFonts w:ascii="Microsoft Tai Le" w:hAnsi="Microsoft Tai Le" w:cs="Microsoft Tai Le"/>
          <w:color w:val="000000"/>
        </w:rPr>
        <w:t>2</w:t>
      </w:r>
      <w:r w:rsidR="00B57DA4" w:rsidRPr="00EA0B3D">
        <w:rPr>
          <w:rFonts w:ascii="Microsoft Tai Le" w:hAnsi="Microsoft Tai Le" w:cs="Microsoft Tai Le"/>
          <w:color w:val="000000"/>
        </w:rPr>
        <w:t>4</w:t>
      </w:r>
    </w:p>
    <w:p w14:paraId="3033D368" w14:textId="2D65CEB9" w:rsidR="00B0513A" w:rsidRPr="00EA0B3D" w:rsidRDefault="006772BB">
      <w:pPr>
        <w:autoSpaceDE w:val="0"/>
        <w:autoSpaceDN w:val="0"/>
        <w:adjustRightInd w:val="0"/>
        <w:jc w:val="distribute"/>
        <w:rPr>
          <w:rFonts w:ascii="Microsoft Tai Le" w:hAnsi="Microsoft Tai Le" w:cs="Microsoft Tai Le"/>
          <w:color w:val="000000"/>
        </w:rPr>
      </w:pPr>
      <w:r w:rsidRPr="00EA0B3D">
        <w:rPr>
          <w:rFonts w:ascii="Microsoft Tai Le" w:hAnsi="Microsoft Tai Le" w:cs="Microsoft Tai Le"/>
          <w:color w:val="000000"/>
        </w:rPr>
        <w:t>9</w:t>
      </w:r>
      <w:r w:rsidR="00996C96" w:rsidRPr="00EA0B3D">
        <w:rPr>
          <w:rFonts w:ascii="Microsoft Tai Le" w:hAnsi="Microsoft Tai Le" w:cs="Microsoft Tai Le"/>
          <w:color w:val="000000"/>
        </w:rPr>
        <w:t xml:space="preserve">. </w:t>
      </w:r>
      <w:r w:rsidR="00710284" w:rsidRPr="00EA0B3D">
        <w:rPr>
          <w:rFonts w:ascii="Microsoft Tai Le" w:hAnsi="Microsoft Tai Le" w:cs="Microsoft Tai Le"/>
          <w:color w:val="000000"/>
        </w:rPr>
        <w:t>Coordinates of the optimized geometries of the compounds</w:t>
      </w:r>
      <w:r w:rsidR="00996C96" w:rsidRPr="00EA0B3D">
        <w:rPr>
          <w:rFonts w:ascii="Microsoft Tai Le" w:hAnsi="Microsoft Tai Le" w:cs="Microsoft Tai Le"/>
          <w:color w:val="000000"/>
        </w:rPr>
        <w:t>……………………S2</w:t>
      </w:r>
      <w:r w:rsidR="00B57DA4" w:rsidRPr="00EA0B3D">
        <w:rPr>
          <w:rFonts w:ascii="Microsoft Tai Le" w:hAnsi="Microsoft Tai Le" w:cs="Microsoft Tai Le"/>
          <w:color w:val="000000"/>
        </w:rPr>
        <w:t>7</w:t>
      </w:r>
    </w:p>
    <w:p w14:paraId="4F420EC1" w14:textId="77777777" w:rsidR="00B0513A" w:rsidRPr="00EA0B3D" w:rsidRDefault="00B0513A">
      <w:pPr>
        <w:pStyle w:val="TAMainText"/>
        <w:ind w:firstLine="0"/>
        <w:rPr>
          <w:rFonts w:ascii="Microsoft Tai Le" w:hAnsi="Microsoft Tai Le" w:cs="Microsoft Tai Le"/>
          <w:b/>
        </w:rPr>
      </w:pPr>
    </w:p>
    <w:p w14:paraId="343CD104" w14:textId="77777777" w:rsidR="00B0513A" w:rsidRPr="00EA0B3D" w:rsidRDefault="00B0513A">
      <w:pPr>
        <w:pStyle w:val="TAMainText"/>
        <w:ind w:firstLine="0"/>
        <w:rPr>
          <w:rFonts w:ascii="Microsoft Tai Le" w:hAnsi="Microsoft Tai Le" w:cs="Microsoft Tai Le"/>
          <w:b/>
        </w:rPr>
      </w:pPr>
    </w:p>
    <w:p w14:paraId="1C2B4432" w14:textId="77777777" w:rsidR="00B0513A" w:rsidRPr="00EA0B3D" w:rsidRDefault="00B0513A">
      <w:pPr>
        <w:pStyle w:val="TAMainText"/>
        <w:ind w:firstLine="0"/>
        <w:rPr>
          <w:rFonts w:ascii="Microsoft Tai Le" w:hAnsi="Microsoft Tai Le" w:cs="Microsoft Tai Le"/>
          <w:b/>
        </w:rPr>
      </w:pPr>
    </w:p>
    <w:p w14:paraId="42E3FF6A" w14:textId="77777777" w:rsidR="00B0513A" w:rsidRPr="00EA0B3D" w:rsidRDefault="00B0513A">
      <w:pPr>
        <w:pStyle w:val="TAMainText"/>
        <w:ind w:firstLine="0"/>
        <w:rPr>
          <w:rFonts w:ascii="Microsoft Tai Le" w:hAnsi="Microsoft Tai Le" w:cs="Microsoft Tai Le"/>
          <w:b/>
        </w:rPr>
      </w:pPr>
    </w:p>
    <w:p w14:paraId="3FCA69C3" w14:textId="77777777" w:rsidR="00B0513A" w:rsidRPr="00EA0B3D" w:rsidRDefault="00B0513A">
      <w:pPr>
        <w:pStyle w:val="TAMainText"/>
        <w:ind w:firstLine="0"/>
        <w:rPr>
          <w:rFonts w:ascii="Microsoft Tai Le" w:hAnsi="Microsoft Tai Le" w:cs="Microsoft Tai Le"/>
          <w:b/>
        </w:rPr>
      </w:pPr>
    </w:p>
    <w:p w14:paraId="53483907" w14:textId="77777777" w:rsidR="00B0513A" w:rsidRPr="00EA0B3D" w:rsidRDefault="00B0513A">
      <w:pPr>
        <w:pStyle w:val="TAMainText"/>
        <w:ind w:firstLine="0"/>
        <w:rPr>
          <w:rFonts w:ascii="Microsoft Tai Le" w:hAnsi="Microsoft Tai Le" w:cs="Microsoft Tai Le"/>
          <w:b/>
        </w:rPr>
      </w:pPr>
    </w:p>
    <w:p w14:paraId="14C09D8F" w14:textId="77777777" w:rsidR="00B0513A" w:rsidRPr="00EA0B3D" w:rsidRDefault="00B0513A">
      <w:pPr>
        <w:pStyle w:val="TAMainText"/>
        <w:ind w:firstLine="0"/>
        <w:rPr>
          <w:rFonts w:ascii="Microsoft Tai Le" w:hAnsi="Microsoft Tai Le" w:cs="Microsoft Tai Le"/>
          <w:b/>
        </w:rPr>
      </w:pPr>
    </w:p>
    <w:p w14:paraId="3C692C86" w14:textId="77777777" w:rsidR="00B0513A" w:rsidRPr="00EA0B3D" w:rsidRDefault="00B0513A">
      <w:pPr>
        <w:pStyle w:val="TAMainText"/>
        <w:ind w:firstLine="0"/>
        <w:rPr>
          <w:rFonts w:ascii="Microsoft Tai Le" w:hAnsi="Microsoft Tai Le" w:cs="Microsoft Tai Le"/>
          <w:b/>
        </w:rPr>
      </w:pPr>
    </w:p>
    <w:p w14:paraId="29DDE5A6" w14:textId="77777777" w:rsidR="00B0513A" w:rsidRPr="00EA0B3D" w:rsidRDefault="00B0513A">
      <w:pPr>
        <w:pStyle w:val="TAMainText"/>
        <w:ind w:firstLine="0"/>
        <w:rPr>
          <w:rFonts w:ascii="Microsoft Tai Le" w:hAnsi="Microsoft Tai Le" w:cs="Microsoft Tai Le"/>
          <w:b/>
        </w:rPr>
      </w:pPr>
    </w:p>
    <w:p w14:paraId="40BFEA65" w14:textId="77777777" w:rsidR="00B0513A" w:rsidRPr="00EA0B3D" w:rsidRDefault="00B0513A">
      <w:pPr>
        <w:pStyle w:val="TAMainText"/>
        <w:ind w:firstLine="0"/>
        <w:rPr>
          <w:rFonts w:ascii="Microsoft Tai Le" w:hAnsi="Microsoft Tai Le" w:cs="Microsoft Tai Le"/>
          <w:b/>
        </w:rPr>
      </w:pPr>
    </w:p>
    <w:p w14:paraId="1D8FFD69" w14:textId="77777777" w:rsidR="00B0513A" w:rsidRPr="00EA0B3D" w:rsidRDefault="00B0513A">
      <w:pPr>
        <w:pStyle w:val="TAMainText"/>
        <w:ind w:firstLine="0"/>
        <w:rPr>
          <w:rFonts w:ascii="Microsoft Tai Le" w:hAnsi="Microsoft Tai Le" w:cs="Microsoft Tai Le"/>
          <w:b/>
        </w:rPr>
      </w:pPr>
    </w:p>
    <w:p w14:paraId="37F95B05" w14:textId="77777777" w:rsidR="00B0513A" w:rsidRPr="00EA0B3D" w:rsidRDefault="00996C96">
      <w:pPr>
        <w:pStyle w:val="afff8"/>
        <w:rPr>
          <w:rFonts w:ascii="Microsoft Tai Le" w:eastAsiaTheme="minorEastAsia" w:hAnsi="Microsoft Tai Le" w:cs="Microsoft Tai Le"/>
          <w:sz w:val="30"/>
          <w:szCs w:val="30"/>
        </w:rPr>
      </w:pPr>
      <w:r w:rsidRPr="00EA0B3D">
        <w:rPr>
          <w:rFonts w:ascii="Microsoft Tai Le" w:hAnsi="Microsoft Tai Le" w:cs="Microsoft Tai Le"/>
          <w:sz w:val="30"/>
          <w:szCs w:val="30"/>
        </w:rPr>
        <w:lastRenderedPageBreak/>
        <w:t>1.</w:t>
      </w:r>
      <w:bookmarkStart w:id="2" w:name="OLE_LINK33"/>
      <w:bookmarkStart w:id="3" w:name="OLE_LINK34"/>
      <w:r w:rsidRPr="00EA0B3D">
        <w:rPr>
          <w:rFonts w:ascii="Microsoft Tai Le" w:hAnsi="Microsoft Tai Le" w:cs="Microsoft Tai Le"/>
          <w:sz w:val="30"/>
          <w:szCs w:val="30"/>
        </w:rPr>
        <w:t xml:space="preserve"> General </w:t>
      </w:r>
      <w:r w:rsidR="00710284" w:rsidRPr="00EA0B3D">
        <w:rPr>
          <w:rFonts w:ascii="Microsoft Tai Le" w:hAnsi="Microsoft Tai Le" w:cs="Microsoft Tai Le"/>
          <w:sz w:val="30"/>
          <w:szCs w:val="30"/>
        </w:rPr>
        <w:t>i</w:t>
      </w:r>
      <w:r w:rsidRPr="00EA0B3D">
        <w:rPr>
          <w:rFonts w:ascii="Microsoft Tai Le" w:hAnsi="Microsoft Tai Le" w:cs="Microsoft Tai Le"/>
          <w:sz w:val="30"/>
          <w:szCs w:val="30"/>
        </w:rPr>
        <w:t>nformation</w:t>
      </w:r>
      <w:bookmarkEnd w:id="2"/>
      <w:bookmarkEnd w:id="3"/>
    </w:p>
    <w:p w14:paraId="7425994B" w14:textId="7A80AA04" w:rsidR="00B0513A" w:rsidRPr="00EA0B3D" w:rsidRDefault="00996C96">
      <w:pPr>
        <w:pStyle w:val="afffa"/>
        <w:spacing w:line="360" w:lineRule="auto"/>
        <w:rPr>
          <w:rFonts w:ascii="Microsoft Tai Le" w:hAnsi="Microsoft Tai Le" w:cs="Microsoft Tai Le"/>
          <w:color w:val="FF0000"/>
        </w:rPr>
      </w:pPr>
      <w:r w:rsidRPr="00EA0B3D">
        <w:rPr>
          <w:rFonts w:ascii="Microsoft Tai Le" w:hAnsi="Microsoft Tai Le" w:cs="Microsoft Tai Le"/>
        </w:rPr>
        <w:t xml:space="preserve">All the chemicals used in synthesis are analytically pure and were used as received. Solvents were dried and distilled prior to use. </w:t>
      </w:r>
      <w:r w:rsidRPr="00EA0B3D">
        <w:rPr>
          <w:rFonts w:ascii="Microsoft Tai Le" w:eastAsia="MyriadPro-Regular" w:hAnsi="Microsoft Tai Le" w:cs="Microsoft Tai Le"/>
          <w:vertAlign w:val="superscript"/>
        </w:rPr>
        <w:t>1</w:t>
      </w:r>
      <w:r w:rsidRPr="00EA0B3D">
        <w:rPr>
          <w:rFonts w:ascii="Microsoft Tai Le" w:eastAsia="MyriadPro-Regular" w:hAnsi="Microsoft Tai Le" w:cs="Microsoft Tai Le"/>
        </w:rPr>
        <w:t xml:space="preserve">H and </w:t>
      </w:r>
      <w:r w:rsidRPr="00EA0B3D">
        <w:rPr>
          <w:rFonts w:ascii="Microsoft Tai Le" w:eastAsia="MyriadPro-Regular" w:hAnsi="Microsoft Tai Le" w:cs="Microsoft Tai Le"/>
          <w:vertAlign w:val="superscript"/>
        </w:rPr>
        <w:t>13</w:t>
      </w:r>
      <w:r w:rsidRPr="00EA0B3D">
        <w:rPr>
          <w:rFonts w:ascii="Microsoft Tai Le" w:eastAsia="MyriadPro-Regular" w:hAnsi="Microsoft Tai Le" w:cs="Microsoft Tai Le"/>
        </w:rPr>
        <w:t>C</w:t>
      </w:r>
      <w:r w:rsidRPr="00EA0B3D">
        <w:rPr>
          <w:rFonts w:ascii="Microsoft Tai Le" w:eastAsia="MyriadPro-Regular" w:hAnsi="Microsoft Tai Le" w:cs="Microsoft Tai Le"/>
          <w:vertAlign w:val="superscript"/>
        </w:rPr>
        <w:t xml:space="preserve"> </w:t>
      </w:r>
      <w:r w:rsidRPr="00EA0B3D">
        <w:rPr>
          <w:rFonts w:ascii="Microsoft Tai Le" w:eastAsia="MyriadPro-Regular" w:hAnsi="Microsoft Tai Le" w:cs="Microsoft Tai Le"/>
        </w:rPr>
        <w:t xml:space="preserve">NMR spectra were recorded on the Bruker Avance spectrometers (400 / 500 MHz). </w:t>
      </w:r>
      <w:r w:rsidRPr="00EA0B3D">
        <w:rPr>
          <w:rFonts w:ascii="Microsoft Tai Le" w:eastAsia="MyriadPro-Regular" w:hAnsi="Microsoft Tai Le" w:cs="Microsoft Tai Le"/>
          <w:vertAlign w:val="superscript"/>
        </w:rPr>
        <w:t>1</w:t>
      </w:r>
      <w:r w:rsidRPr="00EA0B3D">
        <w:rPr>
          <w:rFonts w:ascii="Microsoft Tai Le" w:eastAsia="MyriadPro-Regular" w:hAnsi="Microsoft Tai Le" w:cs="Microsoft Tai Le"/>
        </w:rPr>
        <w:t xml:space="preserve">H and </w:t>
      </w:r>
      <w:r w:rsidRPr="00EA0B3D">
        <w:rPr>
          <w:rFonts w:ascii="Microsoft Tai Le" w:eastAsia="MyriadPro-Regular" w:hAnsi="Microsoft Tai Le" w:cs="Microsoft Tai Le"/>
          <w:vertAlign w:val="superscript"/>
        </w:rPr>
        <w:t>13</w:t>
      </w:r>
      <w:r w:rsidRPr="00EA0B3D">
        <w:rPr>
          <w:rFonts w:ascii="Microsoft Tai Le" w:eastAsia="MyriadPro-Regular" w:hAnsi="Microsoft Tai Le" w:cs="Microsoft Tai Le"/>
        </w:rPr>
        <w:t xml:space="preserve">C chemical shifts are reported in parts per million (ppm) relative to TMS, with the residual solvent peak used as an internal reference. The mass spectra were measured by </w:t>
      </w:r>
      <w:r w:rsidR="00610A24" w:rsidRPr="00EA0B3D">
        <w:rPr>
          <w:rFonts w:ascii="Microsoft Tai Le" w:eastAsia="MyriadPro-Regular" w:hAnsi="Microsoft Tai Le" w:cs="Microsoft Tai Le"/>
        </w:rPr>
        <w:t>HRMS (MALDI-TOF, recorded on the Bruker Ultraflextreme mass spectrometer) and HRMS (ESI-TOF, recorded on the Agilent</w:t>
      </w:r>
      <w:r w:rsidR="00610A24" w:rsidRPr="00EA0B3D">
        <w:rPr>
          <w:rFonts w:ascii="Microsoft Tai Le" w:eastAsia="MyriadPro-Regular" w:hAnsi="Microsoft Tai Le" w:cs="Microsoft Tai Le"/>
          <w:lang w:eastAsia="zh-CN"/>
        </w:rPr>
        <w:t xml:space="preserve"> </w:t>
      </w:r>
      <w:r w:rsidR="00610A24" w:rsidRPr="00EA0B3D">
        <w:rPr>
          <w:rFonts w:ascii="Microsoft Tai Le" w:eastAsia="MyriadPro-Regular" w:hAnsi="Microsoft Tai Le" w:cs="Microsoft Tai Le"/>
        </w:rPr>
        <w:t>G6224A mass spectrometer)</w:t>
      </w:r>
      <w:r w:rsidRPr="00EA0B3D">
        <w:rPr>
          <w:rFonts w:ascii="Microsoft Tai Le" w:eastAsia="MyriadPro-Regular" w:hAnsi="Microsoft Tai Le" w:cs="Microsoft Tai Le"/>
        </w:rPr>
        <w:t xml:space="preserve">. </w:t>
      </w:r>
      <w:r w:rsidRPr="00EA0B3D">
        <w:rPr>
          <w:rFonts w:ascii="Microsoft Tai Le" w:hAnsi="Microsoft Tai Le" w:cs="Microsoft Tai Le"/>
        </w:rPr>
        <w:t>UV</w:t>
      </w:r>
      <w:r w:rsidRPr="00EA0B3D">
        <w:t>−</w:t>
      </w:r>
      <w:r w:rsidRPr="00EA0B3D">
        <w:rPr>
          <w:rFonts w:ascii="Microsoft Tai Le" w:hAnsi="Microsoft Tai Le" w:cs="Microsoft Tai Le"/>
        </w:rPr>
        <w:t>vis absorption spectra were measured on a UV-2550 UV</w:t>
      </w:r>
      <w:r w:rsidR="00502A18" w:rsidRPr="00EA0B3D">
        <w:sym w:font="Symbol" w:char="F02D"/>
      </w:r>
      <w:r w:rsidRPr="00EA0B3D">
        <w:rPr>
          <w:rFonts w:ascii="Microsoft Tai Le" w:hAnsi="Microsoft Tai Le" w:cs="Microsoft Tai Le"/>
        </w:rPr>
        <w:t xml:space="preserve">vis spectrophotometer (Shimadzu Ltd., Japan). Fluorescence spectra were recorded with an FS5 spectrofluorometer </w:t>
      </w:r>
      <w:r w:rsidRPr="00EA0B3D">
        <w:rPr>
          <w:rFonts w:asciiTheme="minorEastAsia" w:eastAsiaTheme="minorEastAsia" w:hAnsiTheme="minorEastAsia" w:cs="Microsoft Tai Le" w:hint="eastAsia"/>
          <w:lang w:eastAsia="zh-CN"/>
        </w:rPr>
        <w:t>(</w:t>
      </w:r>
      <w:r w:rsidRPr="00EA0B3D">
        <w:rPr>
          <w:rFonts w:ascii="Microsoft Tai Le" w:eastAsia="微软雅黑" w:hAnsi="Microsoft Tai Le" w:cs="Microsoft Tai Le"/>
          <w:color w:val="1B1B1B"/>
          <w:shd w:val="clear" w:color="auto" w:fill="FFFFFF"/>
        </w:rPr>
        <w:t>Edinburgh instruments, UK</w:t>
      </w:r>
      <w:r w:rsidRPr="00EA0B3D">
        <w:rPr>
          <w:rFonts w:asciiTheme="minorEastAsia" w:eastAsiaTheme="minorEastAsia" w:hAnsiTheme="minorEastAsia" w:cs="Microsoft Tai Le"/>
          <w:lang w:eastAsia="zh-CN"/>
        </w:rPr>
        <w:t>)</w:t>
      </w:r>
      <w:r w:rsidRPr="00EA0B3D">
        <w:rPr>
          <w:rFonts w:ascii="Microsoft Tai Le" w:hAnsi="Microsoft Tai Le" w:cs="Microsoft Tai Le"/>
        </w:rPr>
        <w:t>. Luminescence lifetimes of compounds were recorded with an OB920 luminescence lifetime spectrometer (Edinburgh Instruments, U.K.). All these calculations were performed with Gaussian 09W</w:t>
      </w:r>
      <w:r w:rsidR="00A656F4" w:rsidRPr="00EA0B3D">
        <w:rPr>
          <w:rFonts w:ascii="Microsoft Tai Le" w:hAnsi="Microsoft Tai Le" w:cs="Microsoft Tai Le"/>
        </w:rPr>
        <w:t xml:space="preserve"> [1].</w:t>
      </w:r>
      <w:r w:rsidRPr="00EA0B3D">
        <w:rPr>
          <w:rFonts w:ascii="Microsoft Tai Le" w:hAnsi="Microsoft Tai Le" w:cs="Microsoft Tai Le"/>
        </w:rPr>
        <w:t xml:space="preserve"> </w:t>
      </w:r>
      <w:r w:rsidRPr="00EA0B3D">
        <w:rPr>
          <w:rFonts w:ascii="Microsoft Tai Le" w:hAnsi="Microsoft Tai Le" w:cs="Microsoft Tai Le"/>
          <w:color w:val="000000"/>
        </w:rPr>
        <w:t>N</w:t>
      </w:r>
      <w:r w:rsidRPr="00EA0B3D">
        <w:rPr>
          <w:rFonts w:ascii="Microsoft Tai Le" w:hAnsi="Microsoft Tai Le" w:cs="Microsoft Tai Le"/>
        </w:rPr>
        <w:t xml:space="preserve">atural transition orbital analysis </w:t>
      </w:r>
      <w:r w:rsidR="00742F06" w:rsidRPr="00EA0B3D">
        <w:rPr>
          <w:rFonts w:ascii="Microsoft Tai Le" w:hAnsi="Microsoft Tai Le" w:cs="Microsoft Tai Le"/>
        </w:rPr>
        <w:t>was</w:t>
      </w:r>
      <w:r w:rsidRPr="00EA0B3D">
        <w:rPr>
          <w:rFonts w:ascii="Microsoft Tai Le" w:hAnsi="Microsoft Tai Le" w:cs="Microsoft Tai Le"/>
        </w:rPr>
        <w:t xml:space="preserve"> performed by the Multiwfn program</w:t>
      </w:r>
      <w:r w:rsidR="00A656F4" w:rsidRPr="00EA0B3D">
        <w:rPr>
          <w:rFonts w:ascii="Microsoft Tai Le" w:hAnsi="Microsoft Tai Le" w:cs="Microsoft Tai Le"/>
        </w:rPr>
        <w:t xml:space="preserve"> [2]</w:t>
      </w:r>
      <w:r w:rsidRPr="00EA0B3D">
        <w:rPr>
          <w:rFonts w:ascii="Microsoft Tai Le" w:hAnsi="Microsoft Tai Le" w:cs="Microsoft Tai Le"/>
        </w:rPr>
        <w:t>.</w:t>
      </w:r>
    </w:p>
    <w:p w14:paraId="6176C137" w14:textId="77777777" w:rsidR="00EE188E" w:rsidRPr="00EA0B3D" w:rsidRDefault="00996C96">
      <w:pPr>
        <w:pStyle w:val="afff8"/>
        <w:rPr>
          <w:rFonts w:ascii="Microsoft Tai Le" w:hAnsi="Microsoft Tai Le" w:cs="Microsoft Tai Le"/>
          <w:sz w:val="30"/>
          <w:szCs w:val="30"/>
        </w:rPr>
      </w:pPr>
      <w:r w:rsidRPr="00EA0B3D">
        <w:rPr>
          <w:rFonts w:ascii="Microsoft Tai Le" w:hAnsi="Microsoft Tai Le" w:cs="Microsoft Tai Le"/>
          <w:sz w:val="30"/>
          <w:szCs w:val="30"/>
        </w:rPr>
        <w:t>2. Synthesis of the compounds</w:t>
      </w:r>
    </w:p>
    <w:p w14:paraId="23DF3545" w14:textId="7A8465FC" w:rsidR="00EE188E" w:rsidRPr="00EA0B3D" w:rsidRDefault="00EE188E" w:rsidP="00EE188E">
      <w:pPr>
        <w:pStyle w:val="afffa"/>
        <w:spacing w:line="360" w:lineRule="auto"/>
        <w:rPr>
          <w:rFonts w:ascii="Microsoft Tai Le" w:hAnsi="Microsoft Tai Le" w:cs="Microsoft Tai Le"/>
          <w:bCs/>
        </w:rPr>
      </w:pPr>
      <w:r w:rsidRPr="00EA0B3D">
        <w:rPr>
          <w:rFonts w:ascii="Microsoft Tai Le" w:hAnsi="Microsoft Tai Le" w:cs="Microsoft Tai Le"/>
          <w:b/>
        </w:rPr>
        <w:t xml:space="preserve">2.1. Synthesis of </w:t>
      </w:r>
      <w:r w:rsidR="00846F6A" w:rsidRPr="00EA0B3D">
        <w:rPr>
          <w:rFonts w:ascii="Microsoft Tai Le" w:hAnsi="Microsoft Tai Le" w:cs="Microsoft Tai Le"/>
          <w:b/>
          <w:bCs/>
        </w:rPr>
        <w:t>NI-PTZ-C</w:t>
      </w:r>
      <w:r w:rsidR="00846F6A" w:rsidRPr="00EA0B3D">
        <w:rPr>
          <w:rFonts w:ascii="Microsoft Tai Le" w:hAnsi="Microsoft Tai Le" w:cs="Microsoft Tai Le"/>
          <w:b/>
          <w:bCs/>
          <w:vertAlign w:val="subscript"/>
        </w:rPr>
        <w:t>5</w:t>
      </w:r>
      <w:r w:rsidRPr="00EA0B3D">
        <w:rPr>
          <w:rFonts w:ascii="Microsoft Tai Le" w:hAnsi="Microsoft Tai Le" w:cs="Microsoft Tai Le"/>
          <w:b/>
          <w:bCs/>
        </w:rPr>
        <w:t>.</w:t>
      </w:r>
      <w:r w:rsidR="002C068E" w:rsidRPr="00EA0B3D">
        <w:t xml:space="preserve"> </w:t>
      </w:r>
      <w:r w:rsidR="002C068E" w:rsidRPr="00EA0B3D">
        <w:rPr>
          <w:rFonts w:ascii="Microsoft Tai Le" w:hAnsi="Microsoft Tai Le" w:cs="Microsoft Tai Le"/>
          <w:b/>
          <w:bCs/>
        </w:rPr>
        <w:t>NI-PTZ-C</w:t>
      </w:r>
      <w:r w:rsidR="002C068E" w:rsidRPr="00EA0B3D">
        <w:rPr>
          <w:rFonts w:ascii="Microsoft Tai Le" w:hAnsi="Microsoft Tai Le" w:cs="Microsoft Tai Le"/>
          <w:b/>
          <w:bCs/>
          <w:vertAlign w:val="subscript"/>
        </w:rPr>
        <w:t>5</w:t>
      </w:r>
      <w:r w:rsidR="002C068E" w:rsidRPr="00EA0B3D">
        <w:rPr>
          <w:rFonts w:ascii="Microsoft Tai Le" w:hAnsi="Microsoft Tai Le" w:cs="Microsoft Tai Le"/>
        </w:rPr>
        <w:t xml:space="preserve"> was synthesized with a method similar to that of </w:t>
      </w:r>
      <w:r w:rsidR="002C068E" w:rsidRPr="00EA0B3D">
        <w:rPr>
          <w:rFonts w:ascii="Microsoft Tai Le" w:hAnsi="Microsoft Tai Le" w:cs="Microsoft Tai Le"/>
          <w:b/>
          <w:bCs/>
        </w:rPr>
        <w:t>NI-PTZ-F</w:t>
      </w:r>
      <w:r w:rsidR="002C068E" w:rsidRPr="00EA0B3D">
        <w:rPr>
          <w:rFonts w:ascii="Microsoft Tai Le" w:hAnsi="Microsoft Tai Le" w:cs="Microsoft Tai Le"/>
        </w:rPr>
        <w:t xml:space="preserve">. </w:t>
      </w:r>
      <w:r w:rsidR="002C068E" w:rsidRPr="00EA0B3D">
        <w:rPr>
          <w:rFonts w:ascii="Microsoft Tai Le" w:hAnsi="Microsoft Tai Le" w:cs="Microsoft Tai Le"/>
          <w:bCs/>
        </w:rPr>
        <w:t xml:space="preserve">The crude product was purified by column chromatography (silica gel, DCM:PE = 1:2, v:v). </w:t>
      </w:r>
      <w:r w:rsidR="002C068E" w:rsidRPr="00EA0B3D">
        <w:rPr>
          <w:rFonts w:ascii="Microsoft Tai Le" w:hAnsi="Microsoft Tai Le" w:cs="Microsoft Tai Le"/>
        </w:rPr>
        <w:t>The product was obtained as orange solid. Yield: 20 mg (46%).</w:t>
      </w:r>
      <w:r w:rsidR="002C068E" w:rsidRPr="00EA0B3D">
        <w:rPr>
          <w:rFonts w:ascii="Microsoft Tai Le" w:hAnsi="Microsoft Tai Le" w:cs="Microsoft Tai Le"/>
          <w:bCs/>
        </w:rPr>
        <w:t xml:space="preserve"> M.p.: 110.</w:t>
      </w:r>
      <w:r w:rsidR="00E31374" w:rsidRPr="00EA0B3D">
        <w:rPr>
          <w:rFonts w:ascii="Microsoft Tai Le" w:hAnsi="Microsoft Tai Le" w:cs="Microsoft Tai Le"/>
          <w:bCs/>
        </w:rPr>
        <w:t>5</w:t>
      </w:r>
      <w:r w:rsidR="002C068E" w:rsidRPr="00EA0B3D">
        <w:rPr>
          <w:rFonts w:ascii="Microsoft Tai Le" w:hAnsi="Microsoft Tai Le" w:cs="Microsoft Tai Le"/>
          <w:bCs/>
        </w:rPr>
        <w:sym w:font="Symbol" w:char="F02D"/>
      </w:r>
      <w:r w:rsidR="002C068E" w:rsidRPr="00EA0B3D">
        <w:rPr>
          <w:rFonts w:ascii="Microsoft Tai Le" w:hAnsi="Microsoft Tai Le" w:cs="Microsoft Tai Le"/>
          <w:bCs/>
        </w:rPr>
        <w:t>111.</w:t>
      </w:r>
      <w:r w:rsidR="00E31374" w:rsidRPr="00EA0B3D">
        <w:rPr>
          <w:rFonts w:ascii="Microsoft Tai Le" w:hAnsi="Microsoft Tai Le" w:cs="Microsoft Tai Le"/>
          <w:bCs/>
        </w:rPr>
        <w:t>6</w:t>
      </w:r>
      <w:r w:rsidR="002C068E" w:rsidRPr="00EA0B3D">
        <w:rPr>
          <w:rFonts w:ascii="Microsoft Tai Le" w:hAnsi="Microsoft Tai Le" w:cs="Microsoft Tai Le"/>
          <w:bCs/>
        </w:rPr>
        <w:t xml:space="preserve"> </w:t>
      </w:r>
      <w:r w:rsidR="002C068E" w:rsidRPr="00EA0B3D">
        <w:rPr>
          <w:rFonts w:ascii="Microsoft Tai Le" w:hAnsi="Microsoft Tai Le" w:cs="Microsoft Tai Le"/>
        </w:rPr>
        <w:t>°C</w:t>
      </w:r>
      <w:r w:rsidR="009A0AA4" w:rsidRPr="00EA0B3D">
        <w:rPr>
          <w:rFonts w:ascii="Microsoft Tai Le" w:eastAsia="宋体" w:hAnsi="Microsoft Tai Le" w:cs="Microsoft Tai Le"/>
          <w:lang w:eastAsia="zh-CN"/>
        </w:rPr>
        <w:t>.</w:t>
      </w:r>
      <w:r w:rsidR="002C068E" w:rsidRPr="00EA0B3D">
        <w:rPr>
          <w:rFonts w:ascii="Microsoft Tai Le" w:hAnsi="Microsoft Tai Le" w:cs="Microsoft Tai Le"/>
        </w:rPr>
        <w:t xml:space="preserve"> </w:t>
      </w:r>
      <w:r w:rsidR="002C068E" w:rsidRPr="00EA0B3D">
        <w:rPr>
          <w:rFonts w:ascii="Microsoft Tai Le" w:hAnsi="Microsoft Tai Le" w:cs="Microsoft Tai Le"/>
          <w:vertAlign w:val="superscript"/>
        </w:rPr>
        <w:t>1</w:t>
      </w:r>
      <w:r w:rsidR="002C068E" w:rsidRPr="00EA0B3D">
        <w:rPr>
          <w:rFonts w:ascii="Microsoft Tai Le" w:hAnsi="Microsoft Tai Le" w:cs="Microsoft Tai Le"/>
        </w:rPr>
        <w:t xml:space="preserve">H NMR </w:t>
      </w:r>
      <w:r w:rsidR="002C068E" w:rsidRPr="00EA0B3D">
        <w:rPr>
          <w:rFonts w:ascii="Microsoft Tai Le" w:hAnsi="Microsoft Tai Le" w:cs="Microsoft Tai Le" w:hint="eastAsia"/>
        </w:rPr>
        <w:t>(CDCl</w:t>
      </w:r>
      <w:r w:rsidR="002C068E" w:rsidRPr="00EA0B3D">
        <w:rPr>
          <w:rFonts w:ascii="Microsoft Tai Le" w:hAnsi="Microsoft Tai Le" w:cs="Microsoft Tai Le" w:hint="eastAsia"/>
          <w:vertAlign w:val="subscript"/>
        </w:rPr>
        <w:t>3</w:t>
      </w:r>
      <w:r w:rsidR="002C068E" w:rsidRPr="00EA0B3D">
        <w:rPr>
          <w:rFonts w:ascii="Microsoft Tai Le" w:hAnsi="Microsoft Tai Le" w:cs="Microsoft Tai Le" w:hint="eastAsia"/>
        </w:rPr>
        <w:t>, 400 MHz)</w:t>
      </w:r>
      <w:r w:rsidR="002C068E" w:rsidRPr="00EA0B3D">
        <w:rPr>
          <w:rFonts w:ascii="Microsoft Tai Le" w:hAnsi="Microsoft Tai Le" w:cs="Microsoft Tai Le"/>
        </w:rPr>
        <w:t xml:space="preserve"> </w:t>
      </w:r>
      <w:r w:rsidR="002C068E" w:rsidRPr="00EA0B3D">
        <w:rPr>
          <w:rFonts w:ascii="Microsoft Tai Le" w:hAnsi="Microsoft Tai Le" w:cs="Microsoft Tai Le"/>
          <w:i/>
          <w:iCs/>
        </w:rPr>
        <w:sym w:font="Symbol" w:char="F064"/>
      </w:r>
      <w:r w:rsidR="00373DBB" w:rsidRPr="00EA0B3D">
        <w:rPr>
          <w:rFonts w:ascii="Microsoft Tai Le" w:eastAsia="宋体" w:hAnsi="Microsoft Tai Le" w:cs="Microsoft Tai Le"/>
          <w:lang w:eastAsia="zh-CN"/>
        </w:rPr>
        <w:t xml:space="preserve">: </w:t>
      </w:r>
      <w:r w:rsidR="00A77046" w:rsidRPr="00EA0B3D">
        <w:rPr>
          <w:rFonts w:ascii="Microsoft Tai Le" w:hAnsi="Microsoft Tai Le" w:cs="Microsoft Tai Le"/>
        </w:rPr>
        <w:t xml:space="preserve">8.82 (d, </w:t>
      </w:r>
      <w:r w:rsidR="00A77046" w:rsidRPr="00EA0B3D">
        <w:rPr>
          <w:rFonts w:ascii="Microsoft Tai Le" w:hAnsi="Microsoft Tai Le" w:cs="Microsoft Tai Le" w:hint="eastAsia"/>
          <w:i/>
          <w:iCs/>
        </w:rPr>
        <w:t>J</w:t>
      </w:r>
      <w:r w:rsidR="00A77046" w:rsidRPr="00EA0B3D">
        <w:rPr>
          <w:rFonts w:ascii="Microsoft Tai Le" w:hAnsi="Microsoft Tai Le" w:cs="Microsoft Tai Le" w:hint="eastAsia"/>
        </w:rPr>
        <w:t xml:space="preserve"> = </w:t>
      </w:r>
      <w:r w:rsidR="00A77046" w:rsidRPr="00EA0B3D">
        <w:rPr>
          <w:rFonts w:ascii="Microsoft Tai Le" w:hAnsi="Microsoft Tai Le" w:cs="Microsoft Tai Le"/>
        </w:rPr>
        <w:t xml:space="preserve">7.76 Hz, 1H), 8.65 (d, </w:t>
      </w:r>
      <w:r w:rsidR="00A77046" w:rsidRPr="00EA0B3D">
        <w:rPr>
          <w:rFonts w:ascii="Microsoft Tai Le" w:hAnsi="Microsoft Tai Le" w:cs="Microsoft Tai Le" w:hint="eastAsia"/>
          <w:i/>
          <w:iCs/>
        </w:rPr>
        <w:t>J</w:t>
      </w:r>
      <w:r w:rsidR="00A77046" w:rsidRPr="00EA0B3D">
        <w:rPr>
          <w:rFonts w:ascii="Microsoft Tai Le" w:hAnsi="Microsoft Tai Le" w:cs="Microsoft Tai Le" w:hint="eastAsia"/>
        </w:rPr>
        <w:t xml:space="preserve"> = </w:t>
      </w:r>
      <w:r w:rsidR="00A77046" w:rsidRPr="00EA0B3D">
        <w:rPr>
          <w:rFonts w:ascii="Microsoft Tai Le" w:hAnsi="Microsoft Tai Le" w:cs="Microsoft Tai Le"/>
        </w:rPr>
        <w:t xml:space="preserve">6.38 Hz, 1H), 8.52 (d, </w:t>
      </w:r>
      <w:r w:rsidR="00A77046" w:rsidRPr="00EA0B3D">
        <w:rPr>
          <w:rFonts w:ascii="Microsoft Tai Le" w:hAnsi="Microsoft Tai Le" w:cs="Microsoft Tai Le" w:hint="eastAsia"/>
          <w:i/>
          <w:iCs/>
        </w:rPr>
        <w:t>J</w:t>
      </w:r>
      <w:r w:rsidR="00A77046" w:rsidRPr="00EA0B3D">
        <w:rPr>
          <w:rFonts w:ascii="Microsoft Tai Le" w:hAnsi="Microsoft Tai Le" w:cs="Microsoft Tai Le" w:hint="eastAsia"/>
        </w:rPr>
        <w:t xml:space="preserve"> = </w:t>
      </w:r>
      <w:r w:rsidR="00A77046" w:rsidRPr="00EA0B3D">
        <w:rPr>
          <w:rFonts w:ascii="Microsoft Tai Le" w:hAnsi="Microsoft Tai Le" w:cs="Microsoft Tai Le"/>
        </w:rPr>
        <w:t xml:space="preserve">9.26 Hz, 1H), 7.94 (d, </w:t>
      </w:r>
      <w:r w:rsidR="00A77046" w:rsidRPr="00EA0B3D">
        <w:rPr>
          <w:rFonts w:ascii="Microsoft Tai Le" w:hAnsi="Microsoft Tai Le" w:cs="Microsoft Tai Le" w:hint="eastAsia"/>
          <w:i/>
          <w:iCs/>
        </w:rPr>
        <w:t>J</w:t>
      </w:r>
      <w:r w:rsidR="00A77046" w:rsidRPr="00EA0B3D">
        <w:rPr>
          <w:rFonts w:ascii="Microsoft Tai Le" w:hAnsi="Microsoft Tai Le" w:cs="Microsoft Tai Le" w:hint="eastAsia"/>
        </w:rPr>
        <w:t xml:space="preserve"> = </w:t>
      </w:r>
      <w:r w:rsidR="00A77046" w:rsidRPr="00EA0B3D">
        <w:rPr>
          <w:rFonts w:ascii="Microsoft Tai Le" w:hAnsi="Microsoft Tai Le" w:cs="Microsoft Tai Le"/>
        </w:rPr>
        <w:t>7.63 Hz, 1H), 7.71</w:t>
      </w:r>
      <w:r w:rsidR="00A77046" w:rsidRPr="00EA0B3D">
        <w:rPr>
          <w:rFonts w:ascii="Microsoft Tai Le" w:hAnsi="Microsoft Tai Le" w:cs="Microsoft Tai Le"/>
        </w:rPr>
        <w:sym w:font="Symbol" w:char="002D"/>
      </w:r>
      <w:r w:rsidR="00A77046" w:rsidRPr="00EA0B3D">
        <w:rPr>
          <w:rFonts w:ascii="Microsoft Tai Le" w:hAnsi="Microsoft Tai Le" w:cs="Microsoft Tai Le"/>
        </w:rPr>
        <w:t xml:space="preserve">7.75 (m, 1H), 7.09 (d, </w:t>
      </w:r>
      <w:r w:rsidR="00A77046" w:rsidRPr="00EA0B3D">
        <w:rPr>
          <w:rFonts w:ascii="Microsoft Tai Le" w:hAnsi="Microsoft Tai Le" w:cs="Microsoft Tai Le" w:hint="eastAsia"/>
          <w:i/>
          <w:iCs/>
        </w:rPr>
        <w:t>J</w:t>
      </w:r>
      <w:r w:rsidR="00A77046" w:rsidRPr="00EA0B3D">
        <w:rPr>
          <w:rFonts w:ascii="Microsoft Tai Le" w:hAnsi="Microsoft Tai Le" w:cs="Microsoft Tai Le" w:hint="eastAsia"/>
        </w:rPr>
        <w:t xml:space="preserve"> = </w:t>
      </w:r>
      <w:r w:rsidR="00A77046" w:rsidRPr="00EA0B3D">
        <w:rPr>
          <w:rFonts w:ascii="Microsoft Tai Le" w:hAnsi="Microsoft Tai Le" w:cs="Microsoft Tai Le"/>
        </w:rPr>
        <w:t>7.50 Hz, 2H), 6.74</w:t>
      </w:r>
      <w:r w:rsidR="00A77046" w:rsidRPr="00EA0B3D">
        <w:rPr>
          <w:rFonts w:ascii="Microsoft Tai Le" w:hAnsi="Microsoft Tai Le" w:cs="Microsoft Tai Le"/>
        </w:rPr>
        <w:sym w:font="Symbol" w:char="002D"/>
      </w:r>
      <w:r w:rsidR="00A77046" w:rsidRPr="00EA0B3D">
        <w:rPr>
          <w:rFonts w:ascii="Microsoft Tai Le" w:hAnsi="Microsoft Tai Le" w:cs="Microsoft Tai Le"/>
        </w:rPr>
        <w:t>6.86 (</w:t>
      </w:r>
      <w:r w:rsidR="004B7F03" w:rsidRPr="00EA0B3D">
        <w:rPr>
          <w:rFonts w:ascii="Microsoft Tai Le" w:hAnsi="Microsoft Tai Le" w:cs="Microsoft Tai Le"/>
        </w:rPr>
        <w:t>m</w:t>
      </w:r>
      <w:r w:rsidR="00A77046" w:rsidRPr="00EA0B3D">
        <w:rPr>
          <w:rFonts w:ascii="Microsoft Tai Le" w:hAnsi="Microsoft Tai Le" w:cs="Microsoft Tai Le"/>
        </w:rPr>
        <w:t xml:space="preserve">, </w:t>
      </w:r>
      <w:r w:rsidR="004B7F03" w:rsidRPr="00EA0B3D">
        <w:rPr>
          <w:rFonts w:ascii="Microsoft Tai Le" w:hAnsi="Microsoft Tai Le" w:cs="Microsoft Tai Le"/>
        </w:rPr>
        <w:t>4</w:t>
      </w:r>
      <w:r w:rsidR="00A77046" w:rsidRPr="00EA0B3D">
        <w:rPr>
          <w:rFonts w:ascii="Microsoft Tai Le" w:hAnsi="Microsoft Tai Le" w:cs="Microsoft Tai Le"/>
        </w:rPr>
        <w:t>H), 6.04 (d,</w:t>
      </w:r>
      <w:r w:rsidR="00A77046" w:rsidRPr="00EA0B3D">
        <w:rPr>
          <w:rFonts w:ascii="Microsoft Tai Le" w:hAnsi="Microsoft Tai Le" w:cs="Microsoft Tai Le" w:hint="eastAsia"/>
          <w:i/>
          <w:iCs/>
        </w:rPr>
        <w:t xml:space="preserve"> J</w:t>
      </w:r>
      <w:r w:rsidR="00A77046" w:rsidRPr="00EA0B3D">
        <w:rPr>
          <w:rFonts w:ascii="Microsoft Tai Le" w:hAnsi="Microsoft Tai Le" w:cs="Microsoft Tai Le" w:hint="eastAsia"/>
        </w:rPr>
        <w:t xml:space="preserve"> = </w:t>
      </w:r>
      <w:r w:rsidR="00A77046" w:rsidRPr="00EA0B3D">
        <w:rPr>
          <w:rFonts w:ascii="Microsoft Tai Le" w:hAnsi="Microsoft Tai Le" w:cs="Microsoft Tai Le"/>
        </w:rPr>
        <w:t>7.50 Hz, 2H), 4.2</w:t>
      </w:r>
      <w:r w:rsidR="006D2951" w:rsidRPr="00EA0B3D">
        <w:rPr>
          <w:rFonts w:ascii="Microsoft Tai Le" w:hAnsi="Microsoft Tai Le" w:cs="Microsoft Tai Le"/>
        </w:rPr>
        <w:t>2</w:t>
      </w:r>
      <w:r w:rsidR="00A77046" w:rsidRPr="00EA0B3D">
        <w:rPr>
          <w:rFonts w:ascii="Microsoft Tai Le" w:hAnsi="Microsoft Tai Le" w:cs="Microsoft Tai Le"/>
        </w:rPr>
        <w:t xml:space="preserve"> (t, </w:t>
      </w:r>
      <w:r w:rsidR="00A77046" w:rsidRPr="00EA0B3D">
        <w:rPr>
          <w:rFonts w:ascii="Microsoft Tai Le" w:hAnsi="Microsoft Tai Le" w:cs="Microsoft Tai Le" w:hint="eastAsia"/>
          <w:i/>
          <w:iCs/>
        </w:rPr>
        <w:t>J</w:t>
      </w:r>
      <w:r w:rsidR="00A77046" w:rsidRPr="00EA0B3D">
        <w:rPr>
          <w:rFonts w:ascii="Microsoft Tai Le" w:hAnsi="Microsoft Tai Le" w:cs="Microsoft Tai Le" w:hint="eastAsia"/>
        </w:rPr>
        <w:t xml:space="preserve"> = </w:t>
      </w:r>
      <w:r w:rsidR="00A77046" w:rsidRPr="00EA0B3D">
        <w:rPr>
          <w:rFonts w:ascii="Microsoft Tai Le" w:hAnsi="Microsoft Tai Le" w:cs="Microsoft Tai Le"/>
        </w:rPr>
        <w:t>15.26 Hz, 2H), 1.74</w:t>
      </w:r>
      <w:r w:rsidR="00A77046" w:rsidRPr="00EA0B3D">
        <w:rPr>
          <w:rFonts w:ascii="Microsoft Tai Le" w:hAnsi="Microsoft Tai Le" w:cs="Microsoft Tai Le"/>
        </w:rPr>
        <w:sym w:font="Symbol" w:char="002D"/>
      </w:r>
      <w:r w:rsidR="00A77046" w:rsidRPr="00EA0B3D">
        <w:rPr>
          <w:rFonts w:ascii="Microsoft Tai Le" w:hAnsi="Microsoft Tai Le" w:cs="Microsoft Tai Le"/>
        </w:rPr>
        <w:t>1.81 (m, 2H), 1.4</w:t>
      </w:r>
      <w:r w:rsidR="006D2951" w:rsidRPr="00EA0B3D">
        <w:rPr>
          <w:rFonts w:ascii="Microsoft Tai Le" w:hAnsi="Microsoft Tai Le" w:cs="Microsoft Tai Le"/>
        </w:rPr>
        <w:t>7</w:t>
      </w:r>
      <w:r w:rsidR="00A77046" w:rsidRPr="00EA0B3D">
        <w:rPr>
          <w:rFonts w:ascii="Microsoft Tai Le" w:hAnsi="Microsoft Tai Le" w:cs="Microsoft Tai Le"/>
        </w:rPr>
        <w:t xml:space="preserve"> (t, </w:t>
      </w:r>
      <w:r w:rsidR="00A77046" w:rsidRPr="00EA0B3D">
        <w:rPr>
          <w:rFonts w:ascii="Microsoft Tai Le" w:hAnsi="Microsoft Tai Le" w:cs="Microsoft Tai Le" w:hint="eastAsia"/>
          <w:i/>
          <w:iCs/>
        </w:rPr>
        <w:t>J</w:t>
      </w:r>
      <w:r w:rsidR="00A77046" w:rsidRPr="00EA0B3D">
        <w:rPr>
          <w:rFonts w:ascii="Microsoft Tai Le" w:hAnsi="Microsoft Tai Le" w:cs="Microsoft Tai Le" w:hint="eastAsia"/>
        </w:rPr>
        <w:t xml:space="preserve"> = </w:t>
      </w:r>
      <w:r w:rsidR="00A77046" w:rsidRPr="00EA0B3D">
        <w:rPr>
          <w:rFonts w:ascii="Microsoft Tai Le" w:hAnsi="Microsoft Tai Le" w:cs="Microsoft Tai Le"/>
        </w:rPr>
        <w:t xml:space="preserve">28.02 Hz, 4H), </w:t>
      </w:r>
      <w:r w:rsidR="002C068E" w:rsidRPr="00EA0B3D">
        <w:rPr>
          <w:rFonts w:ascii="Microsoft Tai Le" w:hAnsi="Microsoft Tai Le" w:cs="Microsoft Tai Le"/>
        </w:rPr>
        <w:t>0.9</w:t>
      </w:r>
      <w:r w:rsidR="00C7020A" w:rsidRPr="00EA0B3D">
        <w:rPr>
          <w:rFonts w:ascii="Microsoft Tai Le" w:hAnsi="Microsoft Tai Le" w:cs="Microsoft Tai Le"/>
        </w:rPr>
        <w:t>4</w:t>
      </w:r>
      <w:r w:rsidR="002C068E" w:rsidRPr="00EA0B3D">
        <w:rPr>
          <w:rFonts w:ascii="Microsoft Tai Le" w:hAnsi="Microsoft Tai Le" w:cs="Microsoft Tai Le"/>
        </w:rPr>
        <w:t xml:space="preserve"> (t, </w:t>
      </w:r>
      <w:r w:rsidR="002C068E" w:rsidRPr="00EA0B3D">
        <w:rPr>
          <w:rFonts w:ascii="Microsoft Tai Le" w:hAnsi="Microsoft Tai Le" w:cs="Microsoft Tai Le" w:hint="eastAsia"/>
          <w:i/>
          <w:iCs/>
        </w:rPr>
        <w:t>J</w:t>
      </w:r>
      <w:r w:rsidR="002C068E" w:rsidRPr="00EA0B3D">
        <w:rPr>
          <w:rFonts w:ascii="Microsoft Tai Le" w:hAnsi="Microsoft Tai Le" w:cs="Microsoft Tai Le" w:hint="eastAsia"/>
        </w:rPr>
        <w:t xml:space="preserve"> = </w:t>
      </w:r>
      <w:r w:rsidR="005221FA" w:rsidRPr="00EA0B3D">
        <w:rPr>
          <w:rFonts w:ascii="Microsoft Tai Le" w:hAnsi="Microsoft Tai Le" w:cs="Microsoft Tai Le"/>
        </w:rPr>
        <w:t>14.01</w:t>
      </w:r>
      <w:r w:rsidR="002C068E" w:rsidRPr="00EA0B3D">
        <w:rPr>
          <w:rFonts w:ascii="Microsoft Tai Le" w:hAnsi="Microsoft Tai Le" w:cs="Microsoft Tai Le"/>
        </w:rPr>
        <w:t xml:space="preserve"> Hz, 3H). </w:t>
      </w:r>
      <w:r w:rsidR="002C068E" w:rsidRPr="00EA0B3D">
        <w:rPr>
          <w:rFonts w:ascii="Microsoft Tai Le" w:hAnsi="Microsoft Tai Le" w:cs="Microsoft Tai Le"/>
          <w:bCs/>
        </w:rPr>
        <w:t>HRMS (</w:t>
      </w:r>
      <w:r w:rsidR="00743692" w:rsidRPr="00EA0B3D">
        <w:rPr>
          <w:rFonts w:ascii="Microsoft Tai Le" w:hAnsi="Microsoft Tai Le" w:cs="Microsoft Tai Le"/>
          <w:bCs/>
        </w:rPr>
        <w:t>ESI</w:t>
      </w:r>
      <w:r w:rsidR="002C068E" w:rsidRPr="00EA0B3D">
        <w:rPr>
          <w:rFonts w:ascii="Microsoft Tai Le" w:hAnsi="Microsoft Tai Le" w:cs="Microsoft Tai Le"/>
          <w:bCs/>
        </w:rPr>
        <w:t xml:space="preserve">, </w:t>
      </w:r>
      <w:r w:rsidR="002C068E" w:rsidRPr="00EA0B3D">
        <w:rPr>
          <w:rFonts w:ascii="Microsoft Tai Le" w:hAnsi="Microsoft Tai Le" w:cs="Microsoft Tai Le"/>
          <w:bCs/>
          <w:i/>
        </w:rPr>
        <w:t>m</w:t>
      </w:r>
      <w:r w:rsidR="002C068E" w:rsidRPr="00EA0B3D">
        <w:rPr>
          <w:rFonts w:ascii="Microsoft Tai Le" w:hAnsi="Microsoft Tai Le" w:cs="Microsoft Tai Le"/>
          <w:bCs/>
        </w:rPr>
        <w:t>/</w:t>
      </w:r>
      <w:r w:rsidR="002C068E" w:rsidRPr="00EA0B3D">
        <w:rPr>
          <w:rFonts w:ascii="Microsoft Tai Le" w:hAnsi="Microsoft Tai Le" w:cs="Microsoft Tai Le"/>
          <w:bCs/>
          <w:i/>
        </w:rPr>
        <w:t>z</w:t>
      </w:r>
      <w:r w:rsidR="002C068E" w:rsidRPr="00EA0B3D">
        <w:rPr>
          <w:rFonts w:ascii="Microsoft Tai Le" w:hAnsi="Microsoft Tai Le" w:cs="Microsoft Tai Le"/>
          <w:bCs/>
        </w:rPr>
        <w:t xml:space="preserve">) calcd for </w:t>
      </w:r>
      <w:r w:rsidR="002C068E" w:rsidRPr="00EA0B3D">
        <w:rPr>
          <w:rFonts w:ascii="Microsoft Tai Le" w:hAnsi="Microsoft Tai Le" w:cs="Microsoft Tai Le"/>
        </w:rPr>
        <w:t>C</w:t>
      </w:r>
      <w:r w:rsidR="002C068E" w:rsidRPr="00EA0B3D">
        <w:rPr>
          <w:rFonts w:ascii="Microsoft Tai Le" w:hAnsi="Microsoft Tai Le" w:cs="Microsoft Tai Le"/>
          <w:vertAlign w:val="subscript"/>
        </w:rPr>
        <w:t>29</w:t>
      </w:r>
      <w:r w:rsidR="002C068E" w:rsidRPr="00EA0B3D">
        <w:rPr>
          <w:rFonts w:ascii="Microsoft Tai Le" w:hAnsi="Microsoft Tai Le" w:cs="Microsoft Tai Le"/>
        </w:rPr>
        <w:t>H</w:t>
      </w:r>
      <w:r w:rsidR="002C068E" w:rsidRPr="00EA0B3D">
        <w:rPr>
          <w:rFonts w:ascii="Microsoft Tai Le" w:hAnsi="Microsoft Tai Le" w:cs="Microsoft Tai Le"/>
          <w:vertAlign w:val="subscript"/>
        </w:rPr>
        <w:t>24</w:t>
      </w:r>
      <w:r w:rsidR="002C068E" w:rsidRPr="00EA0B3D">
        <w:rPr>
          <w:rFonts w:ascii="Microsoft Tai Le" w:hAnsi="Microsoft Tai Le" w:cs="Microsoft Tai Le"/>
        </w:rPr>
        <w:t>N</w:t>
      </w:r>
      <w:r w:rsidR="002C068E" w:rsidRPr="00EA0B3D">
        <w:rPr>
          <w:rFonts w:ascii="Microsoft Tai Le" w:hAnsi="Microsoft Tai Le" w:cs="Microsoft Tai Le"/>
          <w:vertAlign w:val="subscript"/>
        </w:rPr>
        <w:t>2</w:t>
      </w:r>
      <w:r w:rsidR="002C068E" w:rsidRPr="00EA0B3D">
        <w:rPr>
          <w:rFonts w:ascii="Microsoft Tai Le" w:hAnsi="Microsoft Tai Le" w:cs="Microsoft Tai Le"/>
        </w:rPr>
        <w:t>O</w:t>
      </w:r>
      <w:r w:rsidR="002C068E" w:rsidRPr="00EA0B3D">
        <w:rPr>
          <w:rFonts w:ascii="Microsoft Tai Le" w:hAnsi="Microsoft Tai Le" w:cs="Microsoft Tai Le"/>
          <w:vertAlign w:val="subscript"/>
        </w:rPr>
        <w:t>2</w:t>
      </w:r>
      <w:r w:rsidR="002C068E" w:rsidRPr="00EA0B3D">
        <w:rPr>
          <w:rFonts w:ascii="Microsoft Tai Le" w:hAnsi="Microsoft Tai Le" w:cs="Microsoft Tai Le"/>
        </w:rPr>
        <w:t>S [M+H]</w:t>
      </w:r>
      <w:r w:rsidR="002C068E" w:rsidRPr="00EA0B3D">
        <w:rPr>
          <w:rFonts w:ascii="Microsoft Tai Le" w:hAnsi="Microsoft Tai Le" w:cs="Microsoft Tai Le"/>
          <w:vertAlign w:val="superscript"/>
        </w:rPr>
        <w:t>+</w:t>
      </w:r>
      <w:r w:rsidR="002C068E" w:rsidRPr="00EA0B3D">
        <w:rPr>
          <w:rFonts w:ascii="Microsoft Tai Le" w:hAnsi="Microsoft Tai Le" w:cs="Microsoft Tai Le"/>
        </w:rPr>
        <w:t xml:space="preserve">, </w:t>
      </w:r>
      <w:r w:rsidR="002C068E" w:rsidRPr="00EA0B3D">
        <w:rPr>
          <w:rFonts w:ascii="Microsoft Tai Le" w:hAnsi="Microsoft Tai Le" w:cs="Microsoft Tai Le"/>
          <w:bCs/>
        </w:rPr>
        <w:t>46</w:t>
      </w:r>
      <w:r w:rsidR="007321A6" w:rsidRPr="00EA0B3D">
        <w:rPr>
          <w:rFonts w:ascii="Microsoft Tai Le" w:hAnsi="Microsoft Tai Le" w:cs="Microsoft Tai Le"/>
          <w:bCs/>
        </w:rPr>
        <w:t>5</w:t>
      </w:r>
      <w:r w:rsidR="002C068E" w:rsidRPr="00EA0B3D">
        <w:rPr>
          <w:rFonts w:ascii="Microsoft Tai Le" w:hAnsi="Microsoft Tai Le" w:cs="Microsoft Tai Le"/>
          <w:bCs/>
        </w:rPr>
        <w:t>.1</w:t>
      </w:r>
      <w:r w:rsidR="007321A6" w:rsidRPr="00EA0B3D">
        <w:rPr>
          <w:rFonts w:ascii="Microsoft Tai Le" w:hAnsi="Microsoft Tai Le" w:cs="Microsoft Tai Le"/>
          <w:bCs/>
        </w:rPr>
        <w:t>558</w:t>
      </w:r>
      <w:r w:rsidR="002C068E" w:rsidRPr="00EA0B3D">
        <w:rPr>
          <w:rFonts w:ascii="Microsoft Tai Le" w:hAnsi="Microsoft Tai Le" w:cs="Microsoft Tai Le"/>
          <w:bCs/>
        </w:rPr>
        <w:t>, found 465.1623.</w:t>
      </w:r>
    </w:p>
    <w:p w14:paraId="450B6D2F" w14:textId="0C38912D" w:rsidR="00EE188E" w:rsidRPr="00EA0B3D" w:rsidRDefault="00EE188E" w:rsidP="00EE188E">
      <w:pPr>
        <w:pStyle w:val="afffa"/>
        <w:spacing w:before="240" w:line="360" w:lineRule="auto"/>
        <w:rPr>
          <w:rFonts w:ascii="Microsoft Tai Le" w:eastAsia="等线" w:hAnsi="Microsoft Tai Le" w:cs="Microsoft Tai Le"/>
          <w:kern w:val="2"/>
          <w:lang w:eastAsia="zh-CN"/>
        </w:rPr>
      </w:pPr>
      <w:r w:rsidRPr="00EA0B3D">
        <w:rPr>
          <w:rFonts w:ascii="Microsoft Tai Le" w:hAnsi="Microsoft Tai Le" w:cs="Microsoft Tai Le"/>
          <w:b/>
        </w:rPr>
        <w:t xml:space="preserve">2.2. Synthesis of </w:t>
      </w:r>
      <w:r w:rsidR="002C068E" w:rsidRPr="00EA0B3D">
        <w:rPr>
          <w:rFonts w:ascii="Microsoft Tai Le" w:hAnsi="Microsoft Tai Le" w:cs="Microsoft Tai Le"/>
          <w:b/>
          <w:bCs/>
          <w:color w:val="000000"/>
        </w:rPr>
        <w:t>NI-PTZ-Ph-O</w:t>
      </w:r>
      <w:r w:rsidRPr="00EA0B3D">
        <w:rPr>
          <w:rFonts w:ascii="Microsoft Tai Le" w:hAnsi="Microsoft Tai Le" w:cs="Microsoft Tai Le"/>
          <w:b/>
          <w:bCs/>
          <w:color w:val="000000"/>
        </w:rPr>
        <w:t>.</w:t>
      </w:r>
      <w:r w:rsidR="002C068E" w:rsidRPr="00EA0B3D">
        <w:rPr>
          <w:bCs/>
        </w:rPr>
        <w:t xml:space="preserve"> </w:t>
      </w:r>
      <w:r w:rsidR="002C068E" w:rsidRPr="00EA0B3D">
        <w:rPr>
          <w:rFonts w:ascii="Microsoft Tai Le" w:hAnsi="Microsoft Tai Le" w:cs="Microsoft Tai Le"/>
          <w:b/>
        </w:rPr>
        <w:t>NI-PTZ-P</w:t>
      </w:r>
      <w:r w:rsidR="002C068E" w:rsidRPr="00EA0B3D">
        <w:rPr>
          <w:rFonts w:ascii="Microsoft Tai Le" w:hAnsi="Microsoft Tai Le" w:cs="Microsoft Tai Le" w:hint="eastAsia"/>
          <w:b/>
        </w:rPr>
        <w:t>h</w:t>
      </w:r>
      <w:r w:rsidR="002C068E" w:rsidRPr="00EA0B3D">
        <w:rPr>
          <w:rFonts w:ascii="Microsoft Tai Le" w:hAnsi="Microsoft Tai Le" w:cs="Microsoft Tai Le"/>
          <w:b/>
        </w:rPr>
        <w:t>-O</w:t>
      </w:r>
      <w:r w:rsidR="002C068E" w:rsidRPr="00EA0B3D">
        <w:rPr>
          <w:rFonts w:ascii="Microsoft Tai Le" w:hAnsi="Microsoft Tai Le" w:cs="Microsoft Tai Le"/>
        </w:rPr>
        <w:t xml:space="preserve"> was synthesized with a method similar to that of </w:t>
      </w:r>
      <w:r w:rsidR="002C068E" w:rsidRPr="00EA0B3D">
        <w:rPr>
          <w:rFonts w:ascii="Microsoft Tai Le" w:hAnsi="Microsoft Tai Le" w:cs="Microsoft Tai Le"/>
          <w:b/>
          <w:bCs/>
        </w:rPr>
        <w:t>NI-PTZ-F-O</w:t>
      </w:r>
      <w:r w:rsidR="002C068E" w:rsidRPr="00EA0B3D">
        <w:rPr>
          <w:rFonts w:ascii="Microsoft Tai Le" w:hAnsi="Microsoft Tai Le" w:cs="Microsoft Tai Le"/>
        </w:rPr>
        <w:t>.</w:t>
      </w:r>
      <w:r w:rsidR="002C068E" w:rsidRPr="00EA0B3D">
        <w:rPr>
          <w:rFonts w:ascii="Microsoft Tai Le" w:hAnsi="Microsoft Tai Le" w:cs="Microsoft Tai Le"/>
          <w:bCs/>
        </w:rPr>
        <w:t xml:space="preserve"> The crude product was purified by column chromatography (silica gel, DCM:MeOH = 50:1, v:v). </w:t>
      </w:r>
      <w:r w:rsidR="002C068E" w:rsidRPr="00EA0B3D">
        <w:rPr>
          <w:rFonts w:ascii="Microsoft Tai Le" w:hAnsi="Microsoft Tai Le" w:cs="Microsoft Tai Le"/>
          <w:b/>
          <w:bCs/>
        </w:rPr>
        <w:t>NI-PTZ-Ph-O</w:t>
      </w:r>
      <w:r w:rsidR="002C068E" w:rsidRPr="00EA0B3D">
        <w:rPr>
          <w:rFonts w:ascii="Microsoft Tai Le" w:hAnsi="Microsoft Tai Le" w:cs="Microsoft Tai Le"/>
        </w:rPr>
        <w:t xml:space="preserve"> was obtained as yellow solid. Yield: 40 mg (82%). M.p.: 176.2</w:t>
      </w:r>
      <w:r w:rsidR="002C068E" w:rsidRPr="00EA0B3D">
        <w:rPr>
          <w:rFonts w:ascii="Microsoft Tai Le" w:hAnsi="Microsoft Tai Le" w:cs="Microsoft Tai Le"/>
        </w:rPr>
        <w:sym w:font="Symbol" w:char="F02D"/>
      </w:r>
      <w:r w:rsidR="002C068E" w:rsidRPr="00EA0B3D">
        <w:rPr>
          <w:rFonts w:ascii="Microsoft Tai Le" w:hAnsi="Microsoft Tai Le" w:cs="Microsoft Tai Le"/>
        </w:rPr>
        <w:t xml:space="preserve">177.2 °C. </w:t>
      </w:r>
      <w:r w:rsidR="002C068E" w:rsidRPr="00EA0B3D">
        <w:rPr>
          <w:rFonts w:ascii="Microsoft Tai Le" w:hAnsi="Microsoft Tai Le" w:cs="Microsoft Tai Le"/>
          <w:vertAlign w:val="superscript"/>
        </w:rPr>
        <w:t>1</w:t>
      </w:r>
      <w:r w:rsidR="002C068E" w:rsidRPr="00EA0B3D">
        <w:rPr>
          <w:rFonts w:ascii="Microsoft Tai Le" w:hAnsi="Microsoft Tai Le" w:cs="Microsoft Tai Le"/>
        </w:rPr>
        <w:t>H NMR (CDCl</w:t>
      </w:r>
      <w:r w:rsidR="002C068E" w:rsidRPr="00EA0B3D">
        <w:rPr>
          <w:rFonts w:ascii="Microsoft Tai Le" w:hAnsi="Microsoft Tai Le" w:cs="Microsoft Tai Le"/>
          <w:vertAlign w:val="subscript"/>
        </w:rPr>
        <w:t>3</w:t>
      </w:r>
      <w:r w:rsidR="002C068E" w:rsidRPr="00EA0B3D">
        <w:rPr>
          <w:rFonts w:ascii="Microsoft Tai Le" w:hAnsi="Microsoft Tai Le" w:cs="Microsoft Tai Le"/>
        </w:rPr>
        <w:t xml:space="preserve">, 400 MHz) </w:t>
      </w:r>
      <w:r w:rsidR="002C068E" w:rsidRPr="00EA0B3D">
        <w:rPr>
          <w:rFonts w:ascii="Microsoft Tai Le" w:hAnsi="Microsoft Tai Le" w:cs="Microsoft Tai Le"/>
          <w:i/>
          <w:iCs/>
        </w:rPr>
        <w:sym w:font="Symbol" w:char="F064"/>
      </w:r>
      <w:r w:rsidR="002C068E" w:rsidRPr="00EA0B3D">
        <w:rPr>
          <w:rFonts w:ascii="Microsoft Tai Le" w:hAnsi="Microsoft Tai Le" w:cs="Microsoft Tai Le"/>
        </w:rPr>
        <w:t xml:space="preserve">: </w:t>
      </w:r>
      <w:r w:rsidR="006E207B" w:rsidRPr="00EA0B3D">
        <w:rPr>
          <w:rFonts w:ascii="Microsoft Tai Le" w:hAnsi="Microsoft Tai Le" w:cs="Microsoft Tai Le"/>
        </w:rPr>
        <w:t>8.8</w:t>
      </w:r>
      <w:r w:rsidR="00C04127" w:rsidRPr="00EA0B3D">
        <w:rPr>
          <w:rFonts w:ascii="Microsoft Tai Le" w:hAnsi="Microsoft Tai Le" w:cs="Microsoft Tai Le"/>
        </w:rPr>
        <w:t>6</w:t>
      </w:r>
      <w:r w:rsidR="006E207B" w:rsidRPr="00EA0B3D">
        <w:rPr>
          <w:rFonts w:ascii="Microsoft Tai Le" w:hAnsi="Microsoft Tai Le" w:cs="Microsoft Tai Le"/>
        </w:rPr>
        <w:t xml:space="preserve"> (d, </w:t>
      </w:r>
      <w:r w:rsidR="006E207B" w:rsidRPr="00EA0B3D">
        <w:rPr>
          <w:rFonts w:ascii="Microsoft Tai Le" w:hAnsi="Microsoft Tai Le" w:cs="Microsoft Tai Le" w:hint="eastAsia"/>
          <w:i/>
          <w:iCs/>
        </w:rPr>
        <w:t>J</w:t>
      </w:r>
      <w:r w:rsidR="006E207B" w:rsidRPr="00EA0B3D">
        <w:rPr>
          <w:rFonts w:ascii="Microsoft Tai Le" w:hAnsi="Microsoft Tai Le" w:cs="Microsoft Tai Le" w:hint="eastAsia"/>
        </w:rPr>
        <w:t xml:space="preserve"> = </w:t>
      </w:r>
      <w:r w:rsidR="00D91C2C" w:rsidRPr="00EA0B3D">
        <w:rPr>
          <w:rFonts w:ascii="Microsoft Tai Le" w:hAnsi="Microsoft Tai Le" w:cs="Microsoft Tai Le"/>
        </w:rPr>
        <w:t>7.62</w:t>
      </w:r>
      <w:r w:rsidR="006E207B" w:rsidRPr="00EA0B3D">
        <w:rPr>
          <w:rFonts w:ascii="Microsoft Tai Le" w:hAnsi="Microsoft Tai Le" w:cs="Microsoft Tai Le"/>
        </w:rPr>
        <w:t xml:space="preserve"> Hz, </w:t>
      </w:r>
      <w:r w:rsidR="006E207B" w:rsidRPr="00EA0B3D">
        <w:rPr>
          <w:rFonts w:ascii="Microsoft Tai Le" w:hAnsi="Microsoft Tai Le" w:cs="Microsoft Tai Le"/>
        </w:rPr>
        <w:lastRenderedPageBreak/>
        <w:t>1H),</w:t>
      </w:r>
      <w:r w:rsidR="00373F3F" w:rsidRPr="00EA0B3D">
        <w:rPr>
          <w:rFonts w:ascii="Microsoft Tai Le" w:hAnsi="Microsoft Tai Le" w:cs="Microsoft Tai Le"/>
        </w:rPr>
        <w:t xml:space="preserve"> 8.70 (d, </w:t>
      </w:r>
      <w:r w:rsidR="00373F3F" w:rsidRPr="00EA0B3D">
        <w:rPr>
          <w:rFonts w:ascii="Microsoft Tai Le" w:hAnsi="Microsoft Tai Le" w:cs="Microsoft Tai Le" w:hint="eastAsia"/>
          <w:i/>
          <w:iCs/>
        </w:rPr>
        <w:t>J</w:t>
      </w:r>
      <w:r w:rsidR="00373F3F" w:rsidRPr="00EA0B3D">
        <w:rPr>
          <w:rFonts w:ascii="Microsoft Tai Le" w:hAnsi="Microsoft Tai Le" w:cs="Microsoft Tai Le" w:hint="eastAsia"/>
        </w:rPr>
        <w:t xml:space="preserve"> = </w:t>
      </w:r>
      <w:r w:rsidR="00C617B5" w:rsidRPr="00EA0B3D">
        <w:rPr>
          <w:rFonts w:ascii="Microsoft Tai Le" w:hAnsi="Microsoft Tai Le" w:cs="Microsoft Tai Le"/>
        </w:rPr>
        <w:t>7.62</w:t>
      </w:r>
      <w:r w:rsidR="00373F3F" w:rsidRPr="00EA0B3D">
        <w:rPr>
          <w:rFonts w:ascii="Microsoft Tai Le" w:hAnsi="Microsoft Tai Le" w:cs="Microsoft Tai Le"/>
        </w:rPr>
        <w:t xml:space="preserve"> Hz, 1H),</w:t>
      </w:r>
      <w:r w:rsidR="006E207B" w:rsidRPr="00EA0B3D">
        <w:rPr>
          <w:rFonts w:ascii="Microsoft Tai Le" w:hAnsi="Microsoft Tai Le" w:cs="Microsoft Tai Le"/>
        </w:rPr>
        <w:t xml:space="preserve"> </w:t>
      </w:r>
      <w:r w:rsidR="00373F3F" w:rsidRPr="00EA0B3D">
        <w:rPr>
          <w:rFonts w:ascii="Microsoft Tai Le" w:hAnsi="Microsoft Tai Le" w:cs="Microsoft Tai Le"/>
        </w:rPr>
        <w:t>8.5</w:t>
      </w:r>
      <w:r w:rsidR="00C617B5" w:rsidRPr="00EA0B3D">
        <w:rPr>
          <w:rFonts w:ascii="Microsoft Tai Le" w:hAnsi="Microsoft Tai Le" w:cs="Microsoft Tai Le"/>
        </w:rPr>
        <w:t>7</w:t>
      </w:r>
      <w:r w:rsidR="00373F3F" w:rsidRPr="00EA0B3D">
        <w:rPr>
          <w:rFonts w:ascii="Microsoft Tai Le" w:hAnsi="Microsoft Tai Le" w:cs="Microsoft Tai Le"/>
        </w:rPr>
        <w:t xml:space="preserve"> (d, </w:t>
      </w:r>
      <w:r w:rsidR="00373F3F" w:rsidRPr="00EA0B3D">
        <w:rPr>
          <w:rFonts w:ascii="Microsoft Tai Le" w:hAnsi="Microsoft Tai Le" w:cs="Microsoft Tai Le" w:hint="eastAsia"/>
          <w:i/>
          <w:iCs/>
        </w:rPr>
        <w:t>J</w:t>
      </w:r>
      <w:r w:rsidR="00373F3F" w:rsidRPr="00EA0B3D">
        <w:rPr>
          <w:rFonts w:ascii="Microsoft Tai Le" w:hAnsi="Microsoft Tai Le" w:cs="Microsoft Tai Le" w:hint="eastAsia"/>
        </w:rPr>
        <w:t xml:space="preserve"> = </w:t>
      </w:r>
      <w:r w:rsidR="00C617B5" w:rsidRPr="00EA0B3D">
        <w:rPr>
          <w:rFonts w:ascii="Microsoft Tai Le" w:hAnsi="Microsoft Tai Le" w:cs="Microsoft Tai Le"/>
        </w:rPr>
        <w:t>7.63</w:t>
      </w:r>
      <w:r w:rsidR="00373F3F" w:rsidRPr="00EA0B3D">
        <w:rPr>
          <w:rFonts w:ascii="Microsoft Tai Le" w:hAnsi="Microsoft Tai Le" w:cs="Microsoft Tai Le"/>
        </w:rPr>
        <w:t xml:space="preserve"> Hz, 1H), 7.99 (d, </w:t>
      </w:r>
      <w:r w:rsidR="00373F3F" w:rsidRPr="00EA0B3D">
        <w:rPr>
          <w:rFonts w:ascii="Microsoft Tai Le" w:hAnsi="Microsoft Tai Le" w:cs="Microsoft Tai Le" w:hint="eastAsia"/>
          <w:i/>
          <w:iCs/>
        </w:rPr>
        <w:t>J</w:t>
      </w:r>
      <w:r w:rsidR="00373F3F" w:rsidRPr="00EA0B3D">
        <w:rPr>
          <w:rFonts w:ascii="Microsoft Tai Le" w:hAnsi="Microsoft Tai Le" w:cs="Microsoft Tai Le" w:hint="eastAsia"/>
        </w:rPr>
        <w:t xml:space="preserve"> = </w:t>
      </w:r>
      <w:r w:rsidR="00373F3F" w:rsidRPr="00EA0B3D">
        <w:rPr>
          <w:rFonts w:ascii="Microsoft Tai Le" w:hAnsi="Microsoft Tai Le" w:cs="Microsoft Tai Le"/>
        </w:rPr>
        <w:t>7.</w:t>
      </w:r>
      <w:r w:rsidR="004663EB" w:rsidRPr="00EA0B3D">
        <w:rPr>
          <w:rFonts w:ascii="Microsoft Tai Le" w:hAnsi="Microsoft Tai Le" w:cs="Microsoft Tai Le"/>
        </w:rPr>
        <w:t>63</w:t>
      </w:r>
      <w:r w:rsidR="00373F3F" w:rsidRPr="00EA0B3D">
        <w:rPr>
          <w:rFonts w:ascii="Microsoft Tai Le" w:hAnsi="Microsoft Tai Le" w:cs="Microsoft Tai Le"/>
        </w:rPr>
        <w:t xml:space="preserve"> Hz, 1H), 7.7</w:t>
      </w:r>
      <w:r w:rsidR="00763F72" w:rsidRPr="00EA0B3D">
        <w:rPr>
          <w:rFonts w:ascii="Microsoft Tai Le" w:hAnsi="Microsoft Tai Le" w:cs="Microsoft Tai Le"/>
        </w:rPr>
        <w:t>7</w:t>
      </w:r>
      <w:r w:rsidR="00373F3F" w:rsidRPr="00EA0B3D">
        <w:rPr>
          <w:rFonts w:ascii="Microsoft Tai Le" w:hAnsi="Microsoft Tai Le" w:cs="Microsoft Tai Le"/>
        </w:rPr>
        <w:sym w:font="Symbol" w:char="002D"/>
      </w:r>
      <w:r w:rsidR="00373F3F" w:rsidRPr="00EA0B3D">
        <w:rPr>
          <w:rFonts w:ascii="Microsoft Tai Le" w:hAnsi="Microsoft Tai Le" w:cs="Microsoft Tai Le"/>
        </w:rPr>
        <w:t>7.80 (m, 1H),</w:t>
      </w:r>
      <w:r w:rsidR="00C04127" w:rsidRPr="00EA0B3D">
        <w:rPr>
          <w:rFonts w:ascii="Microsoft Tai Le" w:hAnsi="Microsoft Tai Le" w:cs="Microsoft Tai Le"/>
        </w:rPr>
        <w:t xml:space="preserve"> 7.57</w:t>
      </w:r>
      <w:r w:rsidR="00C04127" w:rsidRPr="00EA0B3D">
        <w:rPr>
          <w:rFonts w:ascii="Microsoft Tai Le" w:hAnsi="Microsoft Tai Le" w:cs="Microsoft Tai Le"/>
        </w:rPr>
        <w:sym w:font="Symbol" w:char="002D"/>
      </w:r>
      <w:r w:rsidR="00C04127" w:rsidRPr="00EA0B3D">
        <w:rPr>
          <w:rFonts w:ascii="Microsoft Tai Le" w:hAnsi="Microsoft Tai Le" w:cs="Microsoft Tai Le"/>
        </w:rPr>
        <w:t>7.6</w:t>
      </w:r>
      <w:r w:rsidR="00763F72" w:rsidRPr="00EA0B3D">
        <w:rPr>
          <w:rFonts w:ascii="Microsoft Tai Le" w:hAnsi="Microsoft Tai Le" w:cs="Microsoft Tai Le"/>
        </w:rPr>
        <w:t>0</w:t>
      </w:r>
      <w:r w:rsidR="00C04127" w:rsidRPr="00EA0B3D">
        <w:rPr>
          <w:rFonts w:ascii="Microsoft Tai Le" w:hAnsi="Microsoft Tai Le" w:cs="Microsoft Tai Le"/>
        </w:rPr>
        <w:t xml:space="preserve"> (m, 2H),</w:t>
      </w:r>
      <w:r w:rsidR="00373F3F" w:rsidRPr="00EA0B3D">
        <w:rPr>
          <w:rFonts w:ascii="Microsoft Tai Le" w:hAnsi="Microsoft Tai Le" w:cs="Microsoft Tai Le"/>
        </w:rPr>
        <w:t xml:space="preserve"> </w:t>
      </w:r>
      <w:r w:rsidR="00C04127" w:rsidRPr="00EA0B3D">
        <w:rPr>
          <w:rFonts w:ascii="Microsoft Tai Le" w:hAnsi="Microsoft Tai Le" w:cs="Microsoft Tai Le"/>
        </w:rPr>
        <w:t>7.51</w:t>
      </w:r>
      <w:r w:rsidR="00C04127" w:rsidRPr="00EA0B3D">
        <w:rPr>
          <w:rFonts w:ascii="Microsoft Tai Le" w:hAnsi="Microsoft Tai Le" w:cs="Microsoft Tai Le"/>
        </w:rPr>
        <w:sym w:font="Symbol" w:char="002D"/>
      </w:r>
      <w:r w:rsidR="00C04127" w:rsidRPr="00EA0B3D">
        <w:rPr>
          <w:rFonts w:ascii="Microsoft Tai Le" w:hAnsi="Microsoft Tai Le" w:cs="Microsoft Tai Le"/>
        </w:rPr>
        <w:t>7.5</w:t>
      </w:r>
      <w:r w:rsidR="00C54930" w:rsidRPr="00EA0B3D">
        <w:rPr>
          <w:rFonts w:ascii="Microsoft Tai Le" w:hAnsi="Microsoft Tai Le" w:cs="Microsoft Tai Le"/>
        </w:rPr>
        <w:t>4</w:t>
      </w:r>
      <w:r w:rsidR="00C04127" w:rsidRPr="00EA0B3D">
        <w:rPr>
          <w:rFonts w:ascii="Microsoft Tai Le" w:hAnsi="Microsoft Tai Le" w:cs="Microsoft Tai Le"/>
        </w:rPr>
        <w:t xml:space="preserve"> (m, </w:t>
      </w:r>
      <w:r w:rsidR="00C04127" w:rsidRPr="00EA0B3D">
        <w:rPr>
          <w:rFonts w:ascii="Microsoft Tai Le" w:hAnsi="Microsoft Tai Le" w:cs="Microsoft Tai Le" w:hint="eastAsia"/>
          <w:i/>
          <w:iCs/>
        </w:rPr>
        <w:t>J</w:t>
      </w:r>
      <w:r w:rsidR="00C04127" w:rsidRPr="00EA0B3D">
        <w:rPr>
          <w:rFonts w:ascii="Microsoft Tai Le" w:hAnsi="Microsoft Tai Le" w:cs="Microsoft Tai Le" w:hint="eastAsia"/>
        </w:rPr>
        <w:t xml:space="preserve"> = </w:t>
      </w:r>
      <w:r w:rsidR="00C04127" w:rsidRPr="00EA0B3D">
        <w:rPr>
          <w:rFonts w:ascii="Microsoft Tai Le" w:hAnsi="Microsoft Tai Le" w:cs="Microsoft Tai Le"/>
        </w:rPr>
        <w:t xml:space="preserve">8.26 </w:t>
      </w:r>
      <w:bookmarkStart w:id="4" w:name="_Hlk132292064"/>
      <w:r w:rsidR="00C04127" w:rsidRPr="00EA0B3D">
        <w:rPr>
          <w:rFonts w:ascii="Microsoft Tai Le" w:hAnsi="Microsoft Tai Le" w:cs="Microsoft Tai Le"/>
        </w:rPr>
        <w:t>Hz</w:t>
      </w:r>
      <w:bookmarkEnd w:id="4"/>
      <w:r w:rsidR="00C04127" w:rsidRPr="00EA0B3D">
        <w:rPr>
          <w:rFonts w:ascii="Microsoft Tai Le" w:hAnsi="Microsoft Tai Le" w:cs="Microsoft Tai Le"/>
        </w:rPr>
        <w:t>, 1H), 7.</w:t>
      </w:r>
      <w:r w:rsidR="00A156B5" w:rsidRPr="00EA0B3D">
        <w:rPr>
          <w:rFonts w:ascii="Microsoft Tai Le" w:hAnsi="Microsoft Tai Le" w:cs="Microsoft Tai Le"/>
        </w:rPr>
        <w:t>35</w:t>
      </w:r>
      <w:r w:rsidR="00C04127" w:rsidRPr="00EA0B3D">
        <w:rPr>
          <w:rFonts w:ascii="Microsoft Tai Le" w:hAnsi="Microsoft Tai Le" w:cs="Microsoft Tai Le"/>
        </w:rPr>
        <w:t xml:space="preserve"> (d, </w:t>
      </w:r>
      <w:r w:rsidR="00C04127" w:rsidRPr="00EA0B3D">
        <w:rPr>
          <w:rFonts w:ascii="Microsoft Tai Le" w:hAnsi="Microsoft Tai Le" w:cs="Microsoft Tai Le" w:hint="eastAsia"/>
          <w:i/>
          <w:iCs/>
        </w:rPr>
        <w:t>J</w:t>
      </w:r>
      <w:r w:rsidR="00C04127" w:rsidRPr="00EA0B3D">
        <w:rPr>
          <w:rFonts w:ascii="Microsoft Tai Le" w:hAnsi="Microsoft Tai Le" w:cs="Microsoft Tai Le" w:hint="eastAsia"/>
        </w:rPr>
        <w:t xml:space="preserve"> = </w:t>
      </w:r>
      <w:r w:rsidR="00C04127" w:rsidRPr="00EA0B3D">
        <w:rPr>
          <w:rFonts w:ascii="Microsoft Tai Le" w:hAnsi="Microsoft Tai Le" w:cs="Microsoft Tai Le"/>
        </w:rPr>
        <w:t>7.</w:t>
      </w:r>
      <w:r w:rsidR="00E63761" w:rsidRPr="00EA0B3D">
        <w:rPr>
          <w:rFonts w:ascii="Microsoft Tai Le" w:hAnsi="Microsoft Tai Le" w:cs="Microsoft Tai Le"/>
        </w:rPr>
        <w:t xml:space="preserve">25 </w:t>
      </w:r>
      <w:r w:rsidR="00F52537" w:rsidRPr="00EA0B3D">
        <w:rPr>
          <w:rFonts w:ascii="Microsoft Tai Le" w:hAnsi="Microsoft Tai Le" w:cs="Microsoft Tai Le"/>
        </w:rPr>
        <w:t>Hz</w:t>
      </w:r>
      <w:r w:rsidR="00C04127" w:rsidRPr="00EA0B3D">
        <w:rPr>
          <w:rFonts w:ascii="Microsoft Tai Le" w:hAnsi="Microsoft Tai Le" w:cs="Microsoft Tai Le"/>
        </w:rPr>
        <w:t xml:space="preserve">, 2H), </w:t>
      </w:r>
      <w:r w:rsidR="00F52537" w:rsidRPr="00EA0B3D">
        <w:rPr>
          <w:rFonts w:ascii="Microsoft Tai Le" w:hAnsi="Microsoft Tai Le" w:cs="Microsoft Tai Le"/>
        </w:rPr>
        <w:t xml:space="preserve">7.11 (d, </w:t>
      </w:r>
      <w:r w:rsidR="00F52537" w:rsidRPr="00EA0B3D">
        <w:rPr>
          <w:rFonts w:ascii="Microsoft Tai Le" w:hAnsi="Microsoft Tai Le" w:cs="Microsoft Tai Le" w:hint="eastAsia"/>
          <w:i/>
          <w:iCs/>
        </w:rPr>
        <w:t>J</w:t>
      </w:r>
      <w:r w:rsidR="00F52537" w:rsidRPr="00EA0B3D">
        <w:rPr>
          <w:rFonts w:ascii="Microsoft Tai Le" w:hAnsi="Microsoft Tai Le" w:cs="Microsoft Tai Le" w:hint="eastAsia"/>
        </w:rPr>
        <w:t xml:space="preserve"> = </w:t>
      </w:r>
      <w:r w:rsidR="00F52537" w:rsidRPr="00EA0B3D">
        <w:rPr>
          <w:rFonts w:ascii="Microsoft Tai Le" w:hAnsi="Microsoft Tai Le" w:cs="Microsoft Tai Le"/>
        </w:rPr>
        <w:t>7.49 Hz, 2H)</w:t>
      </w:r>
      <w:r w:rsidR="00F52537" w:rsidRPr="00EA0B3D">
        <w:rPr>
          <w:rFonts w:ascii="Microsoft Tai Le" w:hAnsi="Microsoft Tai Le" w:cs="Microsoft Tai Le" w:hint="eastAsia"/>
        </w:rPr>
        <w:t>,</w:t>
      </w:r>
      <w:r w:rsidR="00F52537" w:rsidRPr="00EA0B3D">
        <w:rPr>
          <w:rFonts w:ascii="Microsoft Tai Le" w:hAnsi="Microsoft Tai Le" w:cs="Microsoft Tai Le"/>
        </w:rPr>
        <w:t xml:space="preserve"> </w:t>
      </w:r>
      <w:r w:rsidR="00C04127" w:rsidRPr="00EA0B3D">
        <w:rPr>
          <w:rFonts w:ascii="Microsoft Tai Le" w:hAnsi="Microsoft Tai Le" w:cs="Microsoft Tai Le"/>
        </w:rPr>
        <w:t>6.</w:t>
      </w:r>
      <w:r w:rsidR="00EE7D24" w:rsidRPr="00EA0B3D">
        <w:rPr>
          <w:rFonts w:ascii="Microsoft Tai Le" w:hAnsi="Microsoft Tai Le" w:cs="Microsoft Tai Le"/>
        </w:rPr>
        <w:t>77</w:t>
      </w:r>
      <w:r w:rsidR="00C04127" w:rsidRPr="00EA0B3D">
        <w:rPr>
          <w:rFonts w:ascii="Microsoft Tai Le" w:hAnsi="Microsoft Tai Le" w:cs="Microsoft Tai Le"/>
        </w:rPr>
        <w:sym w:font="Symbol" w:char="002D"/>
      </w:r>
      <w:r w:rsidR="00C04127" w:rsidRPr="00EA0B3D">
        <w:rPr>
          <w:rFonts w:ascii="Microsoft Tai Le" w:hAnsi="Microsoft Tai Le" w:cs="Microsoft Tai Le"/>
        </w:rPr>
        <w:t xml:space="preserve">6.87 (m, </w:t>
      </w:r>
      <w:r w:rsidR="006B3552" w:rsidRPr="00EA0B3D">
        <w:rPr>
          <w:rFonts w:ascii="Microsoft Tai Le" w:hAnsi="Microsoft Tai Le" w:cs="Microsoft Tai Le"/>
        </w:rPr>
        <w:t>4</w:t>
      </w:r>
      <w:r w:rsidR="00C04127" w:rsidRPr="00EA0B3D">
        <w:rPr>
          <w:rFonts w:ascii="Microsoft Tai Le" w:hAnsi="Microsoft Tai Le" w:cs="Microsoft Tai Le"/>
        </w:rPr>
        <w:t>H), 6.</w:t>
      </w:r>
      <w:r w:rsidR="006B3552" w:rsidRPr="00EA0B3D">
        <w:rPr>
          <w:rFonts w:ascii="Microsoft Tai Le" w:hAnsi="Microsoft Tai Le" w:cs="Microsoft Tai Le"/>
        </w:rPr>
        <w:t>49</w:t>
      </w:r>
      <w:r w:rsidR="00C04127" w:rsidRPr="00EA0B3D">
        <w:rPr>
          <w:rFonts w:ascii="Microsoft Tai Le" w:hAnsi="Microsoft Tai Le" w:cs="Microsoft Tai Le"/>
        </w:rPr>
        <w:t xml:space="preserve"> (</w:t>
      </w:r>
      <w:r w:rsidR="006B3552" w:rsidRPr="00EA0B3D">
        <w:rPr>
          <w:rFonts w:ascii="Microsoft Tai Le" w:hAnsi="Microsoft Tai Le" w:cs="Microsoft Tai Le"/>
        </w:rPr>
        <w:t>d</w:t>
      </w:r>
      <w:r w:rsidR="00C04127" w:rsidRPr="00EA0B3D">
        <w:rPr>
          <w:rFonts w:ascii="Microsoft Tai Le" w:hAnsi="Microsoft Tai Le" w:cs="Microsoft Tai Le"/>
        </w:rPr>
        <w:t xml:space="preserve">, </w:t>
      </w:r>
      <w:r w:rsidR="00C04127" w:rsidRPr="00EA0B3D">
        <w:rPr>
          <w:rFonts w:ascii="Microsoft Tai Le" w:hAnsi="Microsoft Tai Le" w:cs="Microsoft Tai Le" w:hint="eastAsia"/>
          <w:i/>
          <w:iCs/>
        </w:rPr>
        <w:t>J</w:t>
      </w:r>
      <w:r w:rsidR="00C04127" w:rsidRPr="00EA0B3D">
        <w:rPr>
          <w:rFonts w:ascii="Microsoft Tai Le" w:hAnsi="Microsoft Tai Le" w:cs="Microsoft Tai Le" w:hint="eastAsia"/>
        </w:rPr>
        <w:t xml:space="preserve"> = </w:t>
      </w:r>
      <w:r w:rsidR="006B3552" w:rsidRPr="00EA0B3D">
        <w:rPr>
          <w:rFonts w:ascii="Microsoft Tai Le" w:hAnsi="Microsoft Tai Le" w:cs="Microsoft Tai Le"/>
        </w:rPr>
        <w:t>7.73</w:t>
      </w:r>
      <w:r w:rsidR="00C04127" w:rsidRPr="00EA0B3D">
        <w:rPr>
          <w:rFonts w:ascii="Microsoft Tai Le" w:hAnsi="Microsoft Tai Le" w:cs="Microsoft Tai Le"/>
        </w:rPr>
        <w:t xml:space="preserve"> Hz, 2H)</w:t>
      </w:r>
      <w:r w:rsidR="002C068E" w:rsidRPr="00EA0B3D">
        <w:rPr>
          <w:rFonts w:ascii="Microsoft Tai Le" w:hAnsi="Microsoft Tai Le" w:cs="Microsoft Tai Le"/>
        </w:rPr>
        <w:t>.</w:t>
      </w:r>
      <w:r w:rsidR="006C028F" w:rsidRPr="00EA0B3D">
        <w:rPr>
          <w:rFonts w:ascii="Microsoft Tai Le" w:hAnsi="Microsoft Tai Le" w:cs="Microsoft Tai Le"/>
        </w:rPr>
        <w:t xml:space="preserve"> </w:t>
      </w:r>
      <w:r w:rsidR="006C028F" w:rsidRPr="00EA0B3D">
        <w:rPr>
          <w:rFonts w:ascii="Microsoft Tai Le" w:hAnsi="Microsoft Tai Le" w:cs="Microsoft Tai Le"/>
          <w:vertAlign w:val="superscript"/>
        </w:rPr>
        <w:t>13</w:t>
      </w:r>
      <w:r w:rsidR="006C028F" w:rsidRPr="00EA0B3D">
        <w:rPr>
          <w:rFonts w:ascii="Microsoft Tai Le" w:hAnsi="Microsoft Tai Le" w:cs="Microsoft Tai Le"/>
        </w:rPr>
        <w:t>C NMR (CDCl</w:t>
      </w:r>
      <w:r w:rsidR="006C028F" w:rsidRPr="00EA0B3D">
        <w:rPr>
          <w:rFonts w:ascii="Microsoft Tai Le" w:hAnsi="Microsoft Tai Le" w:cs="Microsoft Tai Le"/>
          <w:vertAlign w:val="subscript"/>
        </w:rPr>
        <w:t>3</w:t>
      </w:r>
      <w:r w:rsidR="006C028F" w:rsidRPr="00EA0B3D">
        <w:rPr>
          <w:rFonts w:ascii="Microsoft Tai Le" w:hAnsi="Microsoft Tai Le" w:cs="Microsoft Tai Le"/>
        </w:rPr>
        <w:t xml:space="preserve">, 125 MHz) </w:t>
      </w:r>
      <w:r w:rsidR="006C028F" w:rsidRPr="00EA0B3D">
        <w:rPr>
          <w:rFonts w:ascii="Microsoft Tai Le" w:hAnsi="Microsoft Tai Le" w:cs="Microsoft Tai Le"/>
          <w:i/>
          <w:iCs/>
        </w:rPr>
        <w:sym w:font="Symbol" w:char="F064"/>
      </w:r>
      <w:r w:rsidR="006C028F" w:rsidRPr="00EA0B3D">
        <w:rPr>
          <w:rFonts w:ascii="Microsoft Tai Le" w:hAnsi="Microsoft Tai Le" w:cs="Microsoft Tai Le"/>
        </w:rPr>
        <w:t>: 163.</w:t>
      </w:r>
      <w:r w:rsidR="00A54D1F" w:rsidRPr="00EA0B3D">
        <w:rPr>
          <w:rFonts w:ascii="Microsoft Tai Le" w:hAnsi="Microsoft Tai Le" w:cs="Microsoft Tai Le"/>
        </w:rPr>
        <w:t>61</w:t>
      </w:r>
      <w:r w:rsidR="006C028F" w:rsidRPr="00EA0B3D">
        <w:rPr>
          <w:rFonts w:ascii="Microsoft Tai Le" w:hAnsi="Microsoft Tai Le" w:cs="Microsoft Tai Le"/>
        </w:rPr>
        <w:t>, 163.</w:t>
      </w:r>
      <w:r w:rsidR="00A54D1F" w:rsidRPr="00EA0B3D">
        <w:rPr>
          <w:rFonts w:ascii="Microsoft Tai Le" w:hAnsi="Microsoft Tai Le" w:cs="Microsoft Tai Le"/>
        </w:rPr>
        <w:t>24</w:t>
      </w:r>
      <w:r w:rsidR="006C028F" w:rsidRPr="00EA0B3D">
        <w:rPr>
          <w:rFonts w:ascii="Microsoft Tai Le" w:hAnsi="Microsoft Tai Le" w:cs="Microsoft Tai Le"/>
        </w:rPr>
        <w:t>, 140.</w:t>
      </w:r>
      <w:r w:rsidR="00A54D1F" w:rsidRPr="00EA0B3D">
        <w:rPr>
          <w:rFonts w:ascii="Microsoft Tai Le" w:hAnsi="Microsoft Tai Le" w:cs="Microsoft Tai Le"/>
        </w:rPr>
        <w:t>63</w:t>
      </w:r>
      <w:r w:rsidR="006C028F" w:rsidRPr="00EA0B3D">
        <w:rPr>
          <w:rFonts w:ascii="Microsoft Tai Le" w:hAnsi="Microsoft Tai Le" w:cs="Microsoft Tai Le"/>
        </w:rPr>
        <w:t>, 133.</w:t>
      </w:r>
      <w:r w:rsidR="00A54D1F" w:rsidRPr="00EA0B3D">
        <w:rPr>
          <w:rFonts w:ascii="Microsoft Tai Le" w:hAnsi="Microsoft Tai Le" w:cs="Microsoft Tai Le"/>
        </w:rPr>
        <w:t>41</w:t>
      </w:r>
      <w:r w:rsidR="006C028F" w:rsidRPr="00EA0B3D">
        <w:rPr>
          <w:rFonts w:ascii="Microsoft Tai Le" w:hAnsi="Microsoft Tai Le" w:cs="Microsoft Tai Le"/>
        </w:rPr>
        <w:t xml:space="preserve">, </w:t>
      </w:r>
      <w:r w:rsidR="00A54D1F" w:rsidRPr="00EA0B3D">
        <w:rPr>
          <w:rFonts w:ascii="Microsoft Tai Le" w:hAnsi="Microsoft Tai Le" w:cs="Microsoft Tai Le"/>
        </w:rPr>
        <w:t>132.66, 131.86, 130.61, 129.86, 129.50, 129.24, 123.73, 123.58, 122.99, 116.66.</w:t>
      </w:r>
      <w:r w:rsidR="002C068E" w:rsidRPr="00EA0B3D">
        <w:rPr>
          <w:rFonts w:ascii="Microsoft Tai Le" w:hAnsi="Microsoft Tai Le" w:cs="Microsoft Tai Le"/>
        </w:rPr>
        <w:t xml:space="preserve"> HRMS (</w:t>
      </w:r>
      <w:r w:rsidR="008F6FB8" w:rsidRPr="00EA0B3D">
        <w:rPr>
          <w:rFonts w:ascii="Microsoft Tai Le" w:hAnsi="Microsoft Tai Le" w:cs="Microsoft Tai Le"/>
        </w:rPr>
        <w:t>ESI</w:t>
      </w:r>
      <w:r w:rsidR="002C068E" w:rsidRPr="00EA0B3D">
        <w:rPr>
          <w:rFonts w:ascii="Microsoft Tai Le" w:hAnsi="Microsoft Tai Le" w:cs="Microsoft Tai Le"/>
        </w:rPr>
        <w:t>, m/z) calcd for C</w:t>
      </w:r>
      <w:r w:rsidR="002C068E" w:rsidRPr="00EA0B3D">
        <w:rPr>
          <w:rFonts w:ascii="Microsoft Tai Le" w:hAnsi="Microsoft Tai Le" w:cs="Microsoft Tai Le"/>
          <w:vertAlign w:val="subscript"/>
        </w:rPr>
        <w:t>30</w:t>
      </w:r>
      <w:r w:rsidR="002C068E" w:rsidRPr="00EA0B3D">
        <w:rPr>
          <w:rFonts w:ascii="Microsoft Tai Le" w:hAnsi="Microsoft Tai Le" w:cs="Microsoft Tai Le"/>
        </w:rPr>
        <w:t>H</w:t>
      </w:r>
      <w:r w:rsidR="002C068E" w:rsidRPr="00EA0B3D">
        <w:rPr>
          <w:rFonts w:ascii="Microsoft Tai Le" w:hAnsi="Microsoft Tai Le" w:cs="Microsoft Tai Le"/>
          <w:vertAlign w:val="subscript"/>
        </w:rPr>
        <w:t>18</w:t>
      </w:r>
      <w:r w:rsidR="002C068E" w:rsidRPr="00EA0B3D">
        <w:rPr>
          <w:rFonts w:ascii="Microsoft Tai Le" w:hAnsi="Microsoft Tai Le" w:cs="Microsoft Tai Le"/>
        </w:rPr>
        <w:t>N</w:t>
      </w:r>
      <w:r w:rsidR="002C068E" w:rsidRPr="00EA0B3D">
        <w:rPr>
          <w:rFonts w:ascii="Microsoft Tai Le" w:hAnsi="Microsoft Tai Le" w:cs="Microsoft Tai Le"/>
          <w:vertAlign w:val="subscript"/>
        </w:rPr>
        <w:t>2</w:t>
      </w:r>
      <w:r w:rsidR="002C068E" w:rsidRPr="00EA0B3D">
        <w:rPr>
          <w:rFonts w:ascii="Microsoft Tai Le" w:hAnsi="Microsoft Tai Le" w:cs="Microsoft Tai Le"/>
        </w:rPr>
        <w:t>O</w:t>
      </w:r>
      <w:r w:rsidR="002C068E" w:rsidRPr="00EA0B3D">
        <w:rPr>
          <w:rFonts w:ascii="Microsoft Tai Le" w:hAnsi="Microsoft Tai Le" w:cs="Microsoft Tai Le"/>
          <w:vertAlign w:val="subscript"/>
        </w:rPr>
        <w:t>3</w:t>
      </w:r>
      <w:r w:rsidR="002C068E" w:rsidRPr="00EA0B3D">
        <w:rPr>
          <w:rFonts w:ascii="Microsoft Tai Le" w:hAnsi="Microsoft Tai Le" w:cs="Microsoft Tai Le"/>
        </w:rPr>
        <w:t>S [M+H]</w:t>
      </w:r>
      <w:r w:rsidR="002C068E" w:rsidRPr="00EA0B3D">
        <w:rPr>
          <w:rFonts w:ascii="Microsoft Tai Le" w:hAnsi="Microsoft Tai Le" w:cs="Microsoft Tai Le"/>
          <w:vertAlign w:val="superscript"/>
        </w:rPr>
        <w:t>+</w:t>
      </w:r>
      <w:r w:rsidR="002C068E" w:rsidRPr="00EA0B3D">
        <w:rPr>
          <w:rFonts w:ascii="Microsoft Tai Le" w:hAnsi="Microsoft Tai Le" w:cs="Microsoft Tai Le"/>
        </w:rPr>
        <w:t>, 48</w:t>
      </w:r>
      <w:r w:rsidR="006E042A" w:rsidRPr="00EA0B3D">
        <w:rPr>
          <w:rFonts w:ascii="Microsoft Tai Le" w:hAnsi="Microsoft Tai Le" w:cs="Microsoft Tai Le"/>
        </w:rPr>
        <w:t>7</w:t>
      </w:r>
      <w:r w:rsidR="002C068E" w:rsidRPr="00EA0B3D">
        <w:rPr>
          <w:rFonts w:ascii="Microsoft Tai Le" w:hAnsi="Microsoft Tai Le" w:cs="Microsoft Tai Le"/>
        </w:rPr>
        <w:t>.10</w:t>
      </w:r>
      <w:r w:rsidR="006E042A" w:rsidRPr="00EA0B3D">
        <w:rPr>
          <w:rFonts w:ascii="Microsoft Tai Le" w:hAnsi="Microsoft Tai Le" w:cs="Microsoft Tai Le"/>
        </w:rPr>
        <w:t>38</w:t>
      </w:r>
      <w:r w:rsidR="002C068E" w:rsidRPr="00EA0B3D">
        <w:rPr>
          <w:rFonts w:ascii="Microsoft Tai Le" w:hAnsi="Microsoft Tai Le" w:cs="Microsoft Tai Le"/>
        </w:rPr>
        <w:t>, found 487.</w:t>
      </w:r>
      <w:r w:rsidR="007439B4" w:rsidRPr="00EA0B3D">
        <w:rPr>
          <w:rFonts w:ascii="Microsoft Tai Le" w:hAnsi="Microsoft Tai Le" w:cs="Microsoft Tai Le"/>
        </w:rPr>
        <w:t>1054</w:t>
      </w:r>
      <w:r w:rsidR="002C068E" w:rsidRPr="00EA0B3D">
        <w:rPr>
          <w:rFonts w:ascii="Microsoft Tai Le" w:hAnsi="Microsoft Tai Le" w:cs="Microsoft Tai Le"/>
        </w:rPr>
        <w:t>.</w:t>
      </w:r>
    </w:p>
    <w:p w14:paraId="62688B19" w14:textId="1CF29094" w:rsidR="00EE188E" w:rsidRPr="00EA0B3D" w:rsidRDefault="00EE188E" w:rsidP="00EE188E">
      <w:pPr>
        <w:pStyle w:val="afffa"/>
        <w:spacing w:before="240" w:line="360" w:lineRule="auto"/>
        <w:rPr>
          <w:rFonts w:ascii="Microsoft Tai Le" w:eastAsia="等线" w:hAnsi="Microsoft Tai Le" w:cs="Microsoft Tai Le"/>
          <w:kern w:val="2"/>
          <w:lang w:eastAsia="zh-CN"/>
        </w:rPr>
      </w:pPr>
      <w:r w:rsidRPr="00EA0B3D">
        <w:rPr>
          <w:rFonts w:ascii="Microsoft Tai Le" w:hAnsi="Microsoft Tai Le" w:cs="Microsoft Tai Le"/>
          <w:b/>
        </w:rPr>
        <w:t xml:space="preserve">2.3. Synthesis of </w:t>
      </w:r>
      <w:r w:rsidR="00AE6103" w:rsidRPr="00EA0B3D">
        <w:rPr>
          <w:rFonts w:ascii="Microsoft Tai Le" w:hAnsi="Microsoft Tai Le" w:cs="Microsoft Tai Le"/>
          <w:b/>
          <w:bCs/>
          <w:color w:val="000000"/>
        </w:rPr>
        <w:t>NI-PTZ-C</w:t>
      </w:r>
      <w:r w:rsidR="00AE6103" w:rsidRPr="00EA0B3D">
        <w:rPr>
          <w:rFonts w:ascii="Microsoft Tai Le" w:hAnsi="Microsoft Tai Le" w:cs="Microsoft Tai Le"/>
          <w:b/>
          <w:bCs/>
          <w:color w:val="000000"/>
          <w:vertAlign w:val="subscript"/>
        </w:rPr>
        <w:t>5</w:t>
      </w:r>
      <w:r w:rsidR="00AE6103" w:rsidRPr="00EA0B3D">
        <w:rPr>
          <w:rFonts w:ascii="Microsoft Tai Le" w:hAnsi="Microsoft Tai Le" w:cs="Microsoft Tai Le"/>
          <w:b/>
          <w:bCs/>
          <w:color w:val="000000"/>
        </w:rPr>
        <w:t>-O</w:t>
      </w:r>
      <w:r w:rsidRPr="00EA0B3D">
        <w:rPr>
          <w:rFonts w:ascii="Microsoft Tai Le" w:hAnsi="Microsoft Tai Le" w:cs="Microsoft Tai Le"/>
          <w:b/>
          <w:bCs/>
          <w:color w:val="000000"/>
        </w:rPr>
        <w:t>.</w:t>
      </w:r>
      <w:r w:rsidR="00E94859" w:rsidRPr="00EA0B3D">
        <w:rPr>
          <w:b/>
          <w:bCs/>
        </w:rPr>
        <w:t xml:space="preserve"> </w:t>
      </w:r>
      <w:r w:rsidR="00E94859" w:rsidRPr="00EA0B3D">
        <w:rPr>
          <w:rFonts w:ascii="Microsoft Tai Le" w:hAnsi="Microsoft Tai Le" w:cs="Microsoft Tai Le"/>
          <w:b/>
          <w:bCs/>
        </w:rPr>
        <w:t>NI-PTZ-C</w:t>
      </w:r>
      <w:r w:rsidR="00E94859" w:rsidRPr="00EA0B3D">
        <w:rPr>
          <w:rFonts w:ascii="Microsoft Tai Le" w:hAnsi="Microsoft Tai Le" w:cs="Microsoft Tai Le"/>
          <w:b/>
          <w:bCs/>
          <w:vertAlign w:val="subscript"/>
        </w:rPr>
        <w:t>5</w:t>
      </w:r>
      <w:r w:rsidR="00E94859" w:rsidRPr="00EA0B3D">
        <w:rPr>
          <w:rFonts w:ascii="Microsoft Tai Le" w:hAnsi="Microsoft Tai Le" w:cs="Microsoft Tai Le"/>
          <w:b/>
          <w:bCs/>
        </w:rPr>
        <w:t>-O</w:t>
      </w:r>
      <w:r w:rsidR="00E94859" w:rsidRPr="00EA0B3D">
        <w:rPr>
          <w:rFonts w:ascii="Microsoft Tai Le" w:hAnsi="Microsoft Tai Le" w:cs="Microsoft Tai Le"/>
        </w:rPr>
        <w:t xml:space="preserve"> was synthesized with a method similar to that of </w:t>
      </w:r>
      <w:r w:rsidR="00E94859" w:rsidRPr="00EA0B3D">
        <w:rPr>
          <w:rFonts w:ascii="Microsoft Tai Le" w:hAnsi="Microsoft Tai Le" w:cs="Microsoft Tai Le"/>
          <w:b/>
        </w:rPr>
        <w:t>NI-PTZ-Ph-O</w:t>
      </w:r>
      <w:r w:rsidR="00E94859" w:rsidRPr="00EA0B3D">
        <w:rPr>
          <w:rFonts w:ascii="Microsoft Tai Le" w:hAnsi="Microsoft Tai Le" w:cs="Microsoft Tai Le"/>
        </w:rPr>
        <w:t>.</w:t>
      </w:r>
      <w:r w:rsidR="00E94859" w:rsidRPr="00EA0B3D">
        <w:rPr>
          <w:rFonts w:ascii="Microsoft Tai Le" w:hAnsi="Microsoft Tai Le" w:cs="Microsoft Tai Le"/>
          <w:bCs/>
        </w:rPr>
        <w:t xml:space="preserve"> The crude product was purified by column chromatography (silica gel, DCM:MeOH = 50:1, v:v). </w:t>
      </w:r>
      <w:r w:rsidR="00E94859" w:rsidRPr="00EA0B3D">
        <w:rPr>
          <w:rFonts w:ascii="Microsoft Tai Le" w:hAnsi="Microsoft Tai Le" w:cs="Microsoft Tai Le"/>
          <w:b/>
          <w:bCs/>
        </w:rPr>
        <w:t>NI-PTZ-C</w:t>
      </w:r>
      <w:r w:rsidR="00E94859" w:rsidRPr="00EA0B3D">
        <w:rPr>
          <w:rFonts w:ascii="Microsoft Tai Le" w:hAnsi="Microsoft Tai Le" w:cs="Microsoft Tai Le"/>
          <w:b/>
          <w:bCs/>
          <w:vertAlign w:val="subscript"/>
        </w:rPr>
        <w:t>5</w:t>
      </w:r>
      <w:r w:rsidR="00E94859" w:rsidRPr="00EA0B3D">
        <w:rPr>
          <w:rFonts w:ascii="Microsoft Tai Le" w:hAnsi="Microsoft Tai Le" w:cs="Microsoft Tai Le"/>
          <w:b/>
          <w:bCs/>
        </w:rPr>
        <w:t>-O</w:t>
      </w:r>
      <w:r w:rsidR="00E94859" w:rsidRPr="00EA0B3D">
        <w:rPr>
          <w:rFonts w:ascii="Microsoft Tai Le" w:hAnsi="Microsoft Tai Le" w:cs="Microsoft Tai Le"/>
          <w:bCs/>
        </w:rPr>
        <w:t xml:space="preserve"> was obtained as yellow solid. Yield: 34 mg (6</w:t>
      </w:r>
      <w:r w:rsidR="00035AC3" w:rsidRPr="00EA0B3D">
        <w:rPr>
          <w:rFonts w:ascii="Microsoft Tai Le" w:hAnsi="Microsoft Tai Le" w:cs="Microsoft Tai Le"/>
          <w:bCs/>
        </w:rPr>
        <w:t>9</w:t>
      </w:r>
      <w:r w:rsidR="00E94859" w:rsidRPr="00EA0B3D">
        <w:rPr>
          <w:rFonts w:ascii="Microsoft Tai Le" w:hAnsi="Microsoft Tai Le" w:cs="Microsoft Tai Le"/>
          <w:bCs/>
        </w:rPr>
        <w:t>%). M.p.: 120.1</w:t>
      </w:r>
      <w:r w:rsidR="00E94859" w:rsidRPr="00EA0B3D">
        <w:rPr>
          <w:rFonts w:ascii="Microsoft Tai Le" w:hAnsi="Microsoft Tai Le" w:cs="Microsoft Tai Le"/>
          <w:bCs/>
        </w:rPr>
        <w:sym w:font="Symbol" w:char="F02D"/>
      </w:r>
      <w:r w:rsidR="00E94859" w:rsidRPr="00EA0B3D">
        <w:rPr>
          <w:rFonts w:ascii="Microsoft Tai Le" w:hAnsi="Microsoft Tai Le" w:cs="Microsoft Tai Le"/>
          <w:bCs/>
        </w:rPr>
        <w:t xml:space="preserve">121.3 </w:t>
      </w:r>
      <w:r w:rsidR="00E94859" w:rsidRPr="00EA0B3D">
        <w:rPr>
          <w:rFonts w:ascii="Microsoft Tai Le" w:hAnsi="Microsoft Tai Le" w:cs="Microsoft Tai Le"/>
        </w:rPr>
        <w:t xml:space="preserve">°C. </w:t>
      </w:r>
      <w:r w:rsidR="00E94859" w:rsidRPr="00EA0B3D">
        <w:rPr>
          <w:rFonts w:ascii="Microsoft Tai Le" w:hAnsi="Microsoft Tai Le" w:cs="Microsoft Tai Le"/>
          <w:vertAlign w:val="superscript"/>
        </w:rPr>
        <w:t>1</w:t>
      </w:r>
      <w:r w:rsidR="00E94859" w:rsidRPr="00EA0B3D">
        <w:rPr>
          <w:rFonts w:ascii="Microsoft Tai Le" w:hAnsi="Microsoft Tai Le" w:cs="Microsoft Tai Le"/>
        </w:rPr>
        <w:t xml:space="preserve">H NMR </w:t>
      </w:r>
      <w:r w:rsidR="00E94859" w:rsidRPr="00EA0B3D">
        <w:rPr>
          <w:rFonts w:ascii="Microsoft Tai Le" w:hAnsi="Microsoft Tai Le" w:cs="Microsoft Tai Le" w:hint="eastAsia"/>
        </w:rPr>
        <w:t>(CDCl</w:t>
      </w:r>
      <w:r w:rsidR="00E94859" w:rsidRPr="00EA0B3D">
        <w:rPr>
          <w:rFonts w:ascii="Microsoft Tai Le" w:hAnsi="Microsoft Tai Le" w:cs="Microsoft Tai Le" w:hint="eastAsia"/>
          <w:vertAlign w:val="subscript"/>
        </w:rPr>
        <w:t>3</w:t>
      </w:r>
      <w:r w:rsidR="00E94859" w:rsidRPr="00EA0B3D">
        <w:rPr>
          <w:rFonts w:ascii="Microsoft Tai Le" w:hAnsi="Microsoft Tai Le" w:cs="Microsoft Tai Le" w:hint="eastAsia"/>
        </w:rPr>
        <w:t>, 400 MHz)</w:t>
      </w:r>
      <w:r w:rsidR="00E94859" w:rsidRPr="00EA0B3D">
        <w:rPr>
          <w:rFonts w:ascii="Microsoft Tai Le" w:hAnsi="Microsoft Tai Le" w:cs="Microsoft Tai Le"/>
        </w:rPr>
        <w:t xml:space="preserve"> </w:t>
      </w:r>
      <w:r w:rsidR="00E94859" w:rsidRPr="00EA0B3D">
        <w:rPr>
          <w:rFonts w:ascii="Cambria" w:hAnsi="Cambria" w:cs="Cambria"/>
          <w:i/>
          <w:iCs/>
        </w:rPr>
        <w:t>δ</w:t>
      </w:r>
      <w:r w:rsidR="00DE3A50" w:rsidRPr="00EA0B3D">
        <w:rPr>
          <w:rFonts w:ascii="Microsoft Tai Le" w:eastAsia="宋体" w:hAnsi="Microsoft Tai Le" w:cs="Microsoft Tai Le"/>
          <w:lang w:eastAsia="zh-CN"/>
        </w:rPr>
        <w:t xml:space="preserve">: </w:t>
      </w:r>
      <w:r w:rsidR="00DE3A50" w:rsidRPr="00EA0B3D">
        <w:rPr>
          <w:rFonts w:ascii="Microsoft Tai Le" w:hAnsi="Microsoft Tai Le" w:cs="Microsoft Tai Le"/>
        </w:rPr>
        <w:t>8.8</w:t>
      </w:r>
      <w:r w:rsidR="00B57E2F" w:rsidRPr="00EA0B3D">
        <w:rPr>
          <w:rFonts w:ascii="Microsoft Tai Le" w:hAnsi="Microsoft Tai Le" w:cs="Microsoft Tai Le"/>
        </w:rPr>
        <w:t>1</w:t>
      </w:r>
      <w:r w:rsidR="00DE3A50" w:rsidRPr="00EA0B3D">
        <w:rPr>
          <w:rFonts w:ascii="Microsoft Tai Le" w:hAnsi="Microsoft Tai Le" w:cs="Microsoft Tai Le"/>
        </w:rPr>
        <w:t xml:space="preserve"> (d, </w:t>
      </w:r>
      <w:r w:rsidR="00DE3A50" w:rsidRPr="00EA0B3D">
        <w:rPr>
          <w:rFonts w:ascii="Microsoft Tai Le" w:hAnsi="Microsoft Tai Le" w:cs="Microsoft Tai Le" w:hint="eastAsia"/>
          <w:i/>
          <w:iCs/>
        </w:rPr>
        <w:t>J</w:t>
      </w:r>
      <w:r w:rsidR="00DE3A50" w:rsidRPr="00EA0B3D">
        <w:rPr>
          <w:rFonts w:ascii="Microsoft Tai Le" w:hAnsi="Microsoft Tai Le" w:cs="Microsoft Tai Le" w:hint="eastAsia"/>
        </w:rPr>
        <w:t xml:space="preserve"> = </w:t>
      </w:r>
      <w:r w:rsidR="00DE3A50" w:rsidRPr="00EA0B3D">
        <w:rPr>
          <w:rFonts w:ascii="Microsoft Tai Le" w:hAnsi="Microsoft Tai Le" w:cs="Microsoft Tai Le"/>
        </w:rPr>
        <w:t>7.</w:t>
      </w:r>
      <w:r w:rsidR="0064537B" w:rsidRPr="00EA0B3D">
        <w:rPr>
          <w:rFonts w:ascii="Microsoft Tai Le" w:hAnsi="Microsoft Tai Le" w:cs="Microsoft Tai Le"/>
        </w:rPr>
        <w:t>76</w:t>
      </w:r>
      <w:r w:rsidR="00DE3A50" w:rsidRPr="00EA0B3D">
        <w:rPr>
          <w:rFonts w:ascii="Microsoft Tai Le" w:hAnsi="Microsoft Tai Le" w:cs="Microsoft Tai Le"/>
        </w:rPr>
        <w:t xml:space="preserve"> Hz, 1H)</w:t>
      </w:r>
      <w:r w:rsidR="00167C7F" w:rsidRPr="00EA0B3D">
        <w:rPr>
          <w:rFonts w:ascii="Microsoft Tai Le" w:hAnsi="Microsoft Tai Le" w:cs="Microsoft Tai Le"/>
        </w:rPr>
        <w:t>, 8.6</w:t>
      </w:r>
      <w:r w:rsidR="0064537B" w:rsidRPr="00EA0B3D">
        <w:rPr>
          <w:rFonts w:ascii="Microsoft Tai Le" w:hAnsi="Microsoft Tai Le" w:cs="Microsoft Tai Le"/>
        </w:rPr>
        <w:t>0</w:t>
      </w:r>
      <w:r w:rsidR="00167C7F" w:rsidRPr="00EA0B3D">
        <w:rPr>
          <w:rFonts w:ascii="Microsoft Tai Le" w:hAnsi="Microsoft Tai Le" w:cs="Microsoft Tai Le"/>
        </w:rPr>
        <w:t xml:space="preserve"> (d, </w:t>
      </w:r>
      <w:r w:rsidR="00167C7F" w:rsidRPr="00EA0B3D">
        <w:rPr>
          <w:rFonts w:ascii="Microsoft Tai Le" w:hAnsi="Microsoft Tai Le" w:cs="Microsoft Tai Le" w:hint="eastAsia"/>
          <w:i/>
          <w:iCs/>
        </w:rPr>
        <w:t>J</w:t>
      </w:r>
      <w:r w:rsidR="00167C7F" w:rsidRPr="00EA0B3D">
        <w:rPr>
          <w:rFonts w:ascii="Microsoft Tai Le" w:hAnsi="Microsoft Tai Le" w:cs="Microsoft Tai Le" w:hint="eastAsia"/>
        </w:rPr>
        <w:t xml:space="preserve"> = </w:t>
      </w:r>
      <w:r w:rsidR="0064537B" w:rsidRPr="00EA0B3D">
        <w:rPr>
          <w:rFonts w:ascii="Microsoft Tai Le" w:hAnsi="Microsoft Tai Le" w:cs="Microsoft Tai Le"/>
        </w:rPr>
        <w:t>7.76</w:t>
      </w:r>
      <w:r w:rsidR="00167C7F" w:rsidRPr="00EA0B3D">
        <w:rPr>
          <w:rFonts w:ascii="Microsoft Tai Le" w:hAnsi="Microsoft Tai Le" w:cs="Microsoft Tai Le"/>
        </w:rPr>
        <w:t xml:space="preserve"> Hz, 1H), 8.52 (d, </w:t>
      </w:r>
      <w:r w:rsidR="00167C7F" w:rsidRPr="00EA0B3D">
        <w:rPr>
          <w:rFonts w:ascii="Microsoft Tai Le" w:hAnsi="Microsoft Tai Le" w:cs="Microsoft Tai Le" w:hint="eastAsia"/>
          <w:i/>
          <w:iCs/>
        </w:rPr>
        <w:t>J</w:t>
      </w:r>
      <w:r w:rsidR="00167C7F" w:rsidRPr="00EA0B3D">
        <w:rPr>
          <w:rFonts w:ascii="Microsoft Tai Le" w:hAnsi="Microsoft Tai Le" w:cs="Microsoft Tai Le" w:hint="eastAsia"/>
        </w:rPr>
        <w:t xml:space="preserve"> = </w:t>
      </w:r>
      <w:r w:rsidR="0064537B" w:rsidRPr="00EA0B3D">
        <w:rPr>
          <w:rFonts w:ascii="Microsoft Tai Le" w:hAnsi="Microsoft Tai Le" w:cs="Microsoft Tai Le"/>
        </w:rPr>
        <w:t>7.75</w:t>
      </w:r>
      <w:r w:rsidR="00167C7F" w:rsidRPr="00EA0B3D">
        <w:rPr>
          <w:rFonts w:ascii="Microsoft Tai Le" w:hAnsi="Microsoft Tai Le" w:cs="Microsoft Tai Le"/>
        </w:rPr>
        <w:t xml:space="preserve"> Hz, 1H), 7.9</w:t>
      </w:r>
      <w:r w:rsidR="0064537B" w:rsidRPr="00EA0B3D">
        <w:rPr>
          <w:rFonts w:ascii="Microsoft Tai Le" w:hAnsi="Microsoft Tai Le" w:cs="Microsoft Tai Le"/>
        </w:rPr>
        <w:t>4</w:t>
      </w:r>
      <w:r w:rsidR="00167C7F" w:rsidRPr="00EA0B3D">
        <w:rPr>
          <w:rFonts w:ascii="Microsoft Tai Le" w:hAnsi="Microsoft Tai Le" w:cs="Microsoft Tai Le"/>
        </w:rPr>
        <w:t xml:space="preserve"> (d, </w:t>
      </w:r>
      <w:r w:rsidR="00167C7F" w:rsidRPr="00EA0B3D">
        <w:rPr>
          <w:rFonts w:ascii="Microsoft Tai Le" w:hAnsi="Microsoft Tai Le" w:cs="Microsoft Tai Le" w:hint="eastAsia"/>
          <w:i/>
          <w:iCs/>
        </w:rPr>
        <w:t>J</w:t>
      </w:r>
      <w:r w:rsidR="00167C7F" w:rsidRPr="00EA0B3D">
        <w:rPr>
          <w:rFonts w:ascii="Microsoft Tai Le" w:hAnsi="Microsoft Tai Le" w:cs="Microsoft Tai Le" w:hint="eastAsia"/>
        </w:rPr>
        <w:t xml:space="preserve"> = </w:t>
      </w:r>
      <w:r w:rsidR="00167C7F" w:rsidRPr="00EA0B3D">
        <w:rPr>
          <w:rFonts w:ascii="Microsoft Tai Le" w:hAnsi="Microsoft Tai Le" w:cs="Microsoft Tai Le"/>
        </w:rPr>
        <w:t>7.63 Hz, 1H), 7.71</w:t>
      </w:r>
      <w:r w:rsidR="00167C7F" w:rsidRPr="00EA0B3D">
        <w:rPr>
          <w:rFonts w:ascii="Microsoft Tai Le" w:hAnsi="Microsoft Tai Le" w:cs="Microsoft Tai Le"/>
        </w:rPr>
        <w:sym w:font="Symbol" w:char="002D"/>
      </w:r>
      <w:r w:rsidR="00167C7F" w:rsidRPr="00EA0B3D">
        <w:rPr>
          <w:rFonts w:ascii="Microsoft Tai Le" w:hAnsi="Microsoft Tai Le" w:cs="Microsoft Tai Le"/>
        </w:rPr>
        <w:t>7.75 (m, 1H), 7.0</w:t>
      </w:r>
      <w:r w:rsidR="001C467D" w:rsidRPr="00EA0B3D">
        <w:rPr>
          <w:rFonts w:ascii="Microsoft Tai Le" w:hAnsi="Microsoft Tai Le" w:cs="Microsoft Tai Le"/>
        </w:rPr>
        <w:t>7</w:t>
      </w:r>
      <w:r w:rsidR="00167C7F" w:rsidRPr="00EA0B3D">
        <w:rPr>
          <w:rFonts w:ascii="Microsoft Tai Le" w:hAnsi="Microsoft Tai Le" w:cs="Microsoft Tai Le"/>
        </w:rPr>
        <w:t xml:space="preserve"> (d, </w:t>
      </w:r>
      <w:r w:rsidR="00167C7F" w:rsidRPr="00EA0B3D">
        <w:rPr>
          <w:rFonts w:ascii="Microsoft Tai Le" w:hAnsi="Microsoft Tai Le" w:cs="Microsoft Tai Le" w:hint="eastAsia"/>
          <w:i/>
          <w:iCs/>
        </w:rPr>
        <w:t>J</w:t>
      </w:r>
      <w:r w:rsidR="00167C7F" w:rsidRPr="00EA0B3D">
        <w:rPr>
          <w:rFonts w:ascii="Microsoft Tai Le" w:hAnsi="Microsoft Tai Le" w:cs="Microsoft Tai Le" w:hint="eastAsia"/>
        </w:rPr>
        <w:t xml:space="preserve"> = </w:t>
      </w:r>
      <w:r w:rsidR="00167C7F" w:rsidRPr="00EA0B3D">
        <w:rPr>
          <w:rFonts w:ascii="Microsoft Tai Le" w:hAnsi="Microsoft Tai Le" w:cs="Microsoft Tai Le"/>
        </w:rPr>
        <w:t xml:space="preserve">7.50 Hz, 2H), </w:t>
      </w:r>
      <w:r w:rsidR="00110621" w:rsidRPr="00EA0B3D">
        <w:rPr>
          <w:rFonts w:ascii="Microsoft Tai Le" w:hAnsi="Microsoft Tai Le" w:cs="Microsoft Tai Le"/>
        </w:rPr>
        <w:t>6.74</w:t>
      </w:r>
      <w:r w:rsidR="00110621" w:rsidRPr="00EA0B3D">
        <w:rPr>
          <w:rFonts w:ascii="Microsoft Tai Le" w:hAnsi="Microsoft Tai Le" w:cs="Microsoft Tai Le"/>
        </w:rPr>
        <w:sym w:font="Symbol" w:char="002D"/>
      </w:r>
      <w:r w:rsidR="00167C7F" w:rsidRPr="00EA0B3D">
        <w:rPr>
          <w:rFonts w:ascii="Microsoft Tai Le" w:hAnsi="Microsoft Tai Le" w:cs="Microsoft Tai Le"/>
        </w:rPr>
        <w:t>6.</w:t>
      </w:r>
      <w:r w:rsidR="003872FB" w:rsidRPr="00EA0B3D">
        <w:rPr>
          <w:rFonts w:ascii="Microsoft Tai Le" w:hAnsi="Microsoft Tai Le" w:cs="Microsoft Tai Le"/>
        </w:rPr>
        <w:t>84</w:t>
      </w:r>
      <w:r w:rsidR="00167C7F" w:rsidRPr="00EA0B3D">
        <w:rPr>
          <w:rFonts w:ascii="Microsoft Tai Le" w:hAnsi="Microsoft Tai Le" w:cs="Microsoft Tai Le"/>
        </w:rPr>
        <w:t xml:space="preserve"> (</w:t>
      </w:r>
      <w:r w:rsidR="003872FB" w:rsidRPr="00EA0B3D">
        <w:rPr>
          <w:rFonts w:ascii="Microsoft Tai Le" w:hAnsi="Microsoft Tai Le" w:cs="Microsoft Tai Le"/>
        </w:rPr>
        <w:t>m</w:t>
      </w:r>
      <w:r w:rsidR="00167C7F" w:rsidRPr="00EA0B3D">
        <w:rPr>
          <w:rFonts w:ascii="Microsoft Tai Le" w:hAnsi="Microsoft Tai Le" w:cs="Microsoft Tai Le"/>
        </w:rPr>
        <w:t xml:space="preserve">, </w:t>
      </w:r>
      <w:r w:rsidR="003872FB" w:rsidRPr="00EA0B3D">
        <w:rPr>
          <w:rFonts w:ascii="Microsoft Tai Le" w:hAnsi="Microsoft Tai Le" w:cs="Microsoft Tai Le"/>
        </w:rPr>
        <w:t>4</w:t>
      </w:r>
      <w:r w:rsidR="00167C7F" w:rsidRPr="00EA0B3D">
        <w:rPr>
          <w:rFonts w:ascii="Microsoft Tai Le" w:hAnsi="Microsoft Tai Le" w:cs="Microsoft Tai Le"/>
        </w:rPr>
        <w:t xml:space="preserve">H), </w:t>
      </w:r>
      <w:r w:rsidR="00110621" w:rsidRPr="00EA0B3D">
        <w:rPr>
          <w:rFonts w:ascii="Microsoft Tai Le" w:hAnsi="Microsoft Tai Le" w:cs="Microsoft Tai Le"/>
        </w:rPr>
        <w:t>6.</w:t>
      </w:r>
      <w:r w:rsidR="007D63FA" w:rsidRPr="00EA0B3D">
        <w:rPr>
          <w:rFonts w:ascii="Microsoft Tai Le" w:hAnsi="Microsoft Tai Le" w:cs="Microsoft Tai Le"/>
        </w:rPr>
        <w:t>49</w:t>
      </w:r>
      <w:r w:rsidR="00110621" w:rsidRPr="00EA0B3D">
        <w:rPr>
          <w:rFonts w:ascii="Microsoft Tai Le" w:hAnsi="Microsoft Tai Le" w:cs="Microsoft Tai Le"/>
        </w:rPr>
        <w:t xml:space="preserve"> (d,</w:t>
      </w:r>
      <w:r w:rsidR="00110621" w:rsidRPr="00EA0B3D">
        <w:rPr>
          <w:rFonts w:ascii="Microsoft Tai Le" w:hAnsi="Microsoft Tai Le" w:cs="Microsoft Tai Le" w:hint="eastAsia"/>
          <w:i/>
          <w:iCs/>
        </w:rPr>
        <w:t xml:space="preserve"> J</w:t>
      </w:r>
      <w:r w:rsidR="00110621" w:rsidRPr="00EA0B3D">
        <w:rPr>
          <w:rFonts w:ascii="Microsoft Tai Le" w:hAnsi="Microsoft Tai Le" w:cs="Microsoft Tai Le" w:hint="eastAsia"/>
        </w:rPr>
        <w:t xml:space="preserve"> = </w:t>
      </w:r>
      <w:r w:rsidR="007D63FA" w:rsidRPr="00EA0B3D">
        <w:rPr>
          <w:rFonts w:ascii="Microsoft Tai Le" w:hAnsi="Microsoft Tai Le" w:cs="Microsoft Tai Le"/>
        </w:rPr>
        <w:t>7.52</w:t>
      </w:r>
      <w:r w:rsidR="00110621" w:rsidRPr="00EA0B3D">
        <w:rPr>
          <w:rFonts w:ascii="Microsoft Tai Le" w:hAnsi="Microsoft Tai Le" w:cs="Microsoft Tai Le"/>
        </w:rPr>
        <w:t xml:space="preserve"> Hz, 2H), 4.</w:t>
      </w:r>
      <w:r w:rsidR="0060174A" w:rsidRPr="00EA0B3D">
        <w:rPr>
          <w:rFonts w:ascii="Microsoft Tai Le" w:hAnsi="Microsoft Tai Le" w:cs="Microsoft Tai Le"/>
        </w:rPr>
        <w:t>22</w:t>
      </w:r>
      <w:r w:rsidR="00110621" w:rsidRPr="00EA0B3D">
        <w:rPr>
          <w:rFonts w:ascii="Microsoft Tai Le" w:hAnsi="Microsoft Tai Le" w:cs="Microsoft Tai Le"/>
        </w:rPr>
        <w:t xml:space="preserve"> (t, </w:t>
      </w:r>
      <w:r w:rsidR="00110621" w:rsidRPr="00EA0B3D">
        <w:rPr>
          <w:rFonts w:ascii="Microsoft Tai Le" w:hAnsi="Microsoft Tai Le" w:cs="Microsoft Tai Le" w:hint="eastAsia"/>
          <w:i/>
          <w:iCs/>
        </w:rPr>
        <w:t>J</w:t>
      </w:r>
      <w:r w:rsidR="00110621" w:rsidRPr="00EA0B3D">
        <w:rPr>
          <w:rFonts w:ascii="Microsoft Tai Le" w:hAnsi="Microsoft Tai Le" w:cs="Microsoft Tai Le" w:hint="eastAsia"/>
        </w:rPr>
        <w:t xml:space="preserve"> = </w:t>
      </w:r>
      <w:r w:rsidR="00110621" w:rsidRPr="00EA0B3D">
        <w:rPr>
          <w:rFonts w:ascii="Microsoft Tai Le" w:hAnsi="Microsoft Tai Le" w:cs="Microsoft Tai Le"/>
        </w:rPr>
        <w:t>15.26 Hz, 2H), 1.74</w:t>
      </w:r>
      <w:r w:rsidR="00110621" w:rsidRPr="00EA0B3D">
        <w:rPr>
          <w:rFonts w:ascii="Microsoft Tai Le" w:hAnsi="Microsoft Tai Le" w:cs="Microsoft Tai Le"/>
        </w:rPr>
        <w:sym w:font="Symbol" w:char="002D"/>
      </w:r>
      <w:r w:rsidR="00110621" w:rsidRPr="00EA0B3D">
        <w:rPr>
          <w:rFonts w:ascii="Microsoft Tai Le" w:hAnsi="Microsoft Tai Le" w:cs="Microsoft Tai Le"/>
        </w:rPr>
        <w:t>1.81 (m, 2H), 1.43 (</w:t>
      </w:r>
      <w:r w:rsidR="0060174A" w:rsidRPr="00EA0B3D">
        <w:rPr>
          <w:rFonts w:ascii="Microsoft Tai Le" w:hAnsi="Microsoft Tai Le" w:cs="Microsoft Tai Le"/>
        </w:rPr>
        <w:t>s</w:t>
      </w:r>
      <w:r w:rsidR="00110621" w:rsidRPr="00EA0B3D">
        <w:rPr>
          <w:rFonts w:ascii="Microsoft Tai Le" w:hAnsi="Microsoft Tai Le" w:cs="Microsoft Tai Le"/>
        </w:rPr>
        <w:t xml:space="preserve">, 4H), </w:t>
      </w:r>
      <w:r w:rsidR="00E94859" w:rsidRPr="00EA0B3D">
        <w:rPr>
          <w:rFonts w:ascii="Microsoft Tai Le" w:hAnsi="Microsoft Tai Le" w:cs="Microsoft Tai Le"/>
        </w:rPr>
        <w:t>0.9</w:t>
      </w:r>
      <w:r w:rsidR="00EA76C4" w:rsidRPr="00EA0B3D">
        <w:rPr>
          <w:rFonts w:ascii="Microsoft Tai Le" w:hAnsi="Microsoft Tai Le" w:cs="Microsoft Tai Le"/>
        </w:rPr>
        <w:t>4</w:t>
      </w:r>
      <w:r w:rsidR="00E94859" w:rsidRPr="00EA0B3D">
        <w:rPr>
          <w:rFonts w:ascii="Microsoft Tai Le" w:hAnsi="Microsoft Tai Le" w:cs="Microsoft Tai Le"/>
        </w:rPr>
        <w:t xml:space="preserve"> (t, </w:t>
      </w:r>
      <w:r w:rsidR="00E94859" w:rsidRPr="00EA0B3D">
        <w:rPr>
          <w:rFonts w:ascii="Microsoft Tai Le" w:hAnsi="Microsoft Tai Le" w:cs="Microsoft Tai Le" w:hint="eastAsia"/>
          <w:i/>
          <w:iCs/>
        </w:rPr>
        <w:t>J</w:t>
      </w:r>
      <w:r w:rsidR="00E94859" w:rsidRPr="00EA0B3D">
        <w:rPr>
          <w:rFonts w:ascii="Microsoft Tai Le" w:hAnsi="Microsoft Tai Le" w:cs="Microsoft Tai Le" w:hint="eastAsia"/>
        </w:rPr>
        <w:t xml:space="preserve"> = </w:t>
      </w:r>
      <w:r w:rsidR="00EA76C4" w:rsidRPr="00EA0B3D">
        <w:rPr>
          <w:rFonts w:ascii="Microsoft Tai Le" w:hAnsi="Microsoft Tai Le" w:cs="Microsoft Tai Le"/>
        </w:rPr>
        <w:t>14.0</w:t>
      </w:r>
      <w:r w:rsidR="009D2083" w:rsidRPr="00EA0B3D">
        <w:rPr>
          <w:rFonts w:ascii="Microsoft Tai Le" w:hAnsi="Microsoft Tai Le" w:cs="Microsoft Tai Le"/>
        </w:rPr>
        <w:t>2</w:t>
      </w:r>
      <w:r w:rsidR="00E94859" w:rsidRPr="00EA0B3D">
        <w:rPr>
          <w:rFonts w:ascii="Microsoft Tai Le" w:hAnsi="Microsoft Tai Le" w:cs="Microsoft Tai Le"/>
        </w:rPr>
        <w:t xml:space="preserve"> Hz, 3H).</w:t>
      </w:r>
      <w:r w:rsidR="00A54D1F" w:rsidRPr="00EA0B3D">
        <w:rPr>
          <w:rFonts w:ascii="Microsoft Tai Le" w:hAnsi="Microsoft Tai Le" w:cs="Microsoft Tai Le"/>
        </w:rPr>
        <w:t xml:space="preserve"> </w:t>
      </w:r>
      <w:r w:rsidR="00A54D1F" w:rsidRPr="00EA0B3D">
        <w:rPr>
          <w:rFonts w:ascii="Microsoft Tai Le" w:hAnsi="Microsoft Tai Le" w:cs="Microsoft Tai Le"/>
          <w:vertAlign w:val="superscript"/>
        </w:rPr>
        <w:t>13</w:t>
      </w:r>
      <w:r w:rsidR="00A54D1F" w:rsidRPr="00EA0B3D">
        <w:rPr>
          <w:rFonts w:ascii="Microsoft Tai Le" w:hAnsi="Microsoft Tai Le" w:cs="Microsoft Tai Le"/>
        </w:rPr>
        <w:t>C NMR (CDCl</w:t>
      </w:r>
      <w:r w:rsidR="00A54D1F" w:rsidRPr="00EA0B3D">
        <w:rPr>
          <w:rFonts w:ascii="Microsoft Tai Le" w:hAnsi="Microsoft Tai Le" w:cs="Microsoft Tai Le"/>
          <w:vertAlign w:val="subscript"/>
        </w:rPr>
        <w:t>3</w:t>
      </w:r>
      <w:r w:rsidR="00A54D1F" w:rsidRPr="00EA0B3D">
        <w:rPr>
          <w:rFonts w:ascii="Microsoft Tai Le" w:hAnsi="Microsoft Tai Le" w:cs="Microsoft Tai Le"/>
        </w:rPr>
        <w:t xml:space="preserve">, 125 MHz) </w:t>
      </w:r>
      <w:r w:rsidR="00A54D1F" w:rsidRPr="00EA0B3D">
        <w:rPr>
          <w:rFonts w:ascii="Microsoft Tai Le" w:hAnsi="Microsoft Tai Le" w:cs="Microsoft Tai Le"/>
          <w:i/>
          <w:iCs/>
        </w:rPr>
        <w:sym w:font="Symbol" w:char="F064"/>
      </w:r>
      <w:r w:rsidR="00A54D1F" w:rsidRPr="00EA0B3D">
        <w:rPr>
          <w:rFonts w:ascii="Microsoft Tai Le" w:hAnsi="Microsoft Tai Le" w:cs="Microsoft Tai Le"/>
        </w:rPr>
        <w:t>: 163.55, 163.18, 140.33, 133.21, 132.49, 131.52, 130.38, 129.66, 129.15, 128.97, 123.71, 123.50, 122.93, 116.86</w:t>
      </w:r>
      <w:r w:rsidR="00493271" w:rsidRPr="00EA0B3D">
        <w:rPr>
          <w:rFonts w:ascii="Microsoft Tai Le" w:hAnsi="Microsoft Tai Le" w:cs="Microsoft Tai Le"/>
        </w:rPr>
        <w:t>, 40.74, 29.24, 27.82, 22.45, 14.01</w:t>
      </w:r>
      <w:r w:rsidR="00A54D1F" w:rsidRPr="00EA0B3D">
        <w:rPr>
          <w:rFonts w:ascii="Microsoft Tai Le" w:hAnsi="Microsoft Tai Le" w:cs="Microsoft Tai Le"/>
        </w:rPr>
        <w:t>.</w:t>
      </w:r>
      <w:r w:rsidR="00E94859" w:rsidRPr="00EA0B3D">
        <w:rPr>
          <w:rFonts w:ascii="Microsoft Tai Le" w:hAnsi="Microsoft Tai Le" w:cs="Microsoft Tai Le"/>
          <w:bCs/>
        </w:rPr>
        <w:t xml:space="preserve"> HRMS (</w:t>
      </w:r>
      <w:r w:rsidR="0030454B" w:rsidRPr="00EA0B3D">
        <w:rPr>
          <w:rFonts w:ascii="Microsoft Tai Le" w:hAnsi="Microsoft Tai Le" w:cs="Microsoft Tai Le"/>
          <w:bCs/>
        </w:rPr>
        <w:t>ESI</w:t>
      </w:r>
      <w:r w:rsidR="00E94859" w:rsidRPr="00EA0B3D">
        <w:rPr>
          <w:rFonts w:ascii="Microsoft Tai Le" w:hAnsi="Microsoft Tai Le" w:cs="Microsoft Tai Le"/>
          <w:bCs/>
        </w:rPr>
        <w:t xml:space="preserve">, </w:t>
      </w:r>
      <w:r w:rsidR="00E94859" w:rsidRPr="00EA0B3D">
        <w:rPr>
          <w:rFonts w:ascii="Microsoft Tai Le" w:hAnsi="Microsoft Tai Le" w:cs="Microsoft Tai Le"/>
          <w:bCs/>
          <w:i/>
        </w:rPr>
        <w:t>m</w:t>
      </w:r>
      <w:r w:rsidR="00E94859" w:rsidRPr="00EA0B3D">
        <w:rPr>
          <w:rFonts w:ascii="Microsoft Tai Le" w:hAnsi="Microsoft Tai Le" w:cs="Microsoft Tai Le"/>
          <w:bCs/>
        </w:rPr>
        <w:t>/</w:t>
      </w:r>
      <w:r w:rsidR="00E94859" w:rsidRPr="00EA0B3D">
        <w:rPr>
          <w:rFonts w:ascii="Microsoft Tai Le" w:hAnsi="Microsoft Tai Le" w:cs="Microsoft Tai Le"/>
          <w:bCs/>
          <w:i/>
        </w:rPr>
        <w:t>z</w:t>
      </w:r>
      <w:r w:rsidR="00E94859" w:rsidRPr="00EA0B3D">
        <w:rPr>
          <w:rFonts w:ascii="Microsoft Tai Le" w:hAnsi="Microsoft Tai Le" w:cs="Microsoft Tai Le"/>
          <w:bCs/>
        </w:rPr>
        <w:t xml:space="preserve">) calcd for </w:t>
      </w:r>
      <w:r w:rsidR="00E94859" w:rsidRPr="00EA0B3D">
        <w:rPr>
          <w:rFonts w:ascii="Microsoft Tai Le" w:hAnsi="Microsoft Tai Le" w:cs="Microsoft Tai Le"/>
        </w:rPr>
        <w:t>C</w:t>
      </w:r>
      <w:r w:rsidR="00E94859" w:rsidRPr="00EA0B3D">
        <w:rPr>
          <w:rFonts w:ascii="Microsoft Tai Le" w:hAnsi="Microsoft Tai Le" w:cs="Microsoft Tai Le"/>
          <w:vertAlign w:val="subscript"/>
        </w:rPr>
        <w:t>29</w:t>
      </w:r>
      <w:r w:rsidR="00E94859" w:rsidRPr="00EA0B3D">
        <w:rPr>
          <w:rFonts w:ascii="Microsoft Tai Le" w:hAnsi="Microsoft Tai Le" w:cs="Microsoft Tai Le"/>
        </w:rPr>
        <w:t>H</w:t>
      </w:r>
      <w:r w:rsidR="00E94859" w:rsidRPr="00EA0B3D">
        <w:rPr>
          <w:rFonts w:ascii="Microsoft Tai Le" w:hAnsi="Microsoft Tai Le" w:cs="Microsoft Tai Le"/>
          <w:vertAlign w:val="subscript"/>
        </w:rPr>
        <w:t>24</w:t>
      </w:r>
      <w:r w:rsidR="00E94859" w:rsidRPr="00EA0B3D">
        <w:rPr>
          <w:rFonts w:ascii="Microsoft Tai Le" w:hAnsi="Microsoft Tai Le" w:cs="Microsoft Tai Le"/>
        </w:rPr>
        <w:t>N</w:t>
      </w:r>
      <w:r w:rsidR="00E94859" w:rsidRPr="00EA0B3D">
        <w:rPr>
          <w:rFonts w:ascii="Microsoft Tai Le" w:hAnsi="Microsoft Tai Le" w:cs="Microsoft Tai Le"/>
          <w:vertAlign w:val="subscript"/>
        </w:rPr>
        <w:t>2</w:t>
      </w:r>
      <w:r w:rsidR="00E94859" w:rsidRPr="00EA0B3D">
        <w:rPr>
          <w:rFonts w:ascii="Microsoft Tai Le" w:hAnsi="Microsoft Tai Le" w:cs="Microsoft Tai Le"/>
        </w:rPr>
        <w:t>O</w:t>
      </w:r>
      <w:r w:rsidR="00E94859" w:rsidRPr="00EA0B3D">
        <w:rPr>
          <w:rFonts w:ascii="Microsoft Tai Le" w:hAnsi="Microsoft Tai Le" w:cs="Microsoft Tai Le"/>
          <w:vertAlign w:val="subscript"/>
        </w:rPr>
        <w:t>3</w:t>
      </w:r>
      <w:r w:rsidR="00E94859" w:rsidRPr="00EA0B3D">
        <w:rPr>
          <w:rFonts w:ascii="Microsoft Tai Le" w:hAnsi="Microsoft Tai Le" w:cs="Microsoft Tai Le"/>
        </w:rPr>
        <w:t>S [M+H]</w:t>
      </w:r>
      <w:r w:rsidR="00E94859" w:rsidRPr="00EA0B3D">
        <w:rPr>
          <w:rFonts w:ascii="Microsoft Tai Le" w:hAnsi="Microsoft Tai Le" w:cs="Microsoft Tai Le"/>
          <w:vertAlign w:val="superscript"/>
        </w:rPr>
        <w:t>+</w:t>
      </w:r>
      <w:r w:rsidR="00E94859" w:rsidRPr="00EA0B3D">
        <w:rPr>
          <w:rFonts w:ascii="Microsoft Tai Le" w:hAnsi="Microsoft Tai Le" w:cs="Microsoft Tai Le"/>
        </w:rPr>
        <w:t xml:space="preserve">, </w:t>
      </w:r>
      <w:r w:rsidR="00E94859" w:rsidRPr="00EA0B3D">
        <w:rPr>
          <w:rFonts w:ascii="Microsoft Tai Le" w:hAnsi="Microsoft Tai Le" w:cs="Microsoft Tai Le"/>
          <w:bCs/>
        </w:rPr>
        <w:t>48</w:t>
      </w:r>
      <w:r w:rsidR="007C5FB2" w:rsidRPr="00EA0B3D">
        <w:rPr>
          <w:rFonts w:ascii="Microsoft Tai Le" w:hAnsi="Microsoft Tai Le" w:cs="Microsoft Tai Le"/>
          <w:bCs/>
        </w:rPr>
        <w:t>1</w:t>
      </w:r>
      <w:r w:rsidR="00E94859" w:rsidRPr="00EA0B3D">
        <w:rPr>
          <w:rFonts w:ascii="Microsoft Tai Le" w:hAnsi="Microsoft Tai Le" w:cs="Microsoft Tai Le"/>
          <w:bCs/>
        </w:rPr>
        <w:t>.15</w:t>
      </w:r>
      <w:r w:rsidR="007C5FB2" w:rsidRPr="00EA0B3D">
        <w:rPr>
          <w:rFonts w:ascii="Microsoft Tai Le" w:hAnsi="Microsoft Tai Le" w:cs="Microsoft Tai Le"/>
          <w:bCs/>
        </w:rPr>
        <w:t>08</w:t>
      </w:r>
      <w:r w:rsidR="00E94859" w:rsidRPr="00EA0B3D">
        <w:rPr>
          <w:rFonts w:ascii="Microsoft Tai Le" w:hAnsi="Microsoft Tai Le" w:cs="Microsoft Tai Le"/>
          <w:bCs/>
        </w:rPr>
        <w:t>, found 481.</w:t>
      </w:r>
      <w:r w:rsidR="00F913B6" w:rsidRPr="00EA0B3D">
        <w:rPr>
          <w:rFonts w:ascii="Microsoft Tai Le" w:hAnsi="Microsoft Tai Le" w:cs="Microsoft Tai Le"/>
          <w:bCs/>
        </w:rPr>
        <w:t>1512</w:t>
      </w:r>
      <w:r w:rsidR="00E94859" w:rsidRPr="00EA0B3D">
        <w:rPr>
          <w:rFonts w:ascii="Microsoft Tai Le" w:hAnsi="Microsoft Tai Le" w:cs="Microsoft Tai Le" w:hint="eastAsia"/>
          <w:bCs/>
        </w:rPr>
        <w:t>.</w:t>
      </w:r>
    </w:p>
    <w:p w14:paraId="5FAD34EB" w14:textId="29742FF6" w:rsidR="00B0513A" w:rsidRPr="00EA0B3D" w:rsidRDefault="00996C96" w:rsidP="00EE188E">
      <w:pPr>
        <w:pStyle w:val="afffa"/>
        <w:spacing w:before="240" w:line="360" w:lineRule="auto"/>
        <w:rPr>
          <w:rFonts w:ascii="Microsoft Tai Le" w:hAnsi="Microsoft Tai Le" w:cs="Microsoft Tai Le"/>
        </w:rPr>
      </w:pPr>
      <w:r w:rsidRPr="00EA0B3D">
        <w:rPr>
          <w:rFonts w:ascii="Microsoft Tai Le" w:hAnsi="Microsoft Tai Le" w:cs="Microsoft Tai Le"/>
          <w:b/>
        </w:rPr>
        <w:t>2.</w:t>
      </w:r>
      <w:r w:rsidR="00EE188E" w:rsidRPr="00EA0B3D">
        <w:rPr>
          <w:rFonts w:ascii="Microsoft Tai Le" w:hAnsi="Microsoft Tai Le" w:cs="Microsoft Tai Le"/>
          <w:b/>
        </w:rPr>
        <w:t>4</w:t>
      </w:r>
      <w:r w:rsidRPr="00EA0B3D">
        <w:rPr>
          <w:rFonts w:ascii="Microsoft Tai Le" w:hAnsi="Microsoft Tai Le" w:cs="Microsoft Tai Le"/>
          <w:b/>
        </w:rPr>
        <w:t xml:space="preserve">. Synthesis of </w:t>
      </w:r>
      <w:r w:rsidR="00E91BBC" w:rsidRPr="00EA0B3D">
        <w:rPr>
          <w:rFonts w:ascii="Microsoft Tai Le" w:hAnsi="Microsoft Tai Le" w:cs="Microsoft Tai Le"/>
          <w:b/>
          <w:bCs/>
        </w:rPr>
        <w:t>F-NI-B</w:t>
      </w:r>
      <w:r w:rsidR="00E91BBC" w:rsidRPr="00EA0B3D">
        <w:rPr>
          <w:rFonts w:ascii="Microsoft Tai Le" w:eastAsiaTheme="minorEastAsia" w:hAnsi="Microsoft Tai Le" w:cs="Microsoft Tai Le"/>
          <w:b/>
          <w:bCs/>
          <w:lang w:eastAsia="zh-CN"/>
        </w:rPr>
        <w:t>r</w:t>
      </w:r>
      <w:r w:rsidRPr="00EA0B3D">
        <w:rPr>
          <w:rFonts w:ascii="Microsoft Tai Le" w:hAnsi="Microsoft Tai Le" w:cs="Microsoft Tai Le"/>
          <w:b/>
          <w:bCs/>
        </w:rPr>
        <w:t>.</w:t>
      </w:r>
      <w:r w:rsidRPr="00EA0B3D">
        <w:rPr>
          <w:rFonts w:ascii="Microsoft Tai Le" w:hAnsi="Microsoft Tai Le" w:cs="Microsoft Tai Le"/>
        </w:rPr>
        <w:t xml:space="preserve"> Compound </w:t>
      </w:r>
      <w:bookmarkStart w:id="5" w:name="_Hlk130373153"/>
      <w:r w:rsidR="00E91BBC" w:rsidRPr="00EA0B3D">
        <w:rPr>
          <w:rFonts w:ascii="Microsoft Tai Le" w:hAnsi="Microsoft Tai Le" w:cs="Microsoft Tai Le"/>
          <w:b/>
          <w:bCs/>
        </w:rPr>
        <w:t>F-NI-Br</w:t>
      </w:r>
      <w:bookmarkEnd w:id="5"/>
      <w:r w:rsidRPr="00EA0B3D">
        <w:rPr>
          <w:rFonts w:ascii="Microsoft Tai Le" w:hAnsi="Microsoft Tai Le" w:cs="Microsoft Tai Le"/>
        </w:rPr>
        <w:t xml:space="preserve"> was synthesized in a manner similar to </w:t>
      </w:r>
      <w:r w:rsidR="002C6DE2" w:rsidRPr="00EA0B3D">
        <w:rPr>
          <w:rFonts w:ascii="Microsoft Tai Le" w:hAnsi="Microsoft Tai Le" w:cs="Microsoft Tai Le"/>
        </w:rPr>
        <w:t xml:space="preserve">the reported literature </w:t>
      </w:r>
      <w:r w:rsidR="003B2CB5" w:rsidRPr="00EA0B3D">
        <w:rPr>
          <w:rFonts w:ascii="Microsoft Tai Le" w:hAnsi="Microsoft Tai Le" w:cs="Microsoft Tai Le"/>
        </w:rPr>
        <w:t xml:space="preserve">[3]. </w:t>
      </w:r>
      <w:r w:rsidR="00E91BBC" w:rsidRPr="00EA0B3D">
        <w:rPr>
          <w:rFonts w:ascii="Microsoft Tai Le" w:hAnsi="Microsoft Tai Le" w:cs="Microsoft Tai Le"/>
        </w:rPr>
        <w:t xml:space="preserve">A mixture of 4-bromo-1, 8-naphthalene anhydride (500 mg, 1.8 mmol) and 4-fluoroaniline (1.7 mL, 18.1 mmol) was dissolved in acetic acid (21 mL). The solution was refluxed under nitrogen overnight. After cooling to room temperature, the mixture was poured into water (30 mL). The precipitate was filtered and recrystallized to afford compound </w:t>
      </w:r>
      <w:r w:rsidR="006148B2" w:rsidRPr="00EA0B3D">
        <w:rPr>
          <w:rFonts w:ascii="Microsoft Tai Le" w:hAnsi="Microsoft Tai Le" w:cs="Microsoft Tai Le"/>
          <w:b/>
          <w:bCs/>
        </w:rPr>
        <w:t>F-NI-Br</w:t>
      </w:r>
      <w:r w:rsidR="00E91BBC" w:rsidRPr="00EA0B3D">
        <w:rPr>
          <w:rFonts w:ascii="Microsoft Tai Le" w:hAnsi="Microsoft Tai Le" w:cs="Microsoft Tai Le"/>
        </w:rPr>
        <w:t xml:space="preserve"> as a yellow crystal. </w:t>
      </w:r>
      <w:r w:rsidR="00E91BBC" w:rsidRPr="00EA0B3D">
        <w:rPr>
          <w:rFonts w:ascii="Microsoft Tai Le" w:hAnsi="Microsoft Tai Le" w:cs="Microsoft Tai Le"/>
          <w:bCs/>
        </w:rPr>
        <w:t>Yield: 480 mg</w:t>
      </w:r>
      <w:r w:rsidR="00E91BBC" w:rsidRPr="00EA0B3D">
        <w:rPr>
          <w:rFonts w:ascii="Microsoft Tai Le" w:hAnsi="Microsoft Tai Le" w:cs="Microsoft Tai Le"/>
        </w:rPr>
        <w:t xml:space="preserve"> </w:t>
      </w:r>
      <w:r w:rsidR="00E91BBC" w:rsidRPr="00EA0B3D">
        <w:rPr>
          <w:rFonts w:ascii="Microsoft Tai Le" w:hAnsi="Microsoft Tai Le" w:cs="Microsoft Tai Le"/>
          <w:bCs/>
        </w:rPr>
        <w:t>(7</w:t>
      </w:r>
      <w:r w:rsidR="001D61A4" w:rsidRPr="00EA0B3D">
        <w:rPr>
          <w:rFonts w:ascii="Microsoft Tai Le" w:hAnsi="Microsoft Tai Le" w:cs="Microsoft Tai Le"/>
          <w:bCs/>
        </w:rPr>
        <w:t>2</w:t>
      </w:r>
      <w:r w:rsidR="00E91BBC" w:rsidRPr="00EA0B3D">
        <w:rPr>
          <w:rFonts w:ascii="Microsoft Tai Le" w:hAnsi="Microsoft Tai Le" w:cs="Microsoft Tai Le"/>
          <w:bCs/>
        </w:rPr>
        <w:t>%)</w:t>
      </w:r>
      <w:r w:rsidR="00E91BBC" w:rsidRPr="00EA0B3D">
        <w:rPr>
          <w:rFonts w:ascii="Microsoft Tai Le" w:hAnsi="Microsoft Tai Le" w:cs="Microsoft Tai Le"/>
        </w:rPr>
        <w:t>.</w:t>
      </w:r>
      <w:r w:rsidR="00B45DF2" w:rsidRPr="00EA0B3D">
        <w:t xml:space="preserve"> </w:t>
      </w:r>
      <w:r w:rsidR="00B45DF2" w:rsidRPr="00EA0B3D">
        <w:rPr>
          <w:rFonts w:ascii="Microsoft Tai Le" w:hAnsi="Microsoft Tai Le" w:cs="Microsoft Tai Le"/>
        </w:rPr>
        <w:t>M.p.: 98.8</w:t>
      </w:r>
      <w:r w:rsidR="00B45DF2" w:rsidRPr="00EA0B3D">
        <w:rPr>
          <w:rFonts w:ascii="Microsoft Tai Le" w:hAnsi="Microsoft Tai Le" w:cs="Microsoft Tai Le"/>
        </w:rPr>
        <w:sym w:font="Symbol" w:char="F02D"/>
      </w:r>
      <w:r w:rsidR="00B45DF2" w:rsidRPr="00EA0B3D">
        <w:rPr>
          <w:rFonts w:ascii="Microsoft Tai Le" w:hAnsi="Microsoft Tai Le" w:cs="Microsoft Tai Le"/>
        </w:rPr>
        <w:t>99.6 °C.</w:t>
      </w:r>
      <w:r w:rsidR="00E91BBC" w:rsidRPr="00EA0B3D">
        <w:rPr>
          <w:rFonts w:ascii="Microsoft Tai Le" w:hAnsi="Microsoft Tai Le" w:cs="Microsoft Tai Le"/>
          <w:vertAlign w:val="superscript"/>
        </w:rPr>
        <w:t xml:space="preserve"> 1</w:t>
      </w:r>
      <w:r w:rsidR="00E91BBC" w:rsidRPr="00EA0B3D">
        <w:rPr>
          <w:rFonts w:ascii="Microsoft Tai Le" w:hAnsi="Microsoft Tai Le" w:cs="Microsoft Tai Le"/>
        </w:rPr>
        <w:t>H NMR (</w:t>
      </w:r>
      <w:r w:rsidR="005F401B" w:rsidRPr="00EA0B3D">
        <w:rPr>
          <w:rFonts w:ascii="Microsoft Tai Le" w:hAnsi="Microsoft Tai Le" w:cs="Microsoft Tai Le"/>
        </w:rPr>
        <w:t>CDCl</w:t>
      </w:r>
      <w:r w:rsidR="005F401B" w:rsidRPr="00EA0B3D">
        <w:rPr>
          <w:rFonts w:ascii="Microsoft Tai Le" w:hAnsi="Microsoft Tai Le" w:cs="Microsoft Tai Le"/>
          <w:vertAlign w:val="subscript"/>
        </w:rPr>
        <w:t>3</w:t>
      </w:r>
      <w:r w:rsidR="00E91BBC" w:rsidRPr="00EA0B3D">
        <w:rPr>
          <w:rFonts w:ascii="Microsoft Tai Le" w:hAnsi="Microsoft Tai Le" w:cs="Microsoft Tai Le"/>
        </w:rPr>
        <w:t>,</w:t>
      </w:r>
      <w:r w:rsidR="005F401B" w:rsidRPr="00EA0B3D">
        <w:rPr>
          <w:rFonts w:ascii="Microsoft Tai Le" w:hAnsi="Microsoft Tai Le" w:cs="Microsoft Tai Le"/>
        </w:rPr>
        <w:t xml:space="preserve"> 400 MHz</w:t>
      </w:r>
      <w:r w:rsidR="00E91BBC" w:rsidRPr="00EA0B3D">
        <w:rPr>
          <w:rFonts w:ascii="Microsoft Tai Le" w:hAnsi="Microsoft Tai Le" w:cs="Microsoft Tai Le"/>
        </w:rPr>
        <w:t xml:space="preserve">) </w:t>
      </w:r>
      <w:r w:rsidR="005F401B" w:rsidRPr="00EA0B3D">
        <w:rPr>
          <w:rFonts w:ascii="Microsoft Tai Le" w:hAnsi="Microsoft Tai Le" w:cs="Microsoft Tai Le"/>
          <w:i/>
          <w:iCs/>
        </w:rPr>
        <w:sym w:font="Symbol" w:char="F064"/>
      </w:r>
      <w:r w:rsidR="00E91BBC" w:rsidRPr="00EA0B3D">
        <w:rPr>
          <w:rFonts w:ascii="Microsoft Tai Le" w:hAnsi="Microsoft Tai Le" w:cs="Microsoft Tai Le"/>
        </w:rPr>
        <w:t>:</w:t>
      </w:r>
      <w:r w:rsidR="00797FD6" w:rsidRPr="00EA0B3D">
        <w:rPr>
          <w:rFonts w:ascii="Microsoft Tai Le" w:hAnsi="Microsoft Tai Le" w:cs="Microsoft Tai Le"/>
        </w:rPr>
        <w:t xml:space="preserve"> 8.</w:t>
      </w:r>
      <w:r w:rsidR="00DD3C39" w:rsidRPr="00EA0B3D">
        <w:rPr>
          <w:rFonts w:ascii="Microsoft Tai Le" w:hAnsi="Microsoft Tai Le" w:cs="Microsoft Tai Le"/>
        </w:rPr>
        <w:t>6</w:t>
      </w:r>
      <w:r w:rsidR="00D4066F" w:rsidRPr="00EA0B3D">
        <w:rPr>
          <w:rFonts w:ascii="Microsoft Tai Le" w:hAnsi="Microsoft Tai Le" w:cs="Microsoft Tai Le"/>
        </w:rPr>
        <w:t>4</w:t>
      </w:r>
      <w:r w:rsidR="00DD3C39" w:rsidRPr="00EA0B3D">
        <w:rPr>
          <w:rFonts w:ascii="Microsoft Tai Le" w:hAnsi="Microsoft Tai Le" w:cs="Microsoft Tai Le"/>
        </w:rPr>
        <w:sym w:font="Symbol" w:char="002D"/>
      </w:r>
      <w:r w:rsidR="00DD3C39" w:rsidRPr="00EA0B3D">
        <w:rPr>
          <w:rFonts w:ascii="Microsoft Tai Le" w:hAnsi="Microsoft Tai Le" w:cs="Microsoft Tai Le"/>
        </w:rPr>
        <w:t>8.7</w:t>
      </w:r>
      <w:r w:rsidR="00D4066F" w:rsidRPr="00EA0B3D">
        <w:rPr>
          <w:rFonts w:ascii="Microsoft Tai Le" w:hAnsi="Microsoft Tai Le" w:cs="Microsoft Tai Le"/>
        </w:rPr>
        <w:t>2</w:t>
      </w:r>
      <w:r w:rsidR="00797FD6" w:rsidRPr="00EA0B3D">
        <w:rPr>
          <w:rFonts w:ascii="Microsoft Tai Le" w:hAnsi="Microsoft Tai Le" w:cs="Microsoft Tai Le"/>
        </w:rPr>
        <w:t xml:space="preserve"> (m, </w:t>
      </w:r>
      <w:r w:rsidR="00901648" w:rsidRPr="00EA0B3D">
        <w:rPr>
          <w:rFonts w:ascii="Microsoft Tai Le" w:hAnsi="Microsoft Tai Le" w:cs="Microsoft Tai Le"/>
        </w:rPr>
        <w:t>2</w:t>
      </w:r>
      <w:r w:rsidR="00797FD6" w:rsidRPr="00EA0B3D">
        <w:rPr>
          <w:rFonts w:ascii="Microsoft Tai Le" w:hAnsi="Microsoft Tai Le" w:cs="Microsoft Tai Le"/>
        </w:rPr>
        <w:t>H),</w:t>
      </w:r>
      <w:r w:rsidR="00B5082D" w:rsidRPr="00EA0B3D">
        <w:rPr>
          <w:rFonts w:ascii="Microsoft Tai Le" w:hAnsi="Microsoft Tai Le" w:cs="Microsoft Tai Le"/>
        </w:rPr>
        <w:t xml:space="preserve"> 8.4</w:t>
      </w:r>
      <w:r w:rsidR="00D4066F" w:rsidRPr="00EA0B3D">
        <w:rPr>
          <w:rFonts w:ascii="Microsoft Tai Le" w:hAnsi="Microsoft Tai Le" w:cs="Microsoft Tai Le"/>
        </w:rPr>
        <w:t>6</w:t>
      </w:r>
      <w:r w:rsidR="00B5082D" w:rsidRPr="00EA0B3D">
        <w:rPr>
          <w:rFonts w:ascii="Microsoft Tai Le" w:hAnsi="Microsoft Tai Le" w:cs="Microsoft Tai Le"/>
        </w:rPr>
        <w:t xml:space="preserve"> (</w:t>
      </w:r>
      <w:r w:rsidR="00D4066F" w:rsidRPr="00EA0B3D">
        <w:rPr>
          <w:rFonts w:ascii="Microsoft Tai Le" w:hAnsi="Microsoft Tai Le" w:cs="Microsoft Tai Le"/>
        </w:rPr>
        <w:t>d</w:t>
      </w:r>
      <w:r w:rsidR="00B5082D" w:rsidRPr="00EA0B3D">
        <w:rPr>
          <w:rFonts w:ascii="Microsoft Tai Le" w:hAnsi="Microsoft Tai Le" w:cs="Microsoft Tai Le"/>
        </w:rPr>
        <w:t>,</w:t>
      </w:r>
      <w:r w:rsidR="00D4066F" w:rsidRPr="00EA0B3D">
        <w:rPr>
          <w:rFonts w:ascii="Microsoft Tai Le" w:hAnsi="Microsoft Tai Le" w:cs="Microsoft Tai Le"/>
        </w:rPr>
        <w:t xml:space="preserve"> </w:t>
      </w:r>
      <w:r w:rsidR="00D4066F" w:rsidRPr="00EA0B3D">
        <w:rPr>
          <w:rFonts w:ascii="Microsoft Tai Le" w:hAnsi="Microsoft Tai Le" w:cs="Microsoft Tai Le"/>
          <w:i/>
          <w:iCs/>
        </w:rPr>
        <w:t xml:space="preserve">J </w:t>
      </w:r>
      <w:r w:rsidR="00D4066F" w:rsidRPr="00EA0B3D">
        <w:rPr>
          <w:rFonts w:ascii="Microsoft Tai Le" w:hAnsi="Microsoft Tai Le" w:cs="Microsoft Tai Le"/>
        </w:rPr>
        <w:t>= 7.75 Hz,</w:t>
      </w:r>
      <w:r w:rsidR="00B5082D" w:rsidRPr="00EA0B3D">
        <w:rPr>
          <w:rFonts w:ascii="Microsoft Tai Le" w:hAnsi="Microsoft Tai Le" w:cs="Microsoft Tai Le"/>
        </w:rPr>
        <w:t xml:space="preserve"> 1H), 8.09 (m, </w:t>
      </w:r>
      <w:r w:rsidR="00967E89" w:rsidRPr="00EA0B3D">
        <w:rPr>
          <w:rFonts w:ascii="Microsoft Tai Le" w:hAnsi="Microsoft Tai Le" w:cs="Microsoft Tai Le"/>
          <w:i/>
          <w:iCs/>
        </w:rPr>
        <w:t xml:space="preserve">J </w:t>
      </w:r>
      <w:r w:rsidR="00967E89" w:rsidRPr="00EA0B3D">
        <w:rPr>
          <w:rFonts w:ascii="Microsoft Tai Le" w:hAnsi="Microsoft Tai Le" w:cs="Microsoft Tai Le"/>
        </w:rPr>
        <w:t xml:space="preserve">= 7.88 Hz, </w:t>
      </w:r>
      <w:r w:rsidR="00B5082D" w:rsidRPr="00EA0B3D">
        <w:rPr>
          <w:rFonts w:ascii="Microsoft Tai Le" w:hAnsi="Microsoft Tai Le" w:cs="Microsoft Tai Le"/>
        </w:rPr>
        <w:t>1H), 7.88</w:t>
      </w:r>
      <w:r w:rsidR="00B5082D" w:rsidRPr="00EA0B3D">
        <w:rPr>
          <w:rFonts w:ascii="Microsoft Tai Le" w:hAnsi="Microsoft Tai Le" w:cs="Microsoft Tai Le"/>
        </w:rPr>
        <w:sym w:font="Symbol" w:char="002D"/>
      </w:r>
      <w:r w:rsidR="00B5082D" w:rsidRPr="00EA0B3D">
        <w:rPr>
          <w:rFonts w:ascii="Microsoft Tai Le" w:hAnsi="Microsoft Tai Le" w:cs="Microsoft Tai Le"/>
        </w:rPr>
        <w:t>7.9</w:t>
      </w:r>
      <w:r w:rsidR="00967E89" w:rsidRPr="00EA0B3D">
        <w:rPr>
          <w:rFonts w:ascii="Microsoft Tai Le" w:hAnsi="Microsoft Tai Le" w:cs="Microsoft Tai Le"/>
        </w:rPr>
        <w:t>2</w:t>
      </w:r>
      <w:r w:rsidR="00B5082D" w:rsidRPr="00EA0B3D">
        <w:rPr>
          <w:rFonts w:ascii="Microsoft Tai Le" w:hAnsi="Microsoft Tai Le" w:cs="Microsoft Tai Le"/>
        </w:rPr>
        <w:t xml:space="preserve"> (m, 1H), 7.56 (</w:t>
      </w:r>
      <w:r w:rsidR="00BE5146" w:rsidRPr="00EA0B3D">
        <w:rPr>
          <w:rFonts w:ascii="Microsoft Tai Le" w:hAnsi="Microsoft Tai Le" w:cs="Microsoft Tai Le"/>
        </w:rPr>
        <w:t>d</w:t>
      </w:r>
      <w:r w:rsidR="00B5082D" w:rsidRPr="00EA0B3D">
        <w:rPr>
          <w:rFonts w:ascii="Microsoft Tai Le" w:hAnsi="Microsoft Tai Le" w:cs="Microsoft Tai Le"/>
        </w:rPr>
        <w:t xml:space="preserve">, </w:t>
      </w:r>
      <w:r w:rsidR="00967E89" w:rsidRPr="00EA0B3D">
        <w:rPr>
          <w:rFonts w:ascii="Microsoft Tai Le" w:hAnsi="Microsoft Tai Le" w:cs="Microsoft Tai Le"/>
          <w:i/>
          <w:iCs/>
        </w:rPr>
        <w:t xml:space="preserve">J </w:t>
      </w:r>
      <w:r w:rsidR="00967E89" w:rsidRPr="00EA0B3D">
        <w:rPr>
          <w:rFonts w:ascii="Microsoft Tai Le" w:hAnsi="Microsoft Tai Le" w:cs="Microsoft Tai Le"/>
        </w:rPr>
        <w:t xml:space="preserve">= 7.75 Hz, </w:t>
      </w:r>
      <w:r w:rsidR="00B5082D" w:rsidRPr="00EA0B3D">
        <w:rPr>
          <w:rFonts w:ascii="Microsoft Tai Le" w:hAnsi="Microsoft Tai Le" w:cs="Microsoft Tai Le"/>
        </w:rPr>
        <w:t>2H),</w:t>
      </w:r>
      <w:r w:rsidR="00797FD6" w:rsidRPr="00EA0B3D">
        <w:rPr>
          <w:rFonts w:ascii="Microsoft Tai Le" w:hAnsi="Microsoft Tai Le" w:cs="Microsoft Tai Le"/>
        </w:rPr>
        <w:t xml:space="preserve"> </w:t>
      </w:r>
      <w:r w:rsidR="00967E89" w:rsidRPr="00EA0B3D">
        <w:rPr>
          <w:rFonts w:ascii="Microsoft Tai Le" w:hAnsi="Microsoft Tai Le" w:cs="Microsoft Tai Le"/>
        </w:rPr>
        <w:t>7.29</w:t>
      </w:r>
      <w:r w:rsidR="00967E89" w:rsidRPr="00EA0B3D">
        <w:rPr>
          <w:rFonts w:ascii="Microsoft Tai Le" w:hAnsi="Microsoft Tai Le" w:cs="Microsoft Tai Le"/>
        </w:rPr>
        <w:sym w:font="Symbol" w:char="002D"/>
      </w:r>
      <w:r w:rsidR="00967E89" w:rsidRPr="00EA0B3D">
        <w:rPr>
          <w:rFonts w:ascii="Microsoft Tai Le" w:hAnsi="Microsoft Tai Le" w:cs="Microsoft Tai Le"/>
        </w:rPr>
        <w:t xml:space="preserve">7.31 (m, 1H), </w:t>
      </w:r>
      <w:r w:rsidR="00E91BBC" w:rsidRPr="00EA0B3D">
        <w:rPr>
          <w:rFonts w:ascii="Microsoft Tai Le" w:hAnsi="Microsoft Tai Le" w:cs="Microsoft Tai Le"/>
        </w:rPr>
        <w:t>7.</w:t>
      </w:r>
      <w:r w:rsidR="00967E89" w:rsidRPr="00EA0B3D">
        <w:rPr>
          <w:rFonts w:ascii="Microsoft Tai Le" w:hAnsi="Microsoft Tai Le" w:cs="Microsoft Tai Le"/>
        </w:rPr>
        <w:t>23</w:t>
      </w:r>
      <w:r w:rsidR="00E91BBC" w:rsidRPr="00EA0B3D">
        <w:rPr>
          <w:rFonts w:ascii="Microsoft Tai Le" w:hAnsi="Microsoft Tai Le" w:cs="Microsoft Tai Le"/>
        </w:rPr>
        <w:t xml:space="preserve"> (d, </w:t>
      </w:r>
      <w:r w:rsidR="00E91BBC" w:rsidRPr="00EA0B3D">
        <w:rPr>
          <w:rFonts w:ascii="Microsoft Tai Le" w:hAnsi="Microsoft Tai Le" w:cs="Microsoft Tai Le"/>
          <w:i/>
          <w:iCs/>
        </w:rPr>
        <w:t>J</w:t>
      </w:r>
      <w:r w:rsidR="00B861DB" w:rsidRPr="00EA0B3D">
        <w:rPr>
          <w:rFonts w:ascii="Microsoft Tai Le" w:hAnsi="Microsoft Tai Le" w:cs="Microsoft Tai Le"/>
          <w:i/>
          <w:iCs/>
        </w:rPr>
        <w:t xml:space="preserve"> </w:t>
      </w:r>
      <w:r w:rsidR="00E91BBC" w:rsidRPr="00EA0B3D">
        <w:rPr>
          <w:rFonts w:ascii="Microsoft Tai Le" w:hAnsi="Microsoft Tai Le" w:cs="Microsoft Tai Le"/>
        </w:rPr>
        <w:t>=</w:t>
      </w:r>
      <w:r w:rsidR="00B861DB" w:rsidRPr="00EA0B3D">
        <w:rPr>
          <w:rFonts w:ascii="Microsoft Tai Le" w:hAnsi="Microsoft Tai Le" w:cs="Microsoft Tai Le"/>
        </w:rPr>
        <w:t xml:space="preserve"> </w:t>
      </w:r>
      <w:r w:rsidR="00967E89" w:rsidRPr="00EA0B3D">
        <w:rPr>
          <w:rFonts w:ascii="Microsoft Tai Le" w:hAnsi="Microsoft Tai Le" w:cs="Microsoft Tai Le"/>
        </w:rPr>
        <w:t>8.63</w:t>
      </w:r>
      <w:r w:rsidR="00E91BBC" w:rsidRPr="00EA0B3D">
        <w:rPr>
          <w:rFonts w:ascii="Microsoft Tai Le" w:hAnsi="Microsoft Tai Le" w:cs="Microsoft Tai Le"/>
        </w:rPr>
        <w:t xml:space="preserve"> Hz, </w:t>
      </w:r>
      <w:r w:rsidR="00BC6842" w:rsidRPr="00EA0B3D">
        <w:rPr>
          <w:rFonts w:ascii="Microsoft Tai Le" w:hAnsi="Microsoft Tai Le" w:cs="Microsoft Tai Le"/>
        </w:rPr>
        <w:t>1</w:t>
      </w:r>
      <w:r w:rsidR="00E91BBC" w:rsidRPr="00EA0B3D">
        <w:rPr>
          <w:rFonts w:ascii="Microsoft Tai Le" w:hAnsi="Microsoft Tai Le" w:cs="Microsoft Tai Le"/>
        </w:rPr>
        <w:t>H).</w:t>
      </w:r>
    </w:p>
    <w:p w14:paraId="12D3F85C" w14:textId="7FE4FC80" w:rsidR="00B0513A" w:rsidRPr="00EA0B3D" w:rsidRDefault="00996C96">
      <w:pPr>
        <w:pStyle w:val="afffa"/>
        <w:spacing w:before="240" w:line="360" w:lineRule="auto"/>
        <w:rPr>
          <w:rFonts w:ascii="Microsoft Tai Le" w:eastAsia="等线" w:hAnsi="Microsoft Tai Le" w:cs="Microsoft Tai Le"/>
          <w:kern w:val="2"/>
          <w:lang w:eastAsia="zh-CN"/>
        </w:rPr>
      </w:pPr>
      <w:r w:rsidRPr="00EA0B3D">
        <w:rPr>
          <w:rFonts w:ascii="Microsoft Tai Le" w:hAnsi="Microsoft Tai Le" w:cs="Microsoft Tai Le"/>
          <w:b/>
        </w:rPr>
        <w:t>2.</w:t>
      </w:r>
      <w:r w:rsidR="00EE188E" w:rsidRPr="00EA0B3D">
        <w:rPr>
          <w:rFonts w:ascii="Microsoft Tai Le" w:hAnsi="Microsoft Tai Le" w:cs="Microsoft Tai Le"/>
          <w:b/>
        </w:rPr>
        <w:t>5</w:t>
      </w:r>
      <w:r w:rsidRPr="00EA0B3D">
        <w:rPr>
          <w:rFonts w:ascii="Microsoft Tai Le" w:hAnsi="Microsoft Tai Le" w:cs="Microsoft Tai Le"/>
          <w:b/>
        </w:rPr>
        <w:t xml:space="preserve">. Synthesis of </w:t>
      </w:r>
      <w:r w:rsidR="00BD0B2F" w:rsidRPr="00EA0B3D">
        <w:rPr>
          <w:rFonts w:ascii="Microsoft Tai Le" w:hAnsi="Microsoft Tai Le" w:cs="Microsoft Tai Le"/>
          <w:b/>
          <w:bCs/>
          <w:color w:val="000000"/>
        </w:rPr>
        <w:t>Ph-NI-Br</w:t>
      </w:r>
      <w:r w:rsidRPr="00EA0B3D">
        <w:rPr>
          <w:rFonts w:ascii="Microsoft Tai Le" w:hAnsi="Microsoft Tai Le" w:cs="Microsoft Tai Le"/>
          <w:b/>
          <w:bCs/>
          <w:color w:val="000000"/>
        </w:rPr>
        <w:t>.</w:t>
      </w:r>
      <w:r w:rsidR="00BD0B2F" w:rsidRPr="00EA0B3D">
        <w:rPr>
          <w:rFonts w:ascii="Cambria" w:eastAsiaTheme="minorEastAsia" w:hAnsi="Cambria" w:cstheme="minorBidi"/>
          <w:kern w:val="2"/>
          <w:sz w:val="21"/>
          <w:lang w:eastAsia="zh-CN"/>
        </w:rPr>
        <w:t xml:space="preserve"> </w:t>
      </w:r>
      <w:r w:rsidR="00BD0B2F" w:rsidRPr="00EA0B3D">
        <w:rPr>
          <w:rFonts w:ascii="Microsoft Tai Le" w:eastAsia="等线" w:hAnsi="Microsoft Tai Le" w:cs="Microsoft Tai Le"/>
          <w:kern w:val="2"/>
          <w:lang w:eastAsia="zh-CN"/>
        </w:rPr>
        <w:t xml:space="preserve">Compound </w:t>
      </w:r>
      <w:r w:rsidR="00BD0B2F" w:rsidRPr="00EA0B3D">
        <w:rPr>
          <w:rFonts w:ascii="Microsoft Tai Le" w:eastAsia="等线" w:hAnsi="Microsoft Tai Le" w:cs="Microsoft Tai Le"/>
          <w:b/>
          <w:bCs/>
          <w:kern w:val="2"/>
          <w:lang w:eastAsia="zh-CN"/>
        </w:rPr>
        <w:t>Ph-NI-Br</w:t>
      </w:r>
      <w:r w:rsidR="00BD0B2F" w:rsidRPr="00EA0B3D">
        <w:rPr>
          <w:rFonts w:ascii="Microsoft Tai Le" w:eastAsia="等线" w:hAnsi="Microsoft Tai Le" w:cs="Microsoft Tai Le"/>
          <w:kern w:val="2"/>
          <w:lang w:eastAsia="zh-CN"/>
        </w:rPr>
        <w:t xml:space="preserve"> was synthesized with a method similar to that of </w:t>
      </w:r>
      <w:r w:rsidR="00271EDD" w:rsidRPr="00EA0B3D">
        <w:rPr>
          <w:rFonts w:ascii="Microsoft Tai Le" w:eastAsia="等线" w:hAnsi="Microsoft Tai Le" w:cs="Microsoft Tai Le"/>
          <w:b/>
          <w:bCs/>
          <w:kern w:val="2"/>
          <w:lang w:eastAsia="zh-CN"/>
        </w:rPr>
        <w:t>F-NI-Br</w:t>
      </w:r>
      <w:r w:rsidR="00BD0B2F" w:rsidRPr="00EA0B3D">
        <w:rPr>
          <w:rFonts w:ascii="Microsoft Tai Le" w:eastAsia="等线" w:hAnsi="Microsoft Tai Le" w:cs="Microsoft Tai Le"/>
          <w:kern w:val="2"/>
          <w:lang w:eastAsia="zh-CN"/>
        </w:rPr>
        <w:t xml:space="preserve">. The precipitate was filtered and recrystallized to afford compound </w:t>
      </w:r>
      <w:r w:rsidR="00271EDD" w:rsidRPr="00EA0B3D">
        <w:rPr>
          <w:rFonts w:ascii="Microsoft Tai Le" w:eastAsia="等线" w:hAnsi="Microsoft Tai Le" w:cs="Microsoft Tai Le"/>
          <w:b/>
          <w:bCs/>
          <w:kern w:val="2"/>
          <w:lang w:eastAsia="zh-CN"/>
        </w:rPr>
        <w:t>Ph-NI-Br</w:t>
      </w:r>
      <w:r w:rsidR="00BD0B2F" w:rsidRPr="00EA0B3D">
        <w:rPr>
          <w:rFonts w:ascii="Microsoft Tai Le" w:eastAsia="等线" w:hAnsi="Microsoft Tai Le" w:cs="Microsoft Tai Le"/>
          <w:kern w:val="2"/>
          <w:lang w:eastAsia="zh-CN"/>
        </w:rPr>
        <w:t xml:space="preserve"> as a yellow crystal. </w:t>
      </w:r>
      <w:r w:rsidR="00BD0B2F" w:rsidRPr="00EA0B3D">
        <w:rPr>
          <w:rFonts w:ascii="Microsoft Tai Le" w:eastAsia="等线" w:hAnsi="Microsoft Tai Le" w:cs="Microsoft Tai Le"/>
          <w:bCs/>
          <w:kern w:val="2"/>
          <w:lang w:eastAsia="zh-CN"/>
        </w:rPr>
        <w:t>Yield: 565 mg</w:t>
      </w:r>
      <w:r w:rsidR="00BD0B2F" w:rsidRPr="00EA0B3D">
        <w:rPr>
          <w:rFonts w:ascii="Microsoft Tai Le" w:eastAsia="等线" w:hAnsi="Microsoft Tai Le" w:cs="Microsoft Tai Le"/>
          <w:kern w:val="2"/>
          <w:lang w:eastAsia="zh-CN"/>
        </w:rPr>
        <w:t xml:space="preserve"> </w:t>
      </w:r>
      <w:r w:rsidR="00BD0B2F" w:rsidRPr="00EA0B3D">
        <w:rPr>
          <w:rFonts w:ascii="Microsoft Tai Le" w:eastAsia="等线" w:hAnsi="Microsoft Tai Le" w:cs="Microsoft Tai Le"/>
          <w:bCs/>
          <w:kern w:val="2"/>
          <w:lang w:eastAsia="zh-CN"/>
        </w:rPr>
        <w:t>(89%)</w:t>
      </w:r>
      <w:r w:rsidR="00BD0B2F" w:rsidRPr="00EA0B3D">
        <w:rPr>
          <w:rFonts w:ascii="Microsoft Tai Le" w:eastAsia="等线" w:hAnsi="Microsoft Tai Le" w:cs="Microsoft Tai Le"/>
          <w:kern w:val="2"/>
          <w:lang w:eastAsia="zh-CN"/>
        </w:rPr>
        <w:t>.</w:t>
      </w:r>
      <w:r w:rsidR="00F41C68" w:rsidRPr="00EA0B3D">
        <w:rPr>
          <w:rFonts w:ascii="Microsoft Tai Le" w:eastAsia="等线" w:hAnsi="Microsoft Tai Le" w:cs="Microsoft Tai Le"/>
          <w:kern w:val="2"/>
          <w:lang w:eastAsia="zh-CN"/>
        </w:rPr>
        <w:t xml:space="preserve"> </w:t>
      </w:r>
      <w:r w:rsidR="00B45DF2" w:rsidRPr="00EA0B3D">
        <w:rPr>
          <w:rFonts w:ascii="Microsoft Tai Le" w:hAnsi="Microsoft Tai Le" w:cs="Microsoft Tai Le"/>
        </w:rPr>
        <w:t>M.p.: 96.5</w:t>
      </w:r>
      <w:r w:rsidR="00B45DF2" w:rsidRPr="00EA0B3D">
        <w:rPr>
          <w:rFonts w:ascii="Microsoft Tai Le" w:hAnsi="Microsoft Tai Le" w:cs="Microsoft Tai Le"/>
        </w:rPr>
        <w:sym w:font="Symbol" w:char="F02D"/>
      </w:r>
      <w:r w:rsidR="00B45DF2" w:rsidRPr="00EA0B3D">
        <w:rPr>
          <w:rFonts w:ascii="Microsoft Tai Le" w:hAnsi="Microsoft Tai Le" w:cs="Microsoft Tai Le"/>
        </w:rPr>
        <w:t>97.3 °C.</w:t>
      </w:r>
      <w:r w:rsidR="005F401B" w:rsidRPr="00EA0B3D">
        <w:rPr>
          <w:rFonts w:ascii="Microsoft Tai Le" w:hAnsi="Microsoft Tai Le" w:cs="Microsoft Tai Le"/>
          <w:vertAlign w:val="superscript"/>
        </w:rPr>
        <w:t xml:space="preserve"> 1</w:t>
      </w:r>
      <w:r w:rsidR="005F401B" w:rsidRPr="00EA0B3D">
        <w:rPr>
          <w:rFonts w:ascii="Microsoft Tai Le" w:hAnsi="Microsoft Tai Le" w:cs="Microsoft Tai Le"/>
        </w:rPr>
        <w:t>H NMR (CDCl</w:t>
      </w:r>
      <w:r w:rsidR="005F401B" w:rsidRPr="00EA0B3D">
        <w:rPr>
          <w:rFonts w:ascii="Microsoft Tai Le" w:hAnsi="Microsoft Tai Le" w:cs="Microsoft Tai Le"/>
          <w:vertAlign w:val="subscript"/>
        </w:rPr>
        <w:t>3</w:t>
      </w:r>
      <w:r w:rsidR="005F401B" w:rsidRPr="00EA0B3D">
        <w:rPr>
          <w:rFonts w:ascii="Microsoft Tai Le" w:hAnsi="Microsoft Tai Le" w:cs="Microsoft Tai Le"/>
        </w:rPr>
        <w:t xml:space="preserve">, 400 MHz) </w:t>
      </w:r>
      <w:r w:rsidR="005F401B" w:rsidRPr="00EA0B3D">
        <w:rPr>
          <w:rFonts w:ascii="Microsoft Tai Le" w:hAnsi="Microsoft Tai Le" w:cs="Microsoft Tai Le"/>
          <w:i/>
          <w:iCs/>
        </w:rPr>
        <w:sym w:font="Symbol" w:char="F064"/>
      </w:r>
      <w:r w:rsidR="005F401B" w:rsidRPr="00EA0B3D">
        <w:rPr>
          <w:rFonts w:ascii="Microsoft Tai Le" w:hAnsi="Microsoft Tai Le" w:cs="Microsoft Tai Le"/>
        </w:rPr>
        <w:t>:</w:t>
      </w:r>
      <w:r w:rsidR="00196FD4" w:rsidRPr="00EA0B3D">
        <w:rPr>
          <w:rFonts w:ascii="Microsoft Tai Le" w:hAnsi="Microsoft Tai Le" w:cs="Microsoft Tai Le"/>
        </w:rPr>
        <w:t xml:space="preserve"> 8.71 (d, </w:t>
      </w:r>
      <w:r w:rsidR="00196FD4" w:rsidRPr="00EA0B3D">
        <w:rPr>
          <w:rFonts w:ascii="Microsoft Tai Le" w:hAnsi="Microsoft Tai Le" w:cs="Microsoft Tai Le"/>
          <w:i/>
          <w:iCs/>
        </w:rPr>
        <w:t xml:space="preserve">J </w:t>
      </w:r>
      <w:r w:rsidR="00196FD4" w:rsidRPr="00EA0B3D">
        <w:rPr>
          <w:rFonts w:ascii="Microsoft Tai Le" w:hAnsi="Microsoft Tai Le" w:cs="Microsoft Tai Le"/>
        </w:rPr>
        <w:t>= 7.1</w:t>
      </w:r>
      <w:r w:rsidR="005B3874" w:rsidRPr="00EA0B3D">
        <w:rPr>
          <w:rFonts w:ascii="Microsoft Tai Le" w:hAnsi="Microsoft Tai Le" w:cs="Microsoft Tai Le"/>
        </w:rPr>
        <w:t>2</w:t>
      </w:r>
      <w:r w:rsidR="00196FD4" w:rsidRPr="00EA0B3D">
        <w:rPr>
          <w:rFonts w:ascii="Microsoft Tai Le" w:hAnsi="Microsoft Tai Le" w:cs="Microsoft Tai Le"/>
        </w:rPr>
        <w:t xml:space="preserve"> Hz, 1H), 8.65 (d, </w:t>
      </w:r>
      <w:r w:rsidR="00196FD4" w:rsidRPr="00EA0B3D">
        <w:rPr>
          <w:rFonts w:ascii="Microsoft Tai Le" w:hAnsi="Microsoft Tai Le" w:cs="Microsoft Tai Le"/>
          <w:i/>
          <w:iCs/>
        </w:rPr>
        <w:t xml:space="preserve">J </w:t>
      </w:r>
      <w:r w:rsidR="00196FD4" w:rsidRPr="00EA0B3D">
        <w:rPr>
          <w:rFonts w:ascii="Microsoft Tai Le" w:hAnsi="Microsoft Tai Le" w:cs="Microsoft Tai Le"/>
        </w:rPr>
        <w:t>= 8.5</w:t>
      </w:r>
      <w:r w:rsidR="005B3874" w:rsidRPr="00EA0B3D">
        <w:rPr>
          <w:rFonts w:ascii="Microsoft Tai Le" w:hAnsi="Microsoft Tai Le" w:cs="Microsoft Tai Le"/>
        </w:rPr>
        <w:t>1</w:t>
      </w:r>
      <w:r w:rsidR="00196FD4" w:rsidRPr="00EA0B3D">
        <w:rPr>
          <w:rFonts w:ascii="Microsoft Tai Le" w:hAnsi="Microsoft Tai Le" w:cs="Microsoft Tai Le"/>
        </w:rPr>
        <w:t xml:space="preserve"> Hz, 1H), 8.47 (d, </w:t>
      </w:r>
      <w:r w:rsidR="00196FD4" w:rsidRPr="00EA0B3D">
        <w:rPr>
          <w:rFonts w:ascii="Microsoft Tai Le" w:hAnsi="Microsoft Tai Le" w:cs="Microsoft Tai Le"/>
          <w:i/>
          <w:iCs/>
        </w:rPr>
        <w:t xml:space="preserve">J </w:t>
      </w:r>
      <w:r w:rsidR="00196FD4" w:rsidRPr="00EA0B3D">
        <w:rPr>
          <w:rFonts w:ascii="Microsoft Tai Le" w:hAnsi="Microsoft Tai Le" w:cs="Microsoft Tai Le"/>
        </w:rPr>
        <w:t xml:space="preserve">= </w:t>
      </w:r>
      <w:r w:rsidR="00196FD4" w:rsidRPr="00EA0B3D">
        <w:rPr>
          <w:rFonts w:ascii="Microsoft Tai Le" w:hAnsi="Microsoft Tai Le" w:cs="Microsoft Tai Le"/>
        </w:rPr>
        <w:lastRenderedPageBreak/>
        <w:t xml:space="preserve">7.88 Hz, 1H), 8.09 (d, </w:t>
      </w:r>
      <w:r w:rsidR="00196FD4" w:rsidRPr="00EA0B3D">
        <w:rPr>
          <w:rFonts w:ascii="Microsoft Tai Le" w:hAnsi="Microsoft Tai Le" w:cs="Microsoft Tai Le"/>
          <w:i/>
          <w:iCs/>
        </w:rPr>
        <w:t xml:space="preserve">J </w:t>
      </w:r>
      <w:r w:rsidR="00196FD4" w:rsidRPr="00EA0B3D">
        <w:rPr>
          <w:rFonts w:ascii="Microsoft Tai Le" w:hAnsi="Microsoft Tai Le" w:cs="Microsoft Tai Le"/>
        </w:rPr>
        <w:t>= 7.75 Hz, 1H), 7.88</w:t>
      </w:r>
      <w:r w:rsidR="00196FD4" w:rsidRPr="00EA0B3D">
        <w:rPr>
          <w:rFonts w:ascii="Microsoft Tai Le" w:hAnsi="Microsoft Tai Le" w:cs="Microsoft Tai Le"/>
        </w:rPr>
        <w:sym w:font="Symbol" w:char="002D"/>
      </w:r>
      <w:r w:rsidR="00196FD4" w:rsidRPr="00EA0B3D">
        <w:rPr>
          <w:rFonts w:ascii="Microsoft Tai Le" w:hAnsi="Microsoft Tai Le" w:cs="Microsoft Tai Le"/>
        </w:rPr>
        <w:t>7.92 (m, 1H), 7.55</w:t>
      </w:r>
      <w:r w:rsidR="00196FD4" w:rsidRPr="00EA0B3D">
        <w:rPr>
          <w:rFonts w:ascii="Microsoft Tai Le" w:hAnsi="Microsoft Tai Le" w:cs="Microsoft Tai Le"/>
        </w:rPr>
        <w:sym w:font="Symbol" w:char="002D"/>
      </w:r>
      <w:r w:rsidR="00196FD4" w:rsidRPr="00EA0B3D">
        <w:rPr>
          <w:rFonts w:ascii="Microsoft Tai Le" w:hAnsi="Microsoft Tai Le" w:cs="Microsoft Tai Le"/>
        </w:rPr>
        <w:t>7.59 (m, 2H), 7.48</w:t>
      </w:r>
      <w:r w:rsidR="00196FD4" w:rsidRPr="00EA0B3D">
        <w:rPr>
          <w:rFonts w:ascii="Microsoft Tai Le" w:hAnsi="Microsoft Tai Le" w:cs="Microsoft Tai Le"/>
        </w:rPr>
        <w:sym w:font="Symbol" w:char="002D"/>
      </w:r>
      <w:r w:rsidR="00196FD4" w:rsidRPr="00EA0B3D">
        <w:rPr>
          <w:rFonts w:ascii="Microsoft Tai Le" w:hAnsi="Microsoft Tai Le" w:cs="Microsoft Tai Le"/>
        </w:rPr>
        <w:t>7.52 (m, 1H),</w:t>
      </w:r>
      <w:r w:rsidR="00B861DB" w:rsidRPr="00EA0B3D">
        <w:rPr>
          <w:rFonts w:ascii="Microsoft Tai Le" w:hAnsi="Microsoft Tai Le" w:cs="Microsoft Tai Le"/>
        </w:rPr>
        <w:t xml:space="preserve"> 7.32 (d, </w:t>
      </w:r>
      <w:r w:rsidR="00B861DB" w:rsidRPr="00EA0B3D">
        <w:rPr>
          <w:rFonts w:ascii="Microsoft Tai Le" w:hAnsi="Microsoft Tai Le" w:cs="Microsoft Tai Le"/>
          <w:i/>
          <w:iCs/>
        </w:rPr>
        <w:t xml:space="preserve">J </w:t>
      </w:r>
      <w:r w:rsidR="00B861DB" w:rsidRPr="00EA0B3D">
        <w:rPr>
          <w:rFonts w:ascii="Microsoft Tai Le" w:hAnsi="Microsoft Tai Le" w:cs="Microsoft Tai Le"/>
        </w:rPr>
        <w:t>= 7.38 Hz, 2H).</w:t>
      </w:r>
    </w:p>
    <w:p w14:paraId="68EBA4DB" w14:textId="32D92C83" w:rsidR="00F41C68" w:rsidRPr="00EA0B3D" w:rsidRDefault="009B54AE" w:rsidP="00F41C68">
      <w:pPr>
        <w:pStyle w:val="afffa"/>
        <w:spacing w:before="240" w:line="360" w:lineRule="auto"/>
        <w:rPr>
          <w:rFonts w:ascii="Microsoft Tai Le" w:eastAsia="等线" w:hAnsi="Microsoft Tai Le" w:cs="Microsoft Tai Le"/>
          <w:kern w:val="2"/>
          <w:lang w:eastAsia="zh-CN"/>
        </w:rPr>
      </w:pPr>
      <w:r w:rsidRPr="00EA0B3D">
        <w:rPr>
          <w:rFonts w:ascii="Microsoft Tai Le" w:hAnsi="Microsoft Tai Le" w:cs="Microsoft Tai Le"/>
          <w:b/>
        </w:rPr>
        <w:t>2.</w:t>
      </w:r>
      <w:r w:rsidR="00EE188E" w:rsidRPr="00EA0B3D">
        <w:rPr>
          <w:rFonts w:ascii="Microsoft Tai Le" w:hAnsi="Microsoft Tai Le" w:cs="Microsoft Tai Le"/>
          <w:b/>
        </w:rPr>
        <w:t>6</w:t>
      </w:r>
      <w:r w:rsidRPr="00EA0B3D">
        <w:rPr>
          <w:rFonts w:ascii="Microsoft Tai Le" w:hAnsi="Microsoft Tai Le" w:cs="Microsoft Tai Le"/>
          <w:b/>
        </w:rPr>
        <w:t>. Synthesis of</w:t>
      </w:r>
      <w:r w:rsidRPr="00EA0B3D">
        <w:rPr>
          <w:rFonts w:ascii="Microsoft Tai Le" w:hAnsi="Microsoft Tai Le" w:cs="Microsoft Tai Le"/>
          <w:bCs/>
        </w:rPr>
        <w:t xml:space="preserve"> </w:t>
      </w:r>
      <w:r w:rsidRPr="00EA0B3D">
        <w:rPr>
          <w:rFonts w:ascii="Microsoft Tai Le" w:hAnsi="Microsoft Tai Le" w:cs="Microsoft Tai Le"/>
          <w:b/>
          <w:bCs/>
          <w:color w:val="000000"/>
        </w:rPr>
        <w:t>CH</w:t>
      </w:r>
      <w:r w:rsidRPr="00EA0B3D">
        <w:rPr>
          <w:rFonts w:ascii="Microsoft Tai Le" w:hAnsi="Microsoft Tai Le" w:cs="Microsoft Tai Le"/>
          <w:b/>
          <w:bCs/>
          <w:color w:val="000000"/>
          <w:vertAlign w:val="subscript"/>
        </w:rPr>
        <w:t>3</w:t>
      </w:r>
      <w:r w:rsidRPr="00EA0B3D">
        <w:rPr>
          <w:rFonts w:ascii="Microsoft Tai Le" w:hAnsi="Microsoft Tai Le" w:cs="Microsoft Tai Le"/>
          <w:b/>
          <w:bCs/>
          <w:color w:val="000000"/>
        </w:rPr>
        <w:t>-NI-Br.</w:t>
      </w:r>
      <w:r w:rsidRPr="00EA0B3D">
        <w:rPr>
          <w:rFonts w:ascii="Microsoft Tai Le" w:eastAsia="等线" w:hAnsi="Microsoft Tai Le" w:cs="Microsoft Tai Le"/>
          <w:kern w:val="2"/>
          <w:lang w:eastAsia="zh-CN"/>
        </w:rPr>
        <w:t xml:space="preserve"> Compound </w:t>
      </w:r>
      <w:r w:rsidRPr="00EA0B3D">
        <w:rPr>
          <w:rFonts w:ascii="Microsoft Tai Le" w:eastAsia="等线" w:hAnsi="Microsoft Tai Le" w:cs="Microsoft Tai Le"/>
          <w:b/>
          <w:bCs/>
          <w:kern w:val="2"/>
          <w:lang w:eastAsia="zh-CN"/>
        </w:rPr>
        <w:t>CH</w:t>
      </w:r>
      <w:r w:rsidRPr="00EA0B3D">
        <w:rPr>
          <w:rFonts w:ascii="Microsoft Tai Le" w:eastAsia="等线" w:hAnsi="Microsoft Tai Le" w:cs="Microsoft Tai Le"/>
          <w:b/>
          <w:bCs/>
          <w:kern w:val="2"/>
          <w:vertAlign w:val="subscript"/>
          <w:lang w:eastAsia="zh-CN"/>
        </w:rPr>
        <w:t>3</w:t>
      </w:r>
      <w:r w:rsidRPr="00EA0B3D">
        <w:rPr>
          <w:rFonts w:ascii="Microsoft Tai Le" w:eastAsia="等线" w:hAnsi="Microsoft Tai Le" w:cs="Microsoft Tai Le"/>
          <w:b/>
          <w:bCs/>
          <w:kern w:val="2"/>
          <w:lang w:eastAsia="zh-CN"/>
        </w:rPr>
        <w:t>-NI-Br</w:t>
      </w:r>
      <w:r w:rsidRPr="00EA0B3D">
        <w:rPr>
          <w:rFonts w:ascii="Microsoft Tai Le" w:eastAsia="等线" w:hAnsi="Microsoft Tai Le" w:cs="Microsoft Tai Le"/>
          <w:kern w:val="2"/>
          <w:lang w:eastAsia="zh-CN"/>
        </w:rPr>
        <w:t xml:space="preserve"> was synthesized with a method similar to that of </w:t>
      </w:r>
      <w:r w:rsidRPr="00EA0B3D">
        <w:rPr>
          <w:rFonts w:ascii="Microsoft Tai Le" w:hAnsi="Microsoft Tai Le" w:cs="Microsoft Tai Le"/>
          <w:b/>
          <w:bCs/>
        </w:rPr>
        <w:t>F-NI-Br</w:t>
      </w:r>
      <w:r w:rsidRPr="00EA0B3D">
        <w:rPr>
          <w:rFonts w:ascii="Microsoft Tai Le" w:eastAsia="等线" w:hAnsi="Microsoft Tai Le" w:cs="Microsoft Tai Le"/>
          <w:kern w:val="2"/>
          <w:lang w:eastAsia="zh-CN"/>
        </w:rPr>
        <w:t xml:space="preserve"> The precipitate was filtered and recrystallized to afford compound </w:t>
      </w:r>
      <w:r w:rsidRPr="00EA0B3D">
        <w:rPr>
          <w:rFonts w:ascii="Microsoft Tai Le" w:eastAsia="等线" w:hAnsi="Microsoft Tai Le" w:cs="Microsoft Tai Le"/>
          <w:b/>
          <w:bCs/>
          <w:kern w:val="2"/>
          <w:lang w:eastAsia="zh-CN"/>
        </w:rPr>
        <w:t>CH</w:t>
      </w:r>
      <w:r w:rsidRPr="00EA0B3D">
        <w:rPr>
          <w:rFonts w:ascii="Microsoft Tai Le" w:eastAsia="等线" w:hAnsi="Microsoft Tai Le" w:cs="Microsoft Tai Le"/>
          <w:b/>
          <w:bCs/>
          <w:kern w:val="2"/>
          <w:vertAlign w:val="subscript"/>
          <w:lang w:eastAsia="zh-CN"/>
        </w:rPr>
        <w:t>3</w:t>
      </w:r>
      <w:r w:rsidRPr="00EA0B3D">
        <w:rPr>
          <w:rFonts w:ascii="Microsoft Tai Le" w:eastAsia="等线" w:hAnsi="Microsoft Tai Le" w:cs="Microsoft Tai Le"/>
          <w:b/>
          <w:bCs/>
          <w:kern w:val="2"/>
          <w:lang w:eastAsia="zh-CN"/>
        </w:rPr>
        <w:t>-NI-Br</w:t>
      </w:r>
      <w:r w:rsidRPr="00EA0B3D">
        <w:rPr>
          <w:rFonts w:ascii="Microsoft Tai Le" w:eastAsia="等线" w:hAnsi="Microsoft Tai Le" w:cs="Microsoft Tai Le"/>
          <w:kern w:val="2"/>
          <w:lang w:eastAsia="zh-CN"/>
        </w:rPr>
        <w:t xml:space="preserve"> as a yellow crystal. </w:t>
      </w:r>
      <w:r w:rsidRPr="00EA0B3D">
        <w:rPr>
          <w:rFonts w:ascii="Microsoft Tai Le" w:eastAsia="等线" w:hAnsi="Microsoft Tai Le" w:cs="Microsoft Tai Le"/>
          <w:bCs/>
          <w:kern w:val="2"/>
          <w:lang w:eastAsia="zh-CN"/>
        </w:rPr>
        <w:t>Yield: 520 mg</w:t>
      </w:r>
      <w:r w:rsidRPr="00EA0B3D">
        <w:rPr>
          <w:rFonts w:ascii="Microsoft Tai Le" w:eastAsia="等线" w:hAnsi="Microsoft Tai Le" w:cs="Microsoft Tai Le"/>
          <w:kern w:val="2"/>
          <w:lang w:eastAsia="zh-CN"/>
        </w:rPr>
        <w:t xml:space="preserve"> </w:t>
      </w:r>
      <w:r w:rsidRPr="00EA0B3D">
        <w:rPr>
          <w:rFonts w:ascii="Microsoft Tai Le" w:eastAsia="等线" w:hAnsi="Microsoft Tai Le" w:cs="Microsoft Tai Le"/>
          <w:bCs/>
          <w:kern w:val="2"/>
          <w:lang w:eastAsia="zh-CN"/>
        </w:rPr>
        <w:t>(</w:t>
      </w:r>
      <w:r w:rsidR="00242704" w:rsidRPr="00EA0B3D">
        <w:rPr>
          <w:rFonts w:ascii="Microsoft Tai Le" w:eastAsia="等线" w:hAnsi="Microsoft Tai Le" w:cs="Microsoft Tai Le"/>
          <w:bCs/>
          <w:kern w:val="2"/>
          <w:lang w:eastAsia="zh-CN"/>
        </w:rPr>
        <w:t>83</w:t>
      </w:r>
      <w:r w:rsidRPr="00EA0B3D">
        <w:rPr>
          <w:rFonts w:ascii="Microsoft Tai Le" w:eastAsia="等线" w:hAnsi="Microsoft Tai Le" w:cs="Microsoft Tai Le"/>
          <w:bCs/>
          <w:kern w:val="2"/>
          <w:lang w:eastAsia="zh-CN"/>
        </w:rPr>
        <w:t>%)</w:t>
      </w:r>
      <w:r w:rsidRPr="00EA0B3D">
        <w:rPr>
          <w:rFonts w:ascii="Microsoft Tai Le" w:eastAsia="等线" w:hAnsi="Microsoft Tai Le" w:cs="Microsoft Tai Le"/>
          <w:kern w:val="2"/>
          <w:lang w:eastAsia="zh-CN"/>
        </w:rPr>
        <w:t>.</w:t>
      </w:r>
      <w:r w:rsidR="00B45DF2" w:rsidRPr="00EA0B3D">
        <w:rPr>
          <w:rFonts w:ascii="Microsoft Tai Le" w:hAnsi="Microsoft Tai Le" w:cs="Microsoft Tai Le"/>
        </w:rPr>
        <w:t xml:space="preserve"> M.p.: 100.3</w:t>
      </w:r>
      <w:r w:rsidR="00B45DF2" w:rsidRPr="00EA0B3D">
        <w:rPr>
          <w:rFonts w:ascii="Microsoft Tai Le" w:hAnsi="Microsoft Tai Le" w:cs="Microsoft Tai Le"/>
        </w:rPr>
        <w:sym w:font="Symbol" w:char="F02D"/>
      </w:r>
      <w:r w:rsidR="00B45DF2" w:rsidRPr="00EA0B3D">
        <w:rPr>
          <w:rFonts w:ascii="Microsoft Tai Le" w:hAnsi="Microsoft Tai Le" w:cs="Microsoft Tai Le"/>
        </w:rPr>
        <w:t>100.9 °C.</w:t>
      </w:r>
      <w:r w:rsidR="00F41C68" w:rsidRPr="00EA0B3D">
        <w:rPr>
          <w:rFonts w:ascii="Microsoft Tai Le" w:eastAsia="等线" w:hAnsi="Microsoft Tai Le" w:cs="Microsoft Tai Le"/>
          <w:kern w:val="2"/>
          <w:lang w:eastAsia="zh-CN"/>
        </w:rPr>
        <w:t xml:space="preserve"> </w:t>
      </w:r>
      <w:r w:rsidR="005F401B" w:rsidRPr="00EA0B3D">
        <w:rPr>
          <w:rFonts w:ascii="Microsoft Tai Le" w:hAnsi="Microsoft Tai Le" w:cs="Microsoft Tai Le"/>
          <w:vertAlign w:val="superscript"/>
        </w:rPr>
        <w:t xml:space="preserve"> 1</w:t>
      </w:r>
      <w:r w:rsidR="005F401B" w:rsidRPr="00EA0B3D">
        <w:rPr>
          <w:rFonts w:ascii="Microsoft Tai Le" w:hAnsi="Microsoft Tai Le" w:cs="Microsoft Tai Le"/>
        </w:rPr>
        <w:t xml:space="preserve">H NMR </w:t>
      </w:r>
      <w:r w:rsidR="003E2AEF" w:rsidRPr="00EA0B3D">
        <w:rPr>
          <w:rFonts w:ascii="Microsoft Tai Le" w:hAnsi="Microsoft Tai Le" w:cs="Microsoft Tai Le"/>
        </w:rPr>
        <w:t>(CDCl</w:t>
      </w:r>
      <w:r w:rsidR="003E2AEF" w:rsidRPr="00EA0B3D">
        <w:rPr>
          <w:rFonts w:ascii="Microsoft Tai Le" w:hAnsi="Microsoft Tai Le" w:cs="Microsoft Tai Le"/>
          <w:vertAlign w:val="subscript"/>
        </w:rPr>
        <w:t>3</w:t>
      </w:r>
      <w:r w:rsidR="003E2AEF" w:rsidRPr="00EA0B3D">
        <w:rPr>
          <w:rFonts w:ascii="Microsoft Tai Le" w:hAnsi="Microsoft Tai Le" w:cs="Microsoft Tai Le"/>
        </w:rPr>
        <w:t xml:space="preserve">, 400 MHz) </w:t>
      </w:r>
      <w:r w:rsidR="003E2AEF" w:rsidRPr="00EA0B3D">
        <w:rPr>
          <w:rFonts w:ascii="Microsoft Tai Le" w:hAnsi="Microsoft Tai Le" w:cs="Microsoft Tai Le"/>
          <w:i/>
          <w:iCs/>
        </w:rPr>
        <w:sym w:font="Symbol" w:char="F064"/>
      </w:r>
      <w:r w:rsidR="005F401B" w:rsidRPr="00EA0B3D">
        <w:rPr>
          <w:rFonts w:ascii="Microsoft Tai Le" w:hAnsi="Microsoft Tai Le" w:cs="Microsoft Tai Le"/>
        </w:rPr>
        <w:t xml:space="preserve">: </w:t>
      </w:r>
      <w:r w:rsidR="00B011DE" w:rsidRPr="00EA0B3D">
        <w:rPr>
          <w:rFonts w:ascii="Microsoft Tai Le" w:hAnsi="Microsoft Tai Le" w:cs="Microsoft Tai Le"/>
        </w:rPr>
        <w:t xml:space="preserve">8.71 (d, </w:t>
      </w:r>
      <w:r w:rsidR="00B011DE" w:rsidRPr="00EA0B3D">
        <w:rPr>
          <w:rFonts w:ascii="Microsoft Tai Le" w:hAnsi="Microsoft Tai Le" w:cs="Microsoft Tai Le"/>
          <w:i/>
          <w:iCs/>
        </w:rPr>
        <w:t xml:space="preserve">J </w:t>
      </w:r>
      <w:r w:rsidR="00B011DE" w:rsidRPr="00EA0B3D">
        <w:rPr>
          <w:rFonts w:ascii="Microsoft Tai Le" w:hAnsi="Microsoft Tai Le" w:cs="Microsoft Tai Le"/>
        </w:rPr>
        <w:t xml:space="preserve">= 7.00 Hz, 1H), 8.64 (d, </w:t>
      </w:r>
      <w:r w:rsidR="00B011DE" w:rsidRPr="00EA0B3D">
        <w:rPr>
          <w:rFonts w:ascii="Microsoft Tai Le" w:hAnsi="Microsoft Tai Le" w:cs="Microsoft Tai Le"/>
          <w:i/>
          <w:iCs/>
        </w:rPr>
        <w:t xml:space="preserve">J </w:t>
      </w:r>
      <w:r w:rsidR="00B011DE" w:rsidRPr="00EA0B3D">
        <w:rPr>
          <w:rFonts w:ascii="Microsoft Tai Le" w:hAnsi="Microsoft Tai Le" w:cs="Microsoft Tai Le"/>
        </w:rPr>
        <w:t xml:space="preserve">= 8.51 Hz, 1H), 8.47 (d, </w:t>
      </w:r>
      <w:r w:rsidR="00B011DE" w:rsidRPr="00EA0B3D">
        <w:rPr>
          <w:rFonts w:ascii="Microsoft Tai Le" w:hAnsi="Microsoft Tai Le" w:cs="Microsoft Tai Le"/>
          <w:i/>
          <w:iCs/>
        </w:rPr>
        <w:t xml:space="preserve">J </w:t>
      </w:r>
      <w:r w:rsidR="00B011DE" w:rsidRPr="00EA0B3D">
        <w:rPr>
          <w:rFonts w:ascii="Microsoft Tai Le" w:hAnsi="Microsoft Tai Le" w:cs="Microsoft Tai Le"/>
        </w:rPr>
        <w:t xml:space="preserve">= 7.75 Hz, 1H), 8.08 (d, </w:t>
      </w:r>
      <w:r w:rsidR="00B011DE" w:rsidRPr="00EA0B3D">
        <w:rPr>
          <w:rFonts w:ascii="Microsoft Tai Le" w:hAnsi="Microsoft Tai Le" w:cs="Microsoft Tai Le"/>
          <w:i/>
          <w:iCs/>
        </w:rPr>
        <w:t xml:space="preserve">J </w:t>
      </w:r>
      <w:r w:rsidR="00B011DE" w:rsidRPr="00EA0B3D">
        <w:rPr>
          <w:rFonts w:ascii="Microsoft Tai Le" w:hAnsi="Microsoft Tai Le" w:cs="Microsoft Tai Le"/>
        </w:rPr>
        <w:t>= 7.75 Hz, 1H), 7.87</w:t>
      </w:r>
      <w:r w:rsidR="00B011DE" w:rsidRPr="00EA0B3D">
        <w:rPr>
          <w:rFonts w:ascii="Microsoft Tai Le" w:hAnsi="Microsoft Tai Le" w:cs="Microsoft Tai Le"/>
        </w:rPr>
        <w:sym w:font="Symbol" w:char="002D"/>
      </w:r>
      <w:r w:rsidR="00B011DE" w:rsidRPr="00EA0B3D">
        <w:rPr>
          <w:rFonts w:ascii="Microsoft Tai Le" w:hAnsi="Microsoft Tai Le" w:cs="Microsoft Tai Le"/>
        </w:rPr>
        <w:t xml:space="preserve">7.91 (m, 1H), 7.36 (d, </w:t>
      </w:r>
      <w:r w:rsidR="00B011DE" w:rsidRPr="00EA0B3D">
        <w:rPr>
          <w:rFonts w:ascii="Microsoft Tai Le" w:hAnsi="Microsoft Tai Le" w:cs="Microsoft Tai Le"/>
          <w:i/>
          <w:iCs/>
        </w:rPr>
        <w:t xml:space="preserve">J </w:t>
      </w:r>
      <w:r w:rsidR="00B011DE" w:rsidRPr="00EA0B3D">
        <w:rPr>
          <w:rFonts w:ascii="Microsoft Tai Le" w:hAnsi="Microsoft Tai Le" w:cs="Microsoft Tai Le"/>
        </w:rPr>
        <w:t xml:space="preserve">= 8.00 Hz, 2H), 7.20 (d, </w:t>
      </w:r>
      <w:r w:rsidR="00B011DE" w:rsidRPr="00EA0B3D">
        <w:rPr>
          <w:rFonts w:ascii="Microsoft Tai Le" w:hAnsi="Microsoft Tai Le" w:cs="Microsoft Tai Le"/>
          <w:i/>
          <w:iCs/>
        </w:rPr>
        <w:t xml:space="preserve">J </w:t>
      </w:r>
      <w:r w:rsidR="00B011DE" w:rsidRPr="00EA0B3D">
        <w:rPr>
          <w:rFonts w:ascii="Microsoft Tai Le" w:hAnsi="Microsoft Tai Le" w:cs="Microsoft Tai Le"/>
        </w:rPr>
        <w:t xml:space="preserve">= 8.13 Hz, 2H), </w:t>
      </w:r>
      <w:r w:rsidR="00AF273E" w:rsidRPr="00EA0B3D">
        <w:rPr>
          <w:rFonts w:ascii="Microsoft Tai Le" w:hAnsi="Microsoft Tai Le" w:cs="Microsoft Tai Le"/>
        </w:rPr>
        <w:t>2.45 (s, 3H).</w:t>
      </w:r>
    </w:p>
    <w:p w14:paraId="332051AE" w14:textId="5D0A3DCC" w:rsidR="00F41C68" w:rsidRPr="00EA0B3D" w:rsidRDefault="00996C96" w:rsidP="00F41C68">
      <w:pPr>
        <w:pStyle w:val="afffa"/>
        <w:spacing w:before="240" w:line="360" w:lineRule="auto"/>
        <w:rPr>
          <w:rFonts w:ascii="Microsoft Tai Le" w:eastAsia="等线" w:hAnsi="Microsoft Tai Le" w:cs="Microsoft Tai Le"/>
          <w:kern w:val="2"/>
          <w:lang w:eastAsia="zh-CN"/>
        </w:rPr>
      </w:pPr>
      <w:r w:rsidRPr="00EA0B3D">
        <w:rPr>
          <w:rFonts w:ascii="Microsoft Tai Le" w:hAnsi="Microsoft Tai Le" w:cs="Microsoft Tai Le"/>
          <w:b/>
        </w:rPr>
        <w:t>2.</w:t>
      </w:r>
      <w:r w:rsidR="00EE188E" w:rsidRPr="00EA0B3D">
        <w:rPr>
          <w:rFonts w:ascii="Microsoft Tai Le" w:hAnsi="Microsoft Tai Le" w:cs="Microsoft Tai Le"/>
          <w:b/>
        </w:rPr>
        <w:t>7</w:t>
      </w:r>
      <w:r w:rsidRPr="00EA0B3D">
        <w:rPr>
          <w:rFonts w:ascii="Microsoft Tai Le" w:hAnsi="Microsoft Tai Le" w:cs="Microsoft Tai Le"/>
          <w:b/>
        </w:rPr>
        <w:t xml:space="preserve">. Synthesis of </w:t>
      </w:r>
      <w:bookmarkStart w:id="6" w:name="_Hlk130373256"/>
      <w:r w:rsidR="00DA27B7" w:rsidRPr="00EA0B3D">
        <w:rPr>
          <w:rFonts w:ascii="Microsoft Tai Le" w:hAnsi="Microsoft Tai Le" w:cs="Microsoft Tai Le"/>
          <w:b/>
          <w:bCs/>
          <w:color w:val="000000"/>
        </w:rPr>
        <w:t>OCH</w:t>
      </w:r>
      <w:r w:rsidR="00DA27B7" w:rsidRPr="00EA0B3D">
        <w:rPr>
          <w:rFonts w:ascii="Microsoft Tai Le" w:hAnsi="Microsoft Tai Le" w:cs="Microsoft Tai Le"/>
          <w:b/>
          <w:bCs/>
          <w:color w:val="000000"/>
          <w:vertAlign w:val="subscript"/>
        </w:rPr>
        <w:t>3</w:t>
      </w:r>
      <w:r w:rsidR="00DA27B7" w:rsidRPr="00EA0B3D">
        <w:rPr>
          <w:rFonts w:ascii="Microsoft Tai Le" w:hAnsi="Microsoft Tai Le" w:cs="Microsoft Tai Le"/>
          <w:b/>
          <w:bCs/>
          <w:color w:val="000000"/>
        </w:rPr>
        <w:t>-NI-Br</w:t>
      </w:r>
      <w:bookmarkEnd w:id="6"/>
      <w:r w:rsidRPr="00EA0B3D">
        <w:rPr>
          <w:rFonts w:ascii="Microsoft Tai Le" w:hAnsi="Microsoft Tai Le" w:cs="Microsoft Tai Le"/>
          <w:b/>
          <w:bCs/>
          <w:color w:val="000000"/>
        </w:rPr>
        <w:t>.</w:t>
      </w:r>
      <w:r w:rsidR="004820A0" w:rsidRPr="00EA0B3D">
        <w:rPr>
          <w:rFonts w:ascii="Microsoft Tai Le" w:eastAsia="等线" w:hAnsi="Microsoft Tai Le" w:cs="Microsoft Tai Le"/>
          <w:kern w:val="2"/>
          <w:lang w:eastAsia="zh-CN"/>
        </w:rPr>
        <w:t xml:space="preserve"> Compound </w:t>
      </w:r>
      <w:r w:rsidR="004820A0" w:rsidRPr="00EA0B3D">
        <w:rPr>
          <w:rFonts w:ascii="Microsoft Tai Le" w:eastAsia="等线" w:hAnsi="Microsoft Tai Le" w:cs="Microsoft Tai Le"/>
          <w:b/>
          <w:bCs/>
          <w:kern w:val="2"/>
          <w:lang w:eastAsia="zh-CN"/>
        </w:rPr>
        <w:t>OCH</w:t>
      </w:r>
      <w:r w:rsidR="004820A0" w:rsidRPr="00EA0B3D">
        <w:rPr>
          <w:rFonts w:ascii="Microsoft Tai Le" w:eastAsia="等线" w:hAnsi="Microsoft Tai Le" w:cs="Microsoft Tai Le"/>
          <w:b/>
          <w:bCs/>
          <w:kern w:val="2"/>
          <w:vertAlign w:val="subscript"/>
          <w:lang w:eastAsia="zh-CN"/>
        </w:rPr>
        <w:t>3</w:t>
      </w:r>
      <w:r w:rsidR="004820A0" w:rsidRPr="00EA0B3D">
        <w:rPr>
          <w:rFonts w:ascii="Microsoft Tai Le" w:eastAsia="等线" w:hAnsi="Microsoft Tai Le" w:cs="Microsoft Tai Le"/>
          <w:b/>
          <w:bCs/>
          <w:kern w:val="2"/>
          <w:lang w:eastAsia="zh-CN"/>
        </w:rPr>
        <w:t>-NI-Br</w:t>
      </w:r>
      <w:r w:rsidR="004820A0" w:rsidRPr="00EA0B3D">
        <w:rPr>
          <w:rFonts w:ascii="Microsoft Tai Le" w:eastAsia="等线" w:hAnsi="Microsoft Tai Le" w:cs="Microsoft Tai Le"/>
          <w:kern w:val="2"/>
          <w:lang w:eastAsia="zh-CN"/>
        </w:rPr>
        <w:t xml:space="preserve"> was synthesized with a method similar to that of </w:t>
      </w:r>
      <w:r w:rsidR="00712280" w:rsidRPr="00EA0B3D">
        <w:rPr>
          <w:rFonts w:ascii="Microsoft Tai Le" w:hAnsi="Microsoft Tai Le" w:cs="Microsoft Tai Le"/>
          <w:b/>
          <w:bCs/>
        </w:rPr>
        <w:t>F-NI-Br</w:t>
      </w:r>
      <w:r w:rsidR="004820A0" w:rsidRPr="00EA0B3D">
        <w:rPr>
          <w:rFonts w:ascii="Microsoft Tai Le" w:eastAsia="等线" w:hAnsi="Microsoft Tai Le" w:cs="Microsoft Tai Le"/>
          <w:kern w:val="2"/>
          <w:lang w:eastAsia="zh-CN"/>
        </w:rPr>
        <w:t xml:space="preserve">. The precipitate was filtered and recrystallized to afford compound </w:t>
      </w:r>
      <w:r w:rsidR="000217B6" w:rsidRPr="00EA0B3D">
        <w:rPr>
          <w:rFonts w:ascii="Microsoft Tai Le" w:eastAsia="等线" w:hAnsi="Microsoft Tai Le" w:cs="Microsoft Tai Le"/>
          <w:b/>
          <w:bCs/>
          <w:kern w:val="2"/>
          <w:lang w:eastAsia="zh-CN"/>
        </w:rPr>
        <w:t>OCH</w:t>
      </w:r>
      <w:r w:rsidR="000217B6" w:rsidRPr="00EA0B3D">
        <w:rPr>
          <w:rFonts w:ascii="Microsoft Tai Le" w:eastAsia="等线" w:hAnsi="Microsoft Tai Le" w:cs="Microsoft Tai Le"/>
          <w:b/>
          <w:bCs/>
          <w:kern w:val="2"/>
          <w:vertAlign w:val="subscript"/>
          <w:lang w:eastAsia="zh-CN"/>
        </w:rPr>
        <w:t>3</w:t>
      </w:r>
      <w:r w:rsidR="000217B6" w:rsidRPr="00EA0B3D">
        <w:rPr>
          <w:rFonts w:ascii="Microsoft Tai Le" w:eastAsia="等线" w:hAnsi="Microsoft Tai Le" w:cs="Microsoft Tai Le"/>
          <w:b/>
          <w:bCs/>
          <w:kern w:val="2"/>
          <w:lang w:eastAsia="zh-CN"/>
        </w:rPr>
        <w:t>-NI-Br</w:t>
      </w:r>
      <w:r w:rsidR="004820A0" w:rsidRPr="00EA0B3D">
        <w:rPr>
          <w:rFonts w:ascii="Microsoft Tai Le" w:eastAsia="等线" w:hAnsi="Microsoft Tai Le" w:cs="Microsoft Tai Le"/>
          <w:kern w:val="2"/>
          <w:lang w:eastAsia="zh-CN"/>
        </w:rPr>
        <w:t xml:space="preserve"> as a </w:t>
      </w:r>
      <w:r w:rsidR="009B54AE" w:rsidRPr="00EA0B3D">
        <w:rPr>
          <w:rFonts w:ascii="Microsoft Tai Le" w:eastAsia="等线" w:hAnsi="Microsoft Tai Le" w:cs="Microsoft Tai Le"/>
          <w:kern w:val="2"/>
          <w:lang w:eastAsia="zh-CN"/>
        </w:rPr>
        <w:t>white</w:t>
      </w:r>
      <w:r w:rsidR="004820A0" w:rsidRPr="00EA0B3D">
        <w:rPr>
          <w:rFonts w:ascii="Microsoft Tai Le" w:eastAsia="等线" w:hAnsi="Microsoft Tai Le" w:cs="Microsoft Tai Le"/>
          <w:kern w:val="2"/>
          <w:lang w:eastAsia="zh-CN"/>
        </w:rPr>
        <w:t xml:space="preserve"> crystal. </w:t>
      </w:r>
      <w:r w:rsidR="004820A0" w:rsidRPr="00EA0B3D">
        <w:rPr>
          <w:rFonts w:ascii="Microsoft Tai Le" w:eastAsia="等线" w:hAnsi="Microsoft Tai Le" w:cs="Microsoft Tai Le"/>
          <w:bCs/>
          <w:kern w:val="2"/>
          <w:lang w:eastAsia="zh-CN"/>
        </w:rPr>
        <w:t>Yield: 550 mg</w:t>
      </w:r>
      <w:r w:rsidR="004820A0" w:rsidRPr="00EA0B3D">
        <w:rPr>
          <w:rFonts w:ascii="Microsoft Tai Le" w:eastAsia="等线" w:hAnsi="Microsoft Tai Le" w:cs="Microsoft Tai Le"/>
          <w:kern w:val="2"/>
          <w:lang w:eastAsia="zh-CN"/>
        </w:rPr>
        <w:t xml:space="preserve"> </w:t>
      </w:r>
      <w:r w:rsidR="004820A0" w:rsidRPr="00EA0B3D">
        <w:rPr>
          <w:rFonts w:ascii="Microsoft Tai Le" w:eastAsia="等线" w:hAnsi="Microsoft Tai Le" w:cs="Microsoft Tai Le"/>
          <w:bCs/>
          <w:kern w:val="2"/>
          <w:lang w:eastAsia="zh-CN"/>
        </w:rPr>
        <w:t>(</w:t>
      </w:r>
      <w:r w:rsidR="00242704" w:rsidRPr="00EA0B3D">
        <w:rPr>
          <w:rFonts w:ascii="Microsoft Tai Le" w:eastAsia="等线" w:hAnsi="Microsoft Tai Le" w:cs="Microsoft Tai Le"/>
          <w:bCs/>
          <w:kern w:val="2"/>
          <w:lang w:eastAsia="zh-CN"/>
        </w:rPr>
        <w:t>75</w:t>
      </w:r>
      <w:r w:rsidR="004820A0" w:rsidRPr="00EA0B3D">
        <w:rPr>
          <w:rFonts w:ascii="Microsoft Tai Le" w:eastAsia="等线" w:hAnsi="Microsoft Tai Le" w:cs="Microsoft Tai Le"/>
          <w:bCs/>
          <w:kern w:val="2"/>
          <w:lang w:eastAsia="zh-CN"/>
        </w:rPr>
        <w:t>%)</w:t>
      </w:r>
      <w:r w:rsidR="004820A0" w:rsidRPr="00EA0B3D">
        <w:rPr>
          <w:rFonts w:ascii="Microsoft Tai Le" w:eastAsia="等线" w:hAnsi="Microsoft Tai Le" w:cs="Microsoft Tai Le"/>
          <w:kern w:val="2"/>
          <w:lang w:eastAsia="zh-CN"/>
        </w:rPr>
        <w:t>.</w:t>
      </w:r>
      <w:r w:rsidR="00B45DF2" w:rsidRPr="00EA0B3D">
        <w:rPr>
          <w:rFonts w:ascii="Microsoft Tai Le" w:hAnsi="Microsoft Tai Le" w:cs="Microsoft Tai Le"/>
        </w:rPr>
        <w:t xml:space="preserve"> M.p.: 98.9</w:t>
      </w:r>
      <w:r w:rsidR="00B45DF2" w:rsidRPr="00EA0B3D">
        <w:rPr>
          <w:rFonts w:ascii="Microsoft Tai Le" w:hAnsi="Microsoft Tai Le" w:cs="Microsoft Tai Le"/>
        </w:rPr>
        <w:sym w:font="Symbol" w:char="F02D"/>
      </w:r>
      <w:r w:rsidR="00B45DF2" w:rsidRPr="00EA0B3D">
        <w:rPr>
          <w:rFonts w:ascii="Microsoft Tai Le" w:hAnsi="Microsoft Tai Le" w:cs="Microsoft Tai Le"/>
        </w:rPr>
        <w:t>99.</w:t>
      </w:r>
      <w:r w:rsidR="00591A0F" w:rsidRPr="00EA0B3D">
        <w:rPr>
          <w:rFonts w:ascii="Microsoft Tai Le" w:hAnsi="Microsoft Tai Le" w:cs="Microsoft Tai Le"/>
        </w:rPr>
        <w:t>9</w:t>
      </w:r>
      <w:r w:rsidR="00B45DF2" w:rsidRPr="00EA0B3D">
        <w:rPr>
          <w:rFonts w:ascii="Microsoft Tai Le" w:hAnsi="Microsoft Tai Le" w:cs="Microsoft Tai Le"/>
        </w:rPr>
        <w:t xml:space="preserve"> °C.</w:t>
      </w:r>
      <w:r w:rsidR="007F43CA" w:rsidRPr="00EA0B3D">
        <w:rPr>
          <w:rFonts w:ascii="Times New Roman" w:eastAsiaTheme="minorEastAsia" w:hAnsi="Times New Roman" w:cs="Times New Roman"/>
          <w:lang w:eastAsia="zh-CN"/>
        </w:rPr>
        <w:t xml:space="preserve"> </w:t>
      </w:r>
      <w:r w:rsidR="007F43CA" w:rsidRPr="00EA0B3D">
        <w:rPr>
          <w:rFonts w:ascii="Microsoft Tai Le" w:hAnsi="Microsoft Tai Le" w:cs="Microsoft Tai Le"/>
          <w:vertAlign w:val="superscript"/>
        </w:rPr>
        <w:t>1</w:t>
      </w:r>
      <w:r w:rsidR="007F43CA" w:rsidRPr="00EA0B3D">
        <w:rPr>
          <w:rFonts w:ascii="Microsoft Tai Le" w:hAnsi="Microsoft Tai Le" w:cs="Microsoft Tai Le"/>
        </w:rPr>
        <w:t>H NMR (CDCl</w:t>
      </w:r>
      <w:r w:rsidR="007F43CA" w:rsidRPr="00EA0B3D">
        <w:rPr>
          <w:rFonts w:ascii="Microsoft Tai Le" w:hAnsi="Microsoft Tai Le" w:cs="Microsoft Tai Le"/>
          <w:vertAlign w:val="subscript"/>
        </w:rPr>
        <w:t>3</w:t>
      </w:r>
      <w:r w:rsidR="007F43CA" w:rsidRPr="00EA0B3D">
        <w:rPr>
          <w:rFonts w:ascii="Microsoft Tai Le" w:hAnsi="Microsoft Tai Le" w:cs="Microsoft Tai Le"/>
        </w:rPr>
        <w:t xml:space="preserve">, 400 MHz) </w:t>
      </w:r>
      <w:r w:rsidR="007F43CA" w:rsidRPr="00EA0B3D">
        <w:rPr>
          <w:rFonts w:ascii="Microsoft Tai Le" w:hAnsi="Microsoft Tai Le" w:cs="Microsoft Tai Le"/>
          <w:i/>
          <w:iCs/>
        </w:rPr>
        <w:sym w:font="Symbol" w:char="F064"/>
      </w:r>
      <w:r w:rsidR="007F43CA" w:rsidRPr="00EA0B3D">
        <w:rPr>
          <w:rFonts w:ascii="Microsoft Tai Le" w:hAnsi="Microsoft Tai Le" w:cs="Microsoft Tai Le"/>
        </w:rPr>
        <w:t>:</w:t>
      </w:r>
      <w:r w:rsidR="00603D8D" w:rsidRPr="00EA0B3D">
        <w:rPr>
          <w:rFonts w:ascii="Microsoft Tai Le" w:hAnsi="Microsoft Tai Le" w:cs="Microsoft Tai Le"/>
        </w:rPr>
        <w:t xml:space="preserve"> 8.54 (s, 2H), 8.29 (s, 1H), 7.76 (s, 1H), 7.52 (d, </w:t>
      </w:r>
      <w:r w:rsidR="00603D8D" w:rsidRPr="00EA0B3D">
        <w:rPr>
          <w:rFonts w:ascii="Microsoft Tai Le" w:hAnsi="Microsoft Tai Le" w:cs="Microsoft Tai Le"/>
          <w:i/>
          <w:iCs/>
        </w:rPr>
        <w:t xml:space="preserve">J </w:t>
      </w:r>
      <w:r w:rsidR="00603D8D" w:rsidRPr="00EA0B3D">
        <w:rPr>
          <w:rFonts w:ascii="Microsoft Tai Le" w:hAnsi="Microsoft Tai Le" w:cs="Microsoft Tai Le"/>
        </w:rPr>
        <w:t>= 4.63 Hz, 2H), 7.30 (s, 1H), 7.19</w:t>
      </w:r>
      <w:r w:rsidR="00603D8D" w:rsidRPr="00EA0B3D">
        <w:rPr>
          <w:rFonts w:ascii="Microsoft Tai Le" w:hAnsi="Microsoft Tai Le" w:cs="Microsoft Tai Le"/>
        </w:rPr>
        <w:sym w:font="Symbol" w:char="002D"/>
      </w:r>
      <w:r w:rsidR="00603D8D" w:rsidRPr="00EA0B3D">
        <w:rPr>
          <w:rFonts w:ascii="Microsoft Tai Le" w:hAnsi="Microsoft Tai Le" w:cs="Microsoft Tai Le"/>
        </w:rPr>
        <w:t>7.22 (m, 2H),</w:t>
      </w:r>
      <w:r w:rsidR="007F43CA" w:rsidRPr="00EA0B3D">
        <w:rPr>
          <w:rFonts w:ascii="Microsoft Tai Le" w:hAnsi="Microsoft Tai Le" w:cs="Microsoft Tai Le"/>
        </w:rPr>
        <w:t xml:space="preserve"> 4.0</w:t>
      </w:r>
      <w:r w:rsidR="00B7376E" w:rsidRPr="00EA0B3D">
        <w:rPr>
          <w:rFonts w:ascii="Microsoft Tai Le" w:hAnsi="Microsoft Tai Le" w:cs="Microsoft Tai Le"/>
        </w:rPr>
        <w:t>2</w:t>
      </w:r>
      <w:r w:rsidR="007F43CA" w:rsidRPr="00EA0B3D">
        <w:rPr>
          <w:rFonts w:ascii="Microsoft Tai Le" w:hAnsi="Microsoft Tai Le" w:cs="Microsoft Tai Le"/>
        </w:rPr>
        <w:t xml:space="preserve"> (</w:t>
      </w:r>
      <w:r w:rsidR="00FD2038" w:rsidRPr="00EA0B3D">
        <w:rPr>
          <w:rFonts w:ascii="Microsoft Tai Le" w:hAnsi="Microsoft Tai Le" w:cs="Microsoft Tai Le"/>
        </w:rPr>
        <w:t>t</w:t>
      </w:r>
      <w:r w:rsidR="007F43CA" w:rsidRPr="00EA0B3D">
        <w:rPr>
          <w:rFonts w:ascii="Microsoft Tai Le" w:hAnsi="Microsoft Tai Le" w:cs="Microsoft Tai Le"/>
        </w:rPr>
        <w:t xml:space="preserve">, </w:t>
      </w:r>
      <w:r w:rsidR="007F43CA" w:rsidRPr="00EA0B3D">
        <w:rPr>
          <w:rFonts w:ascii="Microsoft Tai Le" w:hAnsi="Microsoft Tai Le" w:cs="Microsoft Tai Le"/>
          <w:i/>
          <w:iCs/>
        </w:rPr>
        <w:t>J</w:t>
      </w:r>
      <w:r w:rsidR="00FD2038" w:rsidRPr="00EA0B3D">
        <w:rPr>
          <w:rFonts w:ascii="Microsoft Tai Le" w:hAnsi="Microsoft Tai Le" w:cs="Microsoft Tai Le"/>
          <w:i/>
          <w:iCs/>
        </w:rPr>
        <w:t xml:space="preserve"> </w:t>
      </w:r>
      <w:r w:rsidR="007F43CA" w:rsidRPr="00EA0B3D">
        <w:rPr>
          <w:rFonts w:ascii="Microsoft Tai Le" w:hAnsi="Microsoft Tai Le" w:cs="Microsoft Tai Le"/>
        </w:rPr>
        <w:t>=</w:t>
      </w:r>
      <w:r w:rsidR="00FD2038" w:rsidRPr="00EA0B3D">
        <w:rPr>
          <w:rFonts w:ascii="Microsoft Tai Le" w:hAnsi="Microsoft Tai Le" w:cs="Microsoft Tai Le"/>
        </w:rPr>
        <w:t xml:space="preserve"> </w:t>
      </w:r>
      <w:r w:rsidR="00B817B0" w:rsidRPr="00EA0B3D">
        <w:rPr>
          <w:rFonts w:ascii="Microsoft Tai Le" w:hAnsi="Microsoft Tai Le" w:cs="Microsoft Tai Le"/>
        </w:rPr>
        <w:t>15.38</w:t>
      </w:r>
      <w:r w:rsidR="007F43CA" w:rsidRPr="00EA0B3D">
        <w:rPr>
          <w:rFonts w:ascii="Microsoft Tai Le" w:hAnsi="Microsoft Tai Le" w:cs="Microsoft Tai Le"/>
        </w:rPr>
        <w:t xml:space="preserve"> Hz, 3H)</w:t>
      </w:r>
      <w:r w:rsidR="00703911" w:rsidRPr="00EA0B3D">
        <w:rPr>
          <w:rFonts w:ascii="Microsoft Tai Le" w:hAnsi="Microsoft Tai Le" w:cs="Microsoft Tai Le"/>
        </w:rPr>
        <w:t>.</w:t>
      </w:r>
    </w:p>
    <w:p w14:paraId="79EA5E2B" w14:textId="77777777" w:rsidR="00B0513A" w:rsidRPr="00EA0B3D" w:rsidRDefault="00B0513A">
      <w:pPr>
        <w:pStyle w:val="afffa"/>
        <w:spacing w:before="240" w:line="360" w:lineRule="auto"/>
        <w:rPr>
          <w:rFonts w:ascii="Microsoft Tai Le" w:hAnsi="Microsoft Tai Le" w:cs="Microsoft Tai Le"/>
        </w:rPr>
      </w:pPr>
    </w:p>
    <w:p w14:paraId="2F2B8F48" w14:textId="77777777" w:rsidR="00B0513A" w:rsidRPr="00EA0B3D" w:rsidRDefault="00B0513A">
      <w:pPr>
        <w:pStyle w:val="TAMainText"/>
        <w:spacing w:line="360" w:lineRule="auto"/>
        <w:ind w:firstLine="0"/>
        <w:rPr>
          <w:rFonts w:ascii="Microsoft Tai Le" w:hAnsi="Microsoft Tai Le" w:cs="Microsoft Tai Le"/>
          <w:sz w:val="24"/>
          <w:szCs w:val="24"/>
        </w:rPr>
      </w:pPr>
    </w:p>
    <w:p w14:paraId="35249A25" w14:textId="77777777" w:rsidR="00B0513A" w:rsidRPr="00EA0B3D" w:rsidRDefault="00B0513A">
      <w:pPr>
        <w:pStyle w:val="TAMainText"/>
        <w:spacing w:line="360" w:lineRule="auto"/>
        <w:ind w:firstLine="0"/>
        <w:rPr>
          <w:rFonts w:ascii="Microsoft Tai Le" w:hAnsi="Microsoft Tai Le" w:cs="Microsoft Tai Le"/>
          <w:sz w:val="24"/>
          <w:szCs w:val="24"/>
        </w:rPr>
      </w:pPr>
    </w:p>
    <w:p w14:paraId="583A40E0" w14:textId="77777777" w:rsidR="00B0513A" w:rsidRPr="00EA0B3D" w:rsidRDefault="00B0513A">
      <w:pPr>
        <w:pStyle w:val="TAMainText"/>
        <w:spacing w:line="360" w:lineRule="auto"/>
        <w:ind w:firstLine="0"/>
        <w:rPr>
          <w:rFonts w:ascii="Microsoft Tai Le" w:hAnsi="Microsoft Tai Le" w:cs="Microsoft Tai Le"/>
          <w:sz w:val="24"/>
          <w:szCs w:val="24"/>
        </w:rPr>
      </w:pPr>
    </w:p>
    <w:p w14:paraId="4DD7BD7F" w14:textId="77777777" w:rsidR="00B0513A" w:rsidRPr="00EA0B3D" w:rsidRDefault="00B0513A">
      <w:pPr>
        <w:pStyle w:val="TAMainText"/>
        <w:spacing w:line="360" w:lineRule="auto"/>
        <w:ind w:firstLine="0"/>
        <w:rPr>
          <w:rFonts w:ascii="Microsoft Tai Le" w:hAnsi="Microsoft Tai Le" w:cs="Microsoft Tai Le"/>
          <w:sz w:val="24"/>
          <w:szCs w:val="24"/>
        </w:rPr>
      </w:pPr>
    </w:p>
    <w:p w14:paraId="688D8F18" w14:textId="77777777" w:rsidR="00B0513A" w:rsidRPr="00EA0B3D" w:rsidRDefault="00B0513A">
      <w:pPr>
        <w:pStyle w:val="TAMainText"/>
        <w:spacing w:line="360" w:lineRule="auto"/>
        <w:ind w:firstLine="0"/>
        <w:rPr>
          <w:rFonts w:ascii="Microsoft Tai Le" w:hAnsi="Microsoft Tai Le" w:cs="Microsoft Tai Le"/>
          <w:sz w:val="24"/>
          <w:szCs w:val="24"/>
        </w:rPr>
      </w:pPr>
    </w:p>
    <w:p w14:paraId="19B78362" w14:textId="77777777" w:rsidR="00B0513A" w:rsidRPr="00EA0B3D" w:rsidRDefault="00B0513A">
      <w:pPr>
        <w:pStyle w:val="TAMainText"/>
        <w:spacing w:line="360" w:lineRule="auto"/>
        <w:ind w:firstLine="0"/>
        <w:rPr>
          <w:rFonts w:ascii="Microsoft Tai Le" w:hAnsi="Microsoft Tai Le" w:cs="Microsoft Tai Le"/>
          <w:sz w:val="24"/>
          <w:szCs w:val="24"/>
        </w:rPr>
      </w:pPr>
    </w:p>
    <w:p w14:paraId="3037FD27" w14:textId="77777777" w:rsidR="00B0513A" w:rsidRPr="00EA0B3D" w:rsidRDefault="00B0513A">
      <w:pPr>
        <w:pStyle w:val="TAMainText"/>
        <w:spacing w:line="360" w:lineRule="auto"/>
        <w:ind w:firstLine="0"/>
        <w:rPr>
          <w:rFonts w:ascii="Microsoft Tai Le" w:hAnsi="Microsoft Tai Le" w:cs="Microsoft Tai Le"/>
          <w:sz w:val="24"/>
          <w:szCs w:val="24"/>
        </w:rPr>
      </w:pPr>
    </w:p>
    <w:p w14:paraId="6EF77DA2" w14:textId="77777777" w:rsidR="00B0513A" w:rsidRPr="00EA0B3D" w:rsidRDefault="00B0513A">
      <w:pPr>
        <w:pStyle w:val="TAMainText"/>
        <w:spacing w:line="360" w:lineRule="auto"/>
        <w:ind w:firstLine="0"/>
        <w:rPr>
          <w:rFonts w:ascii="Microsoft Tai Le" w:hAnsi="Microsoft Tai Le" w:cs="Microsoft Tai Le"/>
          <w:sz w:val="24"/>
          <w:szCs w:val="24"/>
        </w:rPr>
      </w:pPr>
    </w:p>
    <w:p w14:paraId="279BA019" w14:textId="77777777" w:rsidR="00B0513A" w:rsidRPr="00EA0B3D" w:rsidRDefault="00B0513A">
      <w:pPr>
        <w:pStyle w:val="TAMainText"/>
        <w:spacing w:line="360" w:lineRule="auto"/>
        <w:ind w:firstLine="0"/>
        <w:rPr>
          <w:rFonts w:ascii="Microsoft Tai Le" w:hAnsi="Microsoft Tai Le" w:cs="Microsoft Tai Le"/>
          <w:sz w:val="24"/>
          <w:szCs w:val="24"/>
        </w:rPr>
      </w:pPr>
    </w:p>
    <w:p w14:paraId="18599675" w14:textId="77777777" w:rsidR="00B0513A" w:rsidRPr="00EA0B3D" w:rsidRDefault="00B0513A">
      <w:pPr>
        <w:pStyle w:val="TAMainText"/>
        <w:spacing w:line="360" w:lineRule="auto"/>
        <w:ind w:firstLine="0"/>
        <w:rPr>
          <w:rFonts w:ascii="Microsoft Tai Le" w:hAnsi="Microsoft Tai Le" w:cs="Microsoft Tai Le"/>
          <w:sz w:val="24"/>
          <w:szCs w:val="24"/>
        </w:rPr>
      </w:pPr>
    </w:p>
    <w:p w14:paraId="3FEDC2E5" w14:textId="77777777" w:rsidR="00B0513A" w:rsidRPr="00EA0B3D" w:rsidRDefault="00B0513A">
      <w:pPr>
        <w:pStyle w:val="TAMainText"/>
        <w:spacing w:line="360" w:lineRule="auto"/>
        <w:ind w:firstLine="0"/>
        <w:rPr>
          <w:rFonts w:ascii="Microsoft Tai Le" w:hAnsi="Microsoft Tai Le" w:cs="Microsoft Tai Le"/>
          <w:sz w:val="24"/>
          <w:szCs w:val="24"/>
        </w:rPr>
      </w:pPr>
    </w:p>
    <w:p w14:paraId="1E315BAD" w14:textId="0D821BB7" w:rsidR="0026609B" w:rsidRPr="00EA0B3D" w:rsidRDefault="00996C96" w:rsidP="006B178A">
      <w:pPr>
        <w:pStyle w:val="afff8"/>
        <w:rPr>
          <w:rFonts w:ascii="Microsoft Tai Le" w:hAnsi="Microsoft Tai Le" w:cs="Microsoft Tai Le"/>
          <w:sz w:val="30"/>
          <w:szCs w:val="30"/>
        </w:rPr>
      </w:pPr>
      <w:r w:rsidRPr="00EA0B3D">
        <w:rPr>
          <w:rFonts w:ascii="Microsoft Tai Le" w:hAnsi="Microsoft Tai Le" w:cs="Microsoft Tai Le"/>
          <w:sz w:val="30"/>
          <w:szCs w:val="30"/>
        </w:rPr>
        <w:lastRenderedPageBreak/>
        <w:t xml:space="preserve">3. </w:t>
      </w:r>
      <w:bookmarkStart w:id="7" w:name="OLE_LINK37"/>
      <w:bookmarkStart w:id="8" w:name="OLE_LINK35"/>
      <w:r w:rsidRPr="00EA0B3D">
        <w:rPr>
          <w:rFonts w:ascii="Microsoft Tai Le" w:hAnsi="Microsoft Tai Le" w:cs="Microsoft Tai Le"/>
          <w:sz w:val="30"/>
          <w:szCs w:val="30"/>
        </w:rPr>
        <w:t>Molecular structure characterization data</w:t>
      </w:r>
      <w:bookmarkEnd w:id="7"/>
      <w:bookmarkEnd w:id="8"/>
    </w:p>
    <w:p w14:paraId="63B91DEB" w14:textId="0E5A6F03" w:rsidR="0026609B" w:rsidRPr="00EA0B3D" w:rsidRDefault="00A324F5" w:rsidP="0026609B">
      <w:pPr>
        <w:pStyle w:val="TAMainText"/>
        <w:ind w:firstLine="0"/>
        <w:rPr>
          <w:rFonts w:ascii="Microsoft Tai Le" w:hAnsi="Microsoft Tai Le" w:cs="Microsoft Tai Le"/>
          <w:sz w:val="24"/>
          <w:szCs w:val="24"/>
          <w:lang w:val="pt-BR"/>
        </w:rPr>
      </w:pPr>
      <w:r w:rsidRPr="00EA0B3D">
        <w:rPr>
          <w:rFonts w:ascii="Microsoft Tai Le" w:hAnsi="Microsoft Tai Le" w:cs="Microsoft Tai Le"/>
          <w:noProof/>
          <w:sz w:val="24"/>
          <w:szCs w:val="24"/>
        </w:rPr>
        <w:drawing>
          <wp:inline distT="0" distB="0" distL="0" distR="0" wp14:anchorId="3E617F30" wp14:editId="4990FDC0">
            <wp:extent cx="5760000" cy="2234962"/>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pic:cNvPicPr/>
                  </pic:nvPicPr>
                  <pic:blipFill>
                    <a:blip r:embed="rId9">
                      <a:extLst>
                        <a:ext uri="{28A0092B-C50C-407E-A947-70E740481C1C}">
                          <a14:useLocalDpi xmlns:a14="http://schemas.microsoft.com/office/drawing/2010/main" val="0"/>
                        </a:ext>
                      </a:extLst>
                    </a:blip>
                    <a:stretch>
                      <a:fillRect/>
                    </a:stretch>
                  </pic:blipFill>
                  <pic:spPr>
                    <a:xfrm>
                      <a:off x="0" y="0"/>
                      <a:ext cx="5760000" cy="2234962"/>
                    </a:xfrm>
                    <a:prstGeom prst="rect">
                      <a:avLst/>
                    </a:prstGeom>
                  </pic:spPr>
                </pic:pic>
              </a:graphicData>
            </a:graphic>
          </wp:inline>
        </w:drawing>
      </w:r>
    </w:p>
    <w:p w14:paraId="55F1730F" w14:textId="6944218A" w:rsidR="0026609B" w:rsidRPr="00EA0B3D" w:rsidRDefault="009113FB" w:rsidP="0040396A">
      <w:pPr>
        <w:pStyle w:val="afff0"/>
        <w:rPr>
          <w:rFonts w:ascii="Microsoft Tai Le" w:eastAsia="MyriadPro-Bold" w:hAnsi="Microsoft Tai Le" w:cs="Microsoft Tai Le"/>
          <w:bCs/>
        </w:rPr>
      </w:pPr>
      <w:r w:rsidRPr="00EA0B3D">
        <w:rPr>
          <w:noProof/>
        </w:rPr>
        <w:object w:dxaOrig="1440" w:dyaOrig="1440" w14:anchorId="087D7B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07" type="#_x0000_t75" style="position:absolute;left:0;text-align:left;margin-left:300.55pt;margin-top:27.4pt;width:42.6pt;height:91.65pt;z-index:251754496;mso-position-horizontal-relative:text;mso-position-vertical-relative:text">
            <v:imagedata r:id="rId10" o:title=""/>
          </v:shape>
          <o:OLEObject Type="Embed" ProgID="ChemDraw.Document.6.0" ShapeID="_x0000_s1107" DrawAspect="Content" ObjectID="_1743608476" r:id="rId11"/>
        </w:object>
      </w:r>
      <w:r w:rsidR="00332E51" w:rsidRPr="00EA0B3D">
        <w:rPr>
          <w:rFonts w:ascii="Microsoft Tai Le" w:eastAsia="MyriadPro-Bold" w:hAnsi="Microsoft Tai Le" w:cs="Microsoft Tai Le"/>
          <w:bCs/>
          <w:noProof/>
          <w:lang w:val="en-US" w:eastAsia="zh-CN"/>
        </w:rPr>
        <w:drawing>
          <wp:inline distT="0" distB="0" distL="0" distR="0" wp14:anchorId="75C7A470" wp14:editId="4503442C">
            <wp:extent cx="5760000" cy="2194750"/>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pic:cNvPicPr/>
                  </pic:nvPicPr>
                  <pic:blipFill>
                    <a:blip r:embed="rId12" cstate="hqprint">
                      <a:extLst>
                        <a:ext uri="{28A0092B-C50C-407E-A947-70E740481C1C}">
                          <a14:useLocalDpi xmlns:a14="http://schemas.microsoft.com/office/drawing/2010/main" val="0"/>
                        </a:ext>
                      </a:extLst>
                    </a:blip>
                    <a:stretch>
                      <a:fillRect/>
                    </a:stretch>
                  </pic:blipFill>
                  <pic:spPr>
                    <a:xfrm>
                      <a:off x="0" y="0"/>
                      <a:ext cx="5760000" cy="2194750"/>
                    </a:xfrm>
                    <a:prstGeom prst="rect">
                      <a:avLst/>
                    </a:prstGeom>
                  </pic:spPr>
                </pic:pic>
              </a:graphicData>
            </a:graphic>
          </wp:inline>
        </w:drawing>
      </w:r>
    </w:p>
    <w:p w14:paraId="65783DA1" w14:textId="124C76AF" w:rsidR="0040396A" w:rsidRPr="00EA0B3D" w:rsidRDefault="0040396A" w:rsidP="0040396A">
      <w:pPr>
        <w:pStyle w:val="afff0"/>
        <w:rPr>
          <w:rFonts w:ascii="Microsoft Tai Le" w:hAnsi="Microsoft Tai Le" w:cs="Microsoft Tai Le"/>
          <w:b w:val="0"/>
          <w:bCs/>
          <w:lang w:val="pt-BR"/>
        </w:rPr>
      </w:pPr>
      <w:r w:rsidRPr="00EA0B3D">
        <w:rPr>
          <w:rFonts w:ascii="Microsoft Tai Le" w:eastAsia="MyriadPro-Bold" w:hAnsi="Microsoft Tai Le" w:cs="Microsoft Tai Le"/>
          <w:bCs/>
        </w:rPr>
        <w:t>Figure S</w:t>
      </w:r>
      <w:r w:rsidR="00C210A0" w:rsidRPr="00EA0B3D">
        <w:rPr>
          <w:rFonts w:ascii="Microsoft Tai Le" w:eastAsia="MyriadPro-Bold" w:hAnsi="Microsoft Tai Le" w:cs="Microsoft Tai Le"/>
          <w:bCs/>
        </w:rPr>
        <w:t>1</w:t>
      </w:r>
      <w:r w:rsidRPr="00EA0B3D">
        <w:rPr>
          <w:rFonts w:ascii="Microsoft Tai Le" w:eastAsia="MyriadPro-Bold" w:hAnsi="Microsoft Tai Le" w:cs="Microsoft Tai Le"/>
          <w:bCs/>
        </w:rPr>
        <w:t>.</w:t>
      </w:r>
      <w:r w:rsidRPr="00EA0B3D">
        <w:rPr>
          <w:rFonts w:ascii="Cambria" w:eastAsia="MyriadPro-Bold" w:hAnsi="Cambria" w:cs="Times New Roman"/>
          <w:b w:val="0"/>
          <w:bCs/>
          <w:szCs w:val="20"/>
          <w:vertAlign w:val="superscript"/>
          <w:lang w:val="pt-BR"/>
        </w:rPr>
        <w:t xml:space="preserve"> </w:t>
      </w:r>
      <w:r w:rsidRPr="00EA0B3D">
        <w:rPr>
          <w:rFonts w:ascii="Microsoft Tai Le" w:hAnsi="Microsoft Tai Le" w:cs="Microsoft Tai Le"/>
          <w:b w:val="0"/>
          <w:bCs/>
          <w:vertAlign w:val="superscript"/>
          <w:lang w:val="pt-BR"/>
        </w:rPr>
        <w:t>1</w:t>
      </w:r>
      <w:r w:rsidRPr="00EA0B3D">
        <w:rPr>
          <w:rFonts w:ascii="Microsoft Tai Le" w:hAnsi="Microsoft Tai Le" w:cs="Microsoft Tai Le"/>
          <w:b w:val="0"/>
          <w:bCs/>
          <w:lang w:val="pt-BR"/>
        </w:rPr>
        <w:t xml:space="preserve">H NMR spectrum of compound </w:t>
      </w:r>
      <w:r w:rsidRPr="00EA0B3D">
        <w:rPr>
          <w:rFonts w:ascii="Microsoft Tai Le" w:hAnsi="Microsoft Tai Le" w:cs="Microsoft Tai Le"/>
          <w:lang w:val="pt-BR"/>
        </w:rPr>
        <w:t>F-NI-Br</w:t>
      </w:r>
      <w:r w:rsidRPr="00EA0B3D">
        <w:rPr>
          <w:rFonts w:ascii="Microsoft Tai Le" w:hAnsi="Microsoft Tai Le" w:cs="Microsoft Tai Le"/>
          <w:b w:val="0"/>
          <w:bCs/>
          <w:lang w:val="pt-BR"/>
        </w:rPr>
        <w:t xml:space="preserve"> in </w:t>
      </w:r>
      <w:r w:rsidRPr="00EA0B3D">
        <w:rPr>
          <w:rFonts w:ascii="Microsoft Tai Le" w:hAnsi="Microsoft Tai Le" w:cs="Microsoft Tai Le"/>
          <w:b w:val="0"/>
          <w:bCs/>
          <w:lang w:val="en-US"/>
        </w:rPr>
        <w:t>CDCl</w:t>
      </w:r>
      <w:r w:rsidRPr="00EA0B3D">
        <w:rPr>
          <w:rFonts w:ascii="Microsoft Tai Le" w:hAnsi="Microsoft Tai Le" w:cs="Microsoft Tai Le"/>
          <w:b w:val="0"/>
          <w:bCs/>
          <w:vertAlign w:val="subscript"/>
          <w:lang w:val="en-US"/>
        </w:rPr>
        <w:t>3</w:t>
      </w:r>
      <w:r w:rsidRPr="00EA0B3D">
        <w:rPr>
          <w:rFonts w:ascii="Microsoft Tai Le" w:hAnsi="Microsoft Tai Le" w:cs="Microsoft Tai Le"/>
          <w:b w:val="0"/>
          <w:bCs/>
          <w:lang w:val="pt-BR"/>
        </w:rPr>
        <w:t xml:space="preserve"> (400 MHz), 25 °C.</w:t>
      </w:r>
    </w:p>
    <w:p w14:paraId="50E13E9A" w14:textId="70B7AE8E" w:rsidR="008E55E9" w:rsidRPr="00EA0B3D" w:rsidRDefault="008E55E9" w:rsidP="0040396A">
      <w:pPr>
        <w:pStyle w:val="afff0"/>
        <w:rPr>
          <w:rFonts w:ascii="Microsoft Tai Le" w:hAnsi="Microsoft Tai Le" w:cs="Microsoft Tai Le"/>
          <w:b w:val="0"/>
          <w:bCs/>
          <w:lang w:val="pt-BR"/>
        </w:rPr>
      </w:pPr>
    </w:p>
    <w:p w14:paraId="6C2B701C" w14:textId="043BBC89" w:rsidR="008E55E9" w:rsidRPr="00EA0B3D" w:rsidRDefault="009113FB" w:rsidP="0040396A">
      <w:pPr>
        <w:pStyle w:val="afff0"/>
        <w:rPr>
          <w:rFonts w:ascii="Microsoft Tai Le" w:hAnsi="Microsoft Tai Le" w:cs="Microsoft Tai Le"/>
        </w:rPr>
      </w:pPr>
      <w:r w:rsidRPr="00EA0B3D">
        <w:rPr>
          <w:noProof/>
        </w:rPr>
        <w:object w:dxaOrig="1440" w:dyaOrig="1440" w14:anchorId="21E3737A">
          <v:shape id="_x0000_s1108" type="#_x0000_t75" style="position:absolute;left:0;text-align:left;margin-left:292.6pt;margin-top:38.15pt;width:42.9pt;height:78.9pt;z-index:251756544;mso-position-horizontal-relative:text;mso-position-vertical-relative:text">
            <v:imagedata r:id="rId13" o:title=""/>
          </v:shape>
          <o:OLEObject Type="Embed" ProgID="ChemDraw.Document.6.0" ShapeID="_x0000_s1108" DrawAspect="Content" ObjectID="_1743608477" r:id="rId14"/>
        </w:object>
      </w:r>
      <w:r w:rsidR="00465655" w:rsidRPr="00EA0B3D">
        <w:rPr>
          <w:rFonts w:ascii="Microsoft Tai Le" w:hAnsi="Microsoft Tai Le" w:cs="Microsoft Tai Le"/>
          <w:noProof/>
          <w:lang w:val="en-US" w:eastAsia="zh-CN"/>
        </w:rPr>
        <w:drawing>
          <wp:inline distT="0" distB="0" distL="0" distR="0" wp14:anchorId="02BC8A65" wp14:editId="644164D5">
            <wp:extent cx="5760000" cy="2170605"/>
            <wp:effectExtent l="0" t="0" r="0" b="127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pic:cNvPicPr/>
                  </pic:nvPicPr>
                  <pic:blipFill>
                    <a:blip r:embed="rId15">
                      <a:extLst>
                        <a:ext uri="{28A0092B-C50C-407E-A947-70E740481C1C}">
                          <a14:useLocalDpi xmlns:a14="http://schemas.microsoft.com/office/drawing/2010/main" val="0"/>
                        </a:ext>
                      </a:extLst>
                    </a:blip>
                    <a:stretch>
                      <a:fillRect/>
                    </a:stretch>
                  </pic:blipFill>
                  <pic:spPr>
                    <a:xfrm>
                      <a:off x="0" y="0"/>
                      <a:ext cx="5760000" cy="2170605"/>
                    </a:xfrm>
                    <a:prstGeom prst="rect">
                      <a:avLst/>
                    </a:prstGeom>
                  </pic:spPr>
                </pic:pic>
              </a:graphicData>
            </a:graphic>
          </wp:inline>
        </w:drawing>
      </w:r>
    </w:p>
    <w:p w14:paraId="5978DE07" w14:textId="26D57720" w:rsidR="008E55E9" w:rsidRPr="00EA0B3D" w:rsidRDefault="008E55E9" w:rsidP="008E55E9">
      <w:pPr>
        <w:pStyle w:val="afff0"/>
        <w:rPr>
          <w:rFonts w:ascii="Microsoft Tai Le" w:hAnsi="Microsoft Tai Le" w:cs="Microsoft Tai Le"/>
          <w:b w:val="0"/>
          <w:bCs/>
          <w:lang w:val="pt-BR"/>
        </w:rPr>
      </w:pPr>
      <w:r w:rsidRPr="00EA0B3D">
        <w:rPr>
          <w:rFonts w:ascii="Microsoft Tai Le" w:eastAsia="MyriadPro-Bold" w:hAnsi="Microsoft Tai Le" w:cs="Microsoft Tai Le"/>
          <w:bCs/>
        </w:rPr>
        <w:t>Figure S2.</w:t>
      </w:r>
      <w:r w:rsidRPr="00EA0B3D">
        <w:rPr>
          <w:rFonts w:ascii="Cambria" w:eastAsia="MyriadPro-Bold" w:hAnsi="Cambria" w:cs="Times New Roman"/>
          <w:b w:val="0"/>
          <w:bCs/>
          <w:szCs w:val="20"/>
          <w:vertAlign w:val="superscript"/>
          <w:lang w:val="pt-BR"/>
        </w:rPr>
        <w:t xml:space="preserve"> </w:t>
      </w:r>
      <w:r w:rsidRPr="00EA0B3D">
        <w:rPr>
          <w:rFonts w:ascii="Microsoft Tai Le" w:hAnsi="Microsoft Tai Le" w:cs="Microsoft Tai Le"/>
          <w:b w:val="0"/>
          <w:bCs/>
          <w:vertAlign w:val="superscript"/>
          <w:lang w:val="pt-BR"/>
        </w:rPr>
        <w:t>1</w:t>
      </w:r>
      <w:r w:rsidRPr="00EA0B3D">
        <w:rPr>
          <w:rFonts w:ascii="Microsoft Tai Le" w:hAnsi="Microsoft Tai Le" w:cs="Microsoft Tai Le"/>
          <w:b w:val="0"/>
          <w:bCs/>
          <w:lang w:val="pt-BR"/>
        </w:rPr>
        <w:t xml:space="preserve">H NMR spectrum of compound </w:t>
      </w:r>
      <w:r w:rsidRPr="00EA0B3D">
        <w:rPr>
          <w:rFonts w:ascii="Microsoft Tai Le" w:hAnsi="Microsoft Tai Le" w:cs="Microsoft Tai Le"/>
          <w:lang w:val="pt-BR"/>
        </w:rPr>
        <w:t>Ph-NI-Br</w:t>
      </w:r>
      <w:r w:rsidRPr="00EA0B3D">
        <w:rPr>
          <w:rFonts w:ascii="Microsoft Tai Le" w:hAnsi="Microsoft Tai Le" w:cs="Microsoft Tai Le"/>
          <w:b w:val="0"/>
          <w:bCs/>
          <w:lang w:val="pt-BR"/>
        </w:rPr>
        <w:t xml:space="preserve"> in </w:t>
      </w:r>
      <w:r w:rsidRPr="00EA0B3D">
        <w:rPr>
          <w:rFonts w:ascii="Microsoft Tai Le" w:hAnsi="Microsoft Tai Le" w:cs="Microsoft Tai Le"/>
          <w:b w:val="0"/>
          <w:bCs/>
          <w:lang w:val="en-US"/>
        </w:rPr>
        <w:t>CDCl</w:t>
      </w:r>
      <w:r w:rsidRPr="00EA0B3D">
        <w:rPr>
          <w:rFonts w:ascii="Microsoft Tai Le" w:hAnsi="Microsoft Tai Le" w:cs="Microsoft Tai Le"/>
          <w:b w:val="0"/>
          <w:bCs/>
          <w:vertAlign w:val="subscript"/>
          <w:lang w:val="en-US"/>
        </w:rPr>
        <w:t>3</w:t>
      </w:r>
      <w:r w:rsidRPr="00EA0B3D">
        <w:rPr>
          <w:rFonts w:ascii="Microsoft Tai Le" w:hAnsi="Microsoft Tai Le" w:cs="Microsoft Tai Le"/>
          <w:b w:val="0"/>
          <w:bCs/>
          <w:lang w:val="pt-BR"/>
        </w:rPr>
        <w:t xml:space="preserve"> (400 MHz), 25 °C.</w:t>
      </w:r>
      <w:r w:rsidR="00E10119" w:rsidRPr="00EA0B3D">
        <w:t xml:space="preserve"> </w:t>
      </w:r>
    </w:p>
    <w:p w14:paraId="0CEA9620" w14:textId="15C1379B" w:rsidR="0040396A" w:rsidRPr="00EA0B3D" w:rsidRDefault="009113FB">
      <w:pPr>
        <w:pStyle w:val="TAMainText"/>
        <w:ind w:firstLine="0"/>
        <w:rPr>
          <w:rFonts w:ascii="Microsoft Tai Le" w:hAnsi="Microsoft Tai Le" w:cs="Microsoft Tai Le"/>
          <w:sz w:val="24"/>
          <w:szCs w:val="24"/>
          <w:lang w:val="pt-BR"/>
        </w:rPr>
      </w:pPr>
      <w:r w:rsidRPr="00EA0B3D">
        <w:rPr>
          <w:noProof/>
        </w:rPr>
        <w:lastRenderedPageBreak/>
        <w:object w:dxaOrig="1440" w:dyaOrig="1440" w14:anchorId="038AC648">
          <v:shape id="_x0000_s1109" type="#_x0000_t75" style="position:absolute;left:0;text-align:left;margin-left:363.1pt;margin-top:26.05pt;width:45.65pt;height:92.9pt;z-index:251758592;mso-position-horizontal-relative:text;mso-position-vertical-relative:text">
            <v:imagedata r:id="rId16" o:title=""/>
          </v:shape>
          <o:OLEObject Type="Embed" ProgID="ChemDraw.Document.6.0" ShapeID="_x0000_s1109" DrawAspect="Content" ObjectID="_1743608478" r:id="rId17"/>
        </w:object>
      </w:r>
      <w:r w:rsidR="006B5B49" w:rsidRPr="00EA0B3D">
        <w:rPr>
          <w:rFonts w:ascii="Microsoft Tai Le" w:hAnsi="Microsoft Tai Le" w:cs="Microsoft Tai Le"/>
          <w:noProof/>
          <w:sz w:val="24"/>
          <w:szCs w:val="24"/>
        </w:rPr>
        <w:drawing>
          <wp:inline distT="0" distB="0" distL="0" distR="0" wp14:anchorId="307F0290" wp14:editId="00D4FAE8">
            <wp:extent cx="5760000" cy="2164754"/>
            <wp:effectExtent l="0" t="0" r="0" b="6985"/>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18"/>
                    <pic:cNvPicPr/>
                  </pic:nvPicPr>
                  <pic:blipFill>
                    <a:blip r:embed="rId18">
                      <a:extLst>
                        <a:ext uri="{28A0092B-C50C-407E-A947-70E740481C1C}">
                          <a14:useLocalDpi xmlns:a14="http://schemas.microsoft.com/office/drawing/2010/main" val="0"/>
                        </a:ext>
                      </a:extLst>
                    </a:blip>
                    <a:stretch>
                      <a:fillRect/>
                    </a:stretch>
                  </pic:blipFill>
                  <pic:spPr>
                    <a:xfrm>
                      <a:off x="0" y="0"/>
                      <a:ext cx="5760000" cy="2164754"/>
                    </a:xfrm>
                    <a:prstGeom prst="rect">
                      <a:avLst/>
                    </a:prstGeom>
                  </pic:spPr>
                </pic:pic>
              </a:graphicData>
            </a:graphic>
          </wp:inline>
        </w:drawing>
      </w:r>
    </w:p>
    <w:p w14:paraId="1E8E0C77" w14:textId="66D7E326" w:rsidR="003860A4" w:rsidRPr="00EA0B3D" w:rsidRDefault="003860A4" w:rsidP="003860A4">
      <w:pPr>
        <w:pStyle w:val="afff0"/>
        <w:rPr>
          <w:rFonts w:ascii="Microsoft Tai Le" w:hAnsi="Microsoft Tai Le" w:cs="Microsoft Tai Le"/>
          <w:b w:val="0"/>
          <w:bCs/>
          <w:lang w:val="pt-BR"/>
        </w:rPr>
      </w:pPr>
      <w:r w:rsidRPr="00EA0B3D">
        <w:rPr>
          <w:rFonts w:ascii="Microsoft Tai Le" w:eastAsia="MyriadPro-Bold" w:hAnsi="Microsoft Tai Le" w:cs="Microsoft Tai Le"/>
          <w:bCs/>
        </w:rPr>
        <w:t>Figure S3.</w:t>
      </w:r>
      <w:r w:rsidRPr="00EA0B3D">
        <w:rPr>
          <w:rFonts w:ascii="Cambria" w:eastAsia="MyriadPro-Bold" w:hAnsi="Cambria" w:cs="Times New Roman"/>
          <w:b w:val="0"/>
          <w:bCs/>
          <w:szCs w:val="20"/>
          <w:vertAlign w:val="superscript"/>
          <w:lang w:val="pt-BR"/>
        </w:rPr>
        <w:t xml:space="preserve"> </w:t>
      </w:r>
      <w:r w:rsidRPr="00EA0B3D">
        <w:rPr>
          <w:rFonts w:ascii="Microsoft Tai Le" w:hAnsi="Microsoft Tai Le" w:cs="Microsoft Tai Le"/>
          <w:b w:val="0"/>
          <w:bCs/>
          <w:vertAlign w:val="superscript"/>
          <w:lang w:val="pt-BR"/>
        </w:rPr>
        <w:t>1</w:t>
      </w:r>
      <w:r w:rsidRPr="00EA0B3D">
        <w:rPr>
          <w:rFonts w:ascii="Microsoft Tai Le" w:hAnsi="Microsoft Tai Le" w:cs="Microsoft Tai Le"/>
          <w:b w:val="0"/>
          <w:bCs/>
          <w:lang w:val="pt-BR"/>
        </w:rPr>
        <w:t xml:space="preserve">H NMR spectrum of compound </w:t>
      </w:r>
      <w:r w:rsidRPr="00EA0B3D">
        <w:rPr>
          <w:rFonts w:ascii="Microsoft Tai Le" w:hAnsi="Microsoft Tai Le" w:cs="Microsoft Tai Le"/>
          <w:lang w:val="pt-BR"/>
        </w:rPr>
        <w:t>CH</w:t>
      </w:r>
      <w:r w:rsidRPr="00EA0B3D">
        <w:rPr>
          <w:rFonts w:ascii="Microsoft Tai Le" w:hAnsi="Microsoft Tai Le" w:cs="Microsoft Tai Le"/>
          <w:vertAlign w:val="subscript"/>
          <w:lang w:val="pt-BR"/>
        </w:rPr>
        <w:t>3</w:t>
      </w:r>
      <w:r w:rsidRPr="00EA0B3D">
        <w:rPr>
          <w:rFonts w:ascii="Microsoft Tai Le" w:hAnsi="Microsoft Tai Le" w:cs="Microsoft Tai Le"/>
          <w:lang w:val="pt-BR"/>
        </w:rPr>
        <w:t>-NI-Br</w:t>
      </w:r>
      <w:r w:rsidRPr="00EA0B3D">
        <w:rPr>
          <w:rFonts w:ascii="Microsoft Tai Le" w:hAnsi="Microsoft Tai Le" w:cs="Microsoft Tai Le"/>
          <w:b w:val="0"/>
          <w:bCs/>
          <w:lang w:val="pt-BR"/>
        </w:rPr>
        <w:t xml:space="preserve"> in </w:t>
      </w:r>
      <w:r w:rsidRPr="00EA0B3D">
        <w:rPr>
          <w:rFonts w:ascii="Microsoft Tai Le" w:hAnsi="Microsoft Tai Le" w:cs="Microsoft Tai Le"/>
          <w:b w:val="0"/>
          <w:bCs/>
          <w:lang w:val="en-US"/>
        </w:rPr>
        <w:t>CDCl</w:t>
      </w:r>
      <w:r w:rsidRPr="00EA0B3D">
        <w:rPr>
          <w:rFonts w:ascii="Microsoft Tai Le" w:hAnsi="Microsoft Tai Le" w:cs="Microsoft Tai Le"/>
          <w:b w:val="0"/>
          <w:bCs/>
          <w:vertAlign w:val="subscript"/>
          <w:lang w:val="en-US"/>
        </w:rPr>
        <w:t>3</w:t>
      </w:r>
      <w:r w:rsidRPr="00EA0B3D">
        <w:rPr>
          <w:rFonts w:ascii="Microsoft Tai Le" w:hAnsi="Microsoft Tai Le" w:cs="Microsoft Tai Le"/>
          <w:b w:val="0"/>
          <w:bCs/>
          <w:lang w:val="pt-BR"/>
        </w:rPr>
        <w:t xml:space="preserve"> (400 MHz), 25 °C.</w:t>
      </w:r>
    </w:p>
    <w:p w14:paraId="4A80E59B" w14:textId="77777777" w:rsidR="005F4DCB" w:rsidRPr="00EA0B3D" w:rsidRDefault="005F4DCB" w:rsidP="003860A4">
      <w:pPr>
        <w:pStyle w:val="afff0"/>
        <w:rPr>
          <w:rFonts w:ascii="Microsoft Tai Le" w:hAnsi="Microsoft Tai Le" w:cs="Microsoft Tai Le"/>
          <w:b w:val="0"/>
          <w:bCs/>
          <w:lang w:val="pt-BR"/>
        </w:rPr>
      </w:pPr>
    </w:p>
    <w:p w14:paraId="4DF543E0" w14:textId="4555D2C0" w:rsidR="003860A4" w:rsidRPr="00EA0B3D" w:rsidRDefault="009113FB">
      <w:pPr>
        <w:pStyle w:val="TAMainText"/>
        <w:ind w:firstLine="0"/>
        <w:rPr>
          <w:rFonts w:ascii="Microsoft Tai Le" w:hAnsi="Microsoft Tai Le" w:cs="Microsoft Tai Le"/>
          <w:sz w:val="24"/>
          <w:szCs w:val="24"/>
          <w:lang w:val="pt-BR"/>
        </w:rPr>
      </w:pPr>
      <w:r w:rsidRPr="00EA0B3D">
        <w:rPr>
          <w:noProof/>
        </w:rPr>
        <w:object w:dxaOrig="1440" w:dyaOrig="1440" w14:anchorId="411FCFEE">
          <v:shape id="_x0000_s1110" type="#_x0000_t75" style="position:absolute;left:0;text-align:left;margin-left:314.9pt;margin-top:2.55pt;width:54.8pt;height:117.9pt;z-index:251760640;mso-position-horizontal-relative:text;mso-position-vertical-relative:text">
            <v:imagedata r:id="rId19" o:title=""/>
          </v:shape>
          <o:OLEObject Type="Embed" ProgID="ChemDraw.Document.6.0" ShapeID="_x0000_s1110" DrawAspect="Content" ObjectID="_1743608479" r:id="rId20"/>
        </w:object>
      </w:r>
      <w:r w:rsidR="00926803" w:rsidRPr="00EA0B3D">
        <w:rPr>
          <w:rFonts w:ascii="Microsoft Tai Le" w:hAnsi="Microsoft Tai Le" w:cs="Microsoft Tai Le"/>
          <w:noProof/>
          <w:sz w:val="24"/>
          <w:szCs w:val="24"/>
        </w:rPr>
        <w:drawing>
          <wp:inline distT="0" distB="0" distL="0" distR="0" wp14:anchorId="60542E5D" wp14:editId="68DB46B4">
            <wp:extent cx="5760720" cy="2211705"/>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pic:nvPicPr>
                  <pic:blipFill>
                    <a:blip r:embed="rId21" cstate="hqprint">
                      <a:extLst>
                        <a:ext uri="{28A0092B-C50C-407E-A947-70E740481C1C}">
                          <a14:useLocalDpi xmlns:a14="http://schemas.microsoft.com/office/drawing/2010/main" val="0"/>
                        </a:ext>
                      </a:extLst>
                    </a:blip>
                    <a:stretch>
                      <a:fillRect/>
                    </a:stretch>
                  </pic:blipFill>
                  <pic:spPr>
                    <a:xfrm>
                      <a:off x="0" y="0"/>
                      <a:ext cx="5760720" cy="2211705"/>
                    </a:xfrm>
                    <a:prstGeom prst="rect">
                      <a:avLst/>
                    </a:prstGeom>
                  </pic:spPr>
                </pic:pic>
              </a:graphicData>
            </a:graphic>
          </wp:inline>
        </w:drawing>
      </w:r>
    </w:p>
    <w:p w14:paraId="5539B6AD" w14:textId="7FB937F4" w:rsidR="005B3D29" w:rsidRPr="00EA0B3D" w:rsidRDefault="005B3D29" w:rsidP="005B3D29">
      <w:pPr>
        <w:pStyle w:val="afff0"/>
        <w:rPr>
          <w:rFonts w:ascii="Microsoft Tai Le" w:hAnsi="Microsoft Tai Le" w:cs="Microsoft Tai Le"/>
          <w:b w:val="0"/>
          <w:bCs/>
          <w:lang w:val="pt-BR"/>
        </w:rPr>
      </w:pPr>
      <w:r w:rsidRPr="00EA0B3D">
        <w:rPr>
          <w:rFonts w:ascii="Microsoft Tai Le" w:eastAsia="MyriadPro-Bold" w:hAnsi="Microsoft Tai Le" w:cs="Microsoft Tai Le"/>
          <w:bCs/>
        </w:rPr>
        <w:t>Figure S</w:t>
      </w:r>
      <w:r w:rsidR="008A2810" w:rsidRPr="00EA0B3D">
        <w:rPr>
          <w:rFonts w:ascii="Microsoft Tai Le" w:eastAsia="MyriadPro-Bold" w:hAnsi="Microsoft Tai Le" w:cs="Microsoft Tai Le"/>
          <w:bCs/>
        </w:rPr>
        <w:t>4</w:t>
      </w:r>
      <w:r w:rsidRPr="00EA0B3D">
        <w:rPr>
          <w:rFonts w:ascii="Microsoft Tai Le" w:eastAsia="MyriadPro-Bold" w:hAnsi="Microsoft Tai Le" w:cs="Microsoft Tai Le"/>
          <w:bCs/>
        </w:rPr>
        <w:t>.</w:t>
      </w:r>
      <w:r w:rsidRPr="00EA0B3D">
        <w:rPr>
          <w:rFonts w:ascii="Cambria" w:eastAsia="MyriadPro-Bold" w:hAnsi="Cambria" w:cs="Times New Roman"/>
          <w:b w:val="0"/>
          <w:bCs/>
          <w:szCs w:val="20"/>
          <w:vertAlign w:val="superscript"/>
          <w:lang w:val="pt-BR"/>
        </w:rPr>
        <w:t xml:space="preserve"> </w:t>
      </w:r>
      <w:r w:rsidRPr="00EA0B3D">
        <w:rPr>
          <w:rFonts w:ascii="Microsoft Tai Le" w:hAnsi="Microsoft Tai Le" w:cs="Microsoft Tai Le"/>
          <w:b w:val="0"/>
          <w:bCs/>
          <w:vertAlign w:val="superscript"/>
          <w:lang w:val="pt-BR"/>
        </w:rPr>
        <w:t>1</w:t>
      </w:r>
      <w:r w:rsidRPr="00EA0B3D">
        <w:rPr>
          <w:rFonts w:ascii="Microsoft Tai Le" w:hAnsi="Microsoft Tai Le" w:cs="Microsoft Tai Le"/>
          <w:b w:val="0"/>
          <w:bCs/>
          <w:lang w:val="pt-BR"/>
        </w:rPr>
        <w:t xml:space="preserve">H NMR spectrum of compound </w:t>
      </w:r>
      <w:r w:rsidR="008A2810" w:rsidRPr="00EA0B3D">
        <w:rPr>
          <w:rFonts w:ascii="Microsoft Tai Le" w:hAnsi="Microsoft Tai Le" w:cs="Microsoft Tai Le"/>
          <w:lang w:val="pt-BR"/>
        </w:rPr>
        <w:t>O</w:t>
      </w:r>
      <w:r w:rsidRPr="00EA0B3D">
        <w:rPr>
          <w:rFonts w:ascii="Microsoft Tai Le" w:hAnsi="Microsoft Tai Le" w:cs="Microsoft Tai Le"/>
          <w:lang w:val="pt-BR"/>
        </w:rPr>
        <w:t>CH</w:t>
      </w:r>
      <w:r w:rsidRPr="00EA0B3D">
        <w:rPr>
          <w:rFonts w:ascii="Microsoft Tai Le" w:hAnsi="Microsoft Tai Le" w:cs="Microsoft Tai Le"/>
          <w:vertAlign w:val="subscript"/>
          <w:lang w:val="pt-BR"/>
        </w:rPr>
        <w:t>3</w:t>
      </w:r>
      <w:r w:rsidRPr="00EA0B3D">
        <w:rPr>
          <w:rFonts w:ascii="Microsoft Tai Le" w:hAnsi="Microsoft Tai Le" w:cs="Microsoft Tai Le"/>
          <w:lang w:val="pt-BR"/>
        </w:rPr>
        <w:t>-NI-Br</w:t>
      </w:r>
      <w:r w:rsidRPr="00EA0B3D">
        <w:rPr>
          <w:rFonts w:ascii="Microsoft Tai Le" w:hAnsi="Microsoft Tai Le" w:cs="Microsoft Tai Le"/>
          <w:b w:val="0"/>
          <w:bCs/>
          <w:lang w:val="pt-BR"/>
        </w:rPr>
        <w:t xml:space="preserve"> in </w:t>
      </w:r>
      <w:r w:rsidRPr="00EA0B3D">
        <w:rPr>
          <w:rFonts w:ascii="Microsoft Tai Le" w:hAnsi="Microsoft Tai Le" w:cs="Microsoft Tai Le"/>
          <w:b w:val="0"/>
          <w:bCs/>
          <w:lang w:val="en-US"/>
        </w:rPr>
        <w:t>CDCl</w:t>
      </w:r>
      <w:r w:rsidRPr="00EA0B3D">
        <w:rPr>
          <w:rFonts w:ascii="Microsoft Tai Le" w:hAnsi="Microsoft Tai Le" w:cs="Microsoft Tai Le"/>
          <w:b w:val="0"/>
          <w:bCs/>
          <w:vertAlign w:val="subscript"/>
          <w:lang w:val="en-US"/>
        </w:rPr>
        <w:t>3</w:t>
      </w:r>
      <w:r w:rsidRPr="00EA0B3D">
        <w:rPr>
          <w:rFonts w:ascii="Microsoft Tai Le" w:hAnsi="Microsoft Tai Le" w:cs="Microsoft Tai Le"/>
          <w:b w:val="0"/>
          <w:bCs/>
          <w:lang w:val="pt-BR"/>
        </w:rPr>
        <w:t xml:space="preserve"> (400 MHz), 25 °C.</w:t>
      </w:r>
    </w:p>
    <w:p w14:paraId="2221DD92" w14:textId="5A0678D1" w:rsidR="005B3D29" w:rsidRPr="00EA0B3D" w:rsidRDefault="005B3D29">
      <w:pPr>
        <w:pStyle w:val="TAMainText"/>
        <w:ind w:firstLine="0"/>
        <w:rPr>
          <w:rFonts w:ascii="Microsoft Tai Le" w:hAnsi="Microsoft Tai Le" w:cs="Microsoft Tai Le"/>
          <w:sz w:val="24"/>
          <w:szCs w:val="24"/>
          <w:lang w:val="pt-BR"/>
        </w:rPr>
      </w:pPr>
    </w:p>
    <w:p w14:paraId="083DF1E6" w14:textId="77777777" w:rsidR="00B0513A" w:rsidRPr="00EA0B3D" w:rsidRDefault="0018103F">
      <w:pPr>
        <w:pStyle w:val="TAMainText"/>
        <w:ind w:firstLine="0"/>
        <w:rPr>
          <w:rFonts w:ascii="Microsoft Tai Le" w:hAnsi="Microsoft Tai Le" w:cs="Microsoft Tai Le"/>
          <w:sz w:val="24"/>
          <w:szCs w:val="24"/>
          <w:lang w:val="pt-BR"/>
        </w:rPr>
      </w:pPr>
      <w:r w:rsidRPr="00EA0B3D">
        <w:rPr>
          <w:rFonts w:ascii="Microsoft Tai Le" w:hAnsi="Microsoft Tai Le" w:cs="Microsoft Tai Le"/>
          <w:noProof/>
          <w:sz w:val="24"/>
          <w:szCs w:val="24"/>
        </w:rPr>
        <w:lastRenderedPageBreak/>
        <w:drawing>
          <wp:inline distT="0" distB="0" distL="0" distR="0" wp14:anchorId="54360829" wp14:editId="37E3E4DC">
            <wp:extent cx="5760000" cy="4364612"/>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pic:nvPicPr>
                  <pic:blipFill>
                    <a:blip r:embed="rId22">
                      <a:extLst>
                        <a:ext uri="{28A0092B-C50C-407E-A947-70E740481C1C}">
                          <a14:useLocalDpi xmlns:a14="http://schemas.microsoft.com/office/drawing/2010/main"/>
                        </a:ext>
                      </a:extLst>
                    </a:blip>
                    <a:stretch>
                      <a:fillRect/>
                    </a:stretch>
                  </pic:blipFill>
                  <pic:spPr>
                    <a:xfrm>
                      <a:off x="0" y="0"/>
                      <a:ext cx="5760000" cy="4364612"/>
                    </a:xfrm>
                    <a:prstGeom prst="rect">
                      <a:avLst/>
                    </a:prstGeom>
                  </pic:spPr>
                </pic:pic>
              </a:graphicData>
            </a:graphic>
          </wp:inline>
        </w:drawing>
      </w:r>
    </w:p>
    <w:p w14:paraId="4B75BF73" w14:textId="77777777" w:rsidR="00B0513A" w:rsidRPr="00EA0B3D" w:rsidRDefault="00996C96">
      <w:pPr>
        <w:pStyle w:val="afff0"/>
        <w:rPr>
          <w:rFonts w:ascii="Microsoft Tai Le" w:hAnsi="Microsoft Tai Le" w:cs="Microsoft Tai Le"/>
          <w:b w:val="0"/>
          <w:bCs/>
          <w:lang w:val="pt-BR"/>
        </w:rPr>
      </w:pPr>
      <w:r w:rsidRPr="00EA0B3D">
        <w:rPr>
          <w:rFonts w:ascii="Microsoft Tai Le" w:eastAsia="MyriadPro-Bold" w:hAnsi="Microsoft Tai Le" w:cs="Microsoft Tai Le"/>
          <w:bCs/>
        </w:rPr>
        <w:t>Figure S</w:t>
      </w:r>
      <w:r w:rsidR="001A46B0" w:rsidRPr="00EA0B3D">
        <w:rPr>
          <w:rFonts w:ascii="Microsoft Tai Le" w:eastAsia="MyriadPro-Bold" w:hAnsi="Microsoft Tai Le" w:cs="Microsoft Tai Le"/>
          <w:bCs/>
        </w:rPr>
        <w:t>5</w:t>
      </w:r>
      <w:r w:rsidRPr="00EA0B3D">
        <w:rPr>
          <w:rFonts w:ascii="Microsoft Tai Le" w:eastAsia="MyriadPro-Bold" w:hAnsi="Microsoft Tai Le" w:cs="Microsoft Tai Le"/>
          <w:bCs/>
        </w:rPr>
        <w:t>.</w:t>
      </w:r>
      <w:r w:rsidR="006B178A" w:rsidRPr="00EA0B3D">
        <w:rPr>
          <w:rFonts w:ascii="Cambria" w:eastAsia="MyriadPro-Bold" w:hAnsi="Cambria" w:cs="Times New Roman"/>
          <w:b w:val="0"/>
          <w:bCs/>
          <w:szCs w:val="20"/>
          <w:vertAlign w:val="superscript"/>
          <w:lang w:val="pt-BR"/>
        </w:rPr>
        <w:t xml:space="preserve"> </w:t>
      </w:r>
      <w:r w:rsidR="006B178A" w:rsidRPr="00EA0B3D">
        <w:rPr>
          <w:rFonts w:ascii="Microsoft Tai Le" w:hAnsi="Microsoft Tai Le" w:cs="Microsoft Tai Le"/>
          <w:b w:val="0"/>
          <w:bCs/>
          <w:vertAlign w:val="superscript"/>
          <w:lang w:val="pt-BR"/>
        </w:rPr>
        <w:t>1</w:t>
      </w:r>
      <w:r w:rsidR="006B178A" w:rsidRPr="00EA0B3D">
        <w:rPr>
          <w:rFonts w:ascii="Microsoft Tai Le" w:hAnsi="Microsoft Tai Le" w:cs="Microsoft Tai Le"/>
          <w:b w:val="0"/>
          <w:bCs/>
          <w:lang w:val="pt-BR"/>
        </w:rPr>
        <w:t xml:space="preserve">H NMR spectrum of compound </w:t>
      </w:r>
      <w:r w:rsidR="006B178A" w:rsidRPr="00EA0B3D">
        <w:rPr>
          <w:rFonts w:ascii="Microsoft Tai Le" w:hAnsi="Microsoft Tai Le" w:cs="Microsoft Tai Le"/>
          <w:lang w:val="pt-BR"/>
        </w:rPr>
        <w:t>NI-PTZ-F</w:t>
      </w:r>
      <w:r w:rsidR="006B178A" w:rsidRPr="00EA0B3D">
        <w:rPr>
          <w:rFonts w:ascii="Microsoft Tai Le" w:hAnsi="Microsoft Tai Le" w:cs="Microsoft Tai Le"/>
          <w:b w:val="0"/>
          <w:bCs/>
          <w:lang w:val="pt-BR"/>
        </w:rPr>
        <w:t xml:space="preserve"> in </w:t>
      </w:r>
      <w:r w:rsidR="006B178A" w:rsidRPr="00EA0B3D">
        <w:rPr>
          <w:rFonts w:ascii="Microsoft Tai Le" w:hAnsi="Microsoft Tai Le" w:cs="Microsoft Tai Le"/>
          <w:b w:val="0"/>
          <w:bCs/>
          <w:lang w:val="en-US"/>
        </w:rPr>
        <w:t>CDCl</w:t>
      </w:r>
      <w:r w:rsidR="006B178A" w:rsidRPr="00EA0B3D">
        <w:rPr>
          <w:rFonts w:ascii="Microsoft Tai Le" w:hAnsi="Microsoft Tai Le" w:cs="Microsoft Tai Le"/>
          <w:b w:val="0"/>
          <w:bCs/>
          <w:vertAlign w:val="subscript"/>
          <w:lang w:val="en-US"/>
        </w:rPr>
        <w:t>3</w:t>
      </w:r>
      <w:r w:rsidR="006B178A" w:rsidRPr="00EA0B3D">
        <w:rPr>
          <w:rFonts w:ascii="Microsoft Tai Le" w:hAnsi="Microsoft Tai Le" w:cs="Microsoft Tai Le"/>
          <w:b w:val="0"/>
          <w:bCs/>
          <w:lang w:val="pt-BR"/>
        </w:rPr>
        <w:t xml:space="preserve"> (400 MHz), 25 °C.</w:t>
      </w:r>
    </w:p>
    <w:p w14:paraId="7F3E6FC5" w14:textId="77777777" w:rsidR="00075B99" w:rsidRPr="00EA0B3D" w:rsidRDefault="00075B99">
      <w:pPr>
        <w:pStyle w:val="afff0"/>
        <w:rPr>
          <w:rFonts w:ascii="Microsoft Tai Le" w:hAnsi="Microsoft Tai Le" w:cs="Microsoft Tai Le"/>
          <w:b w:val="0"/>
          <w:bCs/>
          <w:lang w:val="pt-BR"/>
        </w:rPr>
      </w:pPr>
    </w:p>
    <w:p w14:paraId="1952E655" w14:textId="0C680C71" w:rsidR="00B0513A" w:rsidRPr="00EA0B3D" w:rsidRDefault="00B17750" w:rsidP="002968A8">
      <w:pPr>
        <w:pStyle w:val="afff0"/>
        <w:rPr>
          <w:rFonts w:ascii="Microsoft Tai Le" w:hAnsi="Microsoft Tai Le" w:cs="Microsoft Tai Le"/>
          <w:b w:val="0"/>
          <w:bCs/>
          <w:lang w:val="pt-BR"/>
        </w:rPr>
      </w:pPr>
      <w:r w:rsidRPr="00EA0B3D">
        <w:rPr>
          <w:rFonts w:ascii="Microsoft Tai Le" w:hAnsi="Microsoft Tai Le" w:cs="Microsoft Tai Le"/>
          <w:b w:val="0"/>
          <w:bCs/>
          <w:noProof/>
          <w:lang w:val="en-US" w:eastAsia="zh-CN"/>
        </w:rPr>
        <w:drawing>
          <wp:inline distT="0" distB="0" distL="0" distR="0" wp14:anchorId="0EB1FF0E" wp14:editId="27D34F7F">
            <wp:extent cx="5760720" cy="1671320"/>
            <wp:effectExtent l="0" t="0" r="0" b="508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23" cstate="hqprint">
                      <a:extLst>
                        <a:ext uri="{28A0092B-C50C-407E-A947-70E740481C1C}">
                          <a14:useLocalDpi xmlns:a14="http://schemas.microsoft.com/office/drawing/2010/main" val="0"/>
                        </a:ext>
                      </a:extLst>
                    </a:blip>
                    <a:stretch>
                      <a:fillRect/>
                    </a:stretch>
                  </pic:blipFill>
                  <pic:spPr>
                    <a:xfrm>
                      <a:off x="0" y="0"/>
                      <a:ext cx="5760720" cy="1671320"/>
                    </a:xfrm>
                    <a:prstGeom prst="rect">
                      <a:avLst/>
                    </a:prstGeom>
                  </pic:spPr>
                </pic:pic>
              </a:graphicData>
            </a:graphic>
          </wp:inline>
        </w:drawing>
      </w:r>
    </w:p>
    <w:p w14:paraId="1C5B17D5" w14:textId="3FEF1C20" w:rsidR="00B0513A" w:rsidRPr="00EA0B3D" w:rsidRDefault="00996C96">
      <w:pPr>
        <w:pStyle w:val="afff0"/>
        <w:rPr>
          <w:rFonts w:ascii="Microsoft Tai Le" w:hAnsi="Microsoft Tai Le" w:cs="Microsoft Tai Le"/>
        </w:rPr>
      </w:pPr>
      <w:r w:rsidRPr="00EA0B3D">
        <w:rPr>
          <w:rFonts w:ascii="Microsoft Tai Le" w:hAnsi="Microsoft Tai Le" w:cs="Microsoft Tai Le"/>
          <w:bCs/>
        </w:rPr>
        <w:t>Figure S</w:t>
      </w:r>
      <w:r w:rsidR="001A46B0" w:rsidRPr="00EA0B3D">
        <w:rPr>
          <w:rFonts w:ascii="Microsoft Tai Le" w:hAnsi="Microsoft Tai Le" w:cs="Microsoft Tai Le"/>
          <w:bCs/>
        </w:rPr>
        <w:t>6</w:t>
      </w:r>
      <w:r w:rsidRPr="00EA0B3D">
        <w:rPr>
          <w:rFonts w:ascii="Microsoft Tai Le" w:hAnsi="Microsoft Tai Le" w:cs="Microsoft Tai Le"/>
          <w:bCs/>
        </w:rPr>
        <w:t>.</w:t>
      </w:r>
      <w:r w:rsidR="006B178A" w:rsidRPr="00EA0B3D">
        <w:rPr>
          <w:rFonts w:ascii="Cambria" w:eastAsiaTheme="minorEastAsia" w:hAnsi="Cambria" w:cstheme="minorBidi"/>
          <w:b w:val="0"/>
          <w:kern w:val="2"/>
          <w:sz w:val="21"/>
          <w:szCs w:val="22"/>
          <w:lang w:val="pt-BR" w:eastAsia="zh-CN"/>
        </w:rPr>
        <w:t xml:space="preserve"> </w:t>
      </w:r>
      <w:r w:rsidR="009803B3" w:rsidRPr="00EA0B3D">
        <w:rPr>
          <w:rFonts w:ascii="Microsoft Tai Le" w:hAnsi="Microsoft Tai Le" w:cs="Microsoft Tai Le"/>
          <w:b w:val="0"/>
          <w:bCs/>
          <w:lang w:val="pt-BR"/>
        </w:rPr>
        <w:t>ESI</w:t>
      </w:r>
      <w:r w:rsidR="006B178A" w:rsidRPr="00EA0B3D">
        <w:rPr>
          <w:rFonts w:ascii="Microsoft Tai Le" w:hAnsi="Microsoft Tai Le" w:cs="Microsoft Tai Le"/>
          <w:b w:val="0"/>
          <w:bCs/>
          <w:lang w:val="pt-BR"/>
        </w:rPr>
        <w:t xml:space="preserve">-HRMS spectrum of </w:t>
      </w:r>
      <w:r w:rsidR="006B178A" w:rsidRPr="00EA0B3D">
        <w:rPr>
          <w:rFonts w:ascii="Microsoft Tai Le" w:hAnsi="Microsoft Tai Le" w:cs="Microsoft Tai Le"/>
          <w:lang w:val="pt-BR"/>
        </w:rPr>
        <w:t>NI-PTZ-F</w:t>
      </w:r>
      <w:r w:rsidR="006B178A" w:rsidRPr="00EA0B3D">
        <w:rPr>
          <w:rFonts w:ascii="Microsoft Tai Le" w:hAnsi="Microsoft Tai Le" w:cs="Microsoft Tai Le"/>
          <w:b w:val="0"/>
          <w:bCs/>
          <w:lang w:val="pt-BR"/>
        </w:rPr>
        <w:t>, 25 °C</w:t>
      </w:r>
      <w:r w:rsidR="0004620A" w:rsidRPr="00EA0B3D">
        <w:rPr>
          <w:rFonts w:ascii="宋体" w:eastAsia="宋体" w:hAnsi="宋体" w:cs="宋体" w:hint="eastAsia"/>
          <w:b w:val="0"/>
          <w:bCs/>
          <w:lang w:val="pt-BR" w:eastAsia="zh-CN"/>
        </w:rPr>
        <w:t>.</w:t>
      </w:r>
    </w:p>
    <w:p w14:paraId="6DAE0EC2" w14:textId="77777777" w:rsidR="00F41C68" w:rsidRPr="00EA0B3D" w:rsidRDefault="00F41C68">
      <w:pPr>
        <w:pStyle w:val="TAMainText"/>
        <w:spacing w:after="200"/>
        <w:ind w:firstLine="0"/>
        <w:rPr>
          <w:rFonts w:ascii="Microsoft Tai Le" w:hAnsi="Microsoft Tai Le" w:cs="Microsoft Tai Le"/>
          <w:b/>
          <w:sz w:val="24"/>
          <w:szCs w:val="24"/>
          <w:lang w:val="en-GB"/>
        </w:rPr>
      </w:pPr>
    </w:p>
    <w:p w14:paraId="49791426" w14:textId="77777777" w:rsidR="00075B99" w:rsidRPr="00EA0B3D" w:rsidRDefault="00075B99">
      <w:pPr>
        <w:pStyle w:val="TAMainText"/>
        <w:spacing w:after="200"/>
        <w:ind w:firstLine="0"/>
        <w:rPr>
          <w:rFonts w:ascii="Microsoft Tai Le" w:hAnsi="Microsoft Tai Le" w:cs="Microsoft Tai Le"/>
          <w:b/>
          <w:sz w:val="24"/>
          <w:szCs w:val="24"/>
        </w:rPr>
      </w:pPr>
    </w:p>
    <w:p w14:paraId="4506D065" w14:textId="7A6EEF2B" w:rsidR="00B0513A" w:rsidRPr="00EA0B3D" w:rsidRDefault="009113FB" w:rsidP="002968A8">
      <w:pPr>
        <w:pStyle w:val="TAMainText"/>
        <w:spacing w:after="200"/>
        <w:ind w:firstLine="0"/>
        <w:rPr>
          <w:rFonts w:ascii="Microsoft Tai Le" w:hAnsi="Microsoft Tai Le" w:cs="Microsoft Tai Le"/>
          <w:b/>
          <w:sz w:val="24"/>
          <w:szCs w:val="24"/>
        </w:rPr>
      </w:pPr>
      <w:bookmarkStart w:id="9" w:name="_Hlk90928649"/>
      <w:r w:rsidRPr="00EA0B3D">
        <w:rPr>
          <w:noProof/>
        </w:rPr>
        <w:lastRenderedPageBreak/>
        <w:object w:dxaOrig="1440" w:dyaOrig="1440" w14:anchorId="0CB275BC">
          <v:shape id="_x0000_s1116" type="#_x0000_t75" style="position:absolute;left:0;text-align:left;margin-left:170.3pt;margin-top:26.8pt;width:56.3pt;height:111.8pt;z-index:251768832;mso-position-horizontal-relative:text;mso-position-vertical-relative:text">
            <v:imagedata r:id="rId24" o:title=""/>
          </v:shape>
          <o:OLEObject Type="Embed" ProgID="ChemDraw.Document.6.0" ShapeID="_x0000_s1116" DrawAspect="Content" ObjectID="_1743608480" r:id="rId25"/>
        </w:object>
      </w:r>
      <w:r w:rsidR="00A02D35" w:rsidRPr="00EA0B3D">
        <w:rPr>
          <w:rFonts w:ascii="Microsoft Tai Le" w:hAnsi="Microsoft Tai Le" w:cs="Microsoft Tai Le"/>
          <w:b/>
          <w:noProof/>
          <w:sz w:val="24"/>
          <w:szCs w:val="24"/>
        </w:rPr>
        <w:drawing>
          <wp:inline distT="0" distB="0" distL="0" distR="0" wp14:anchorId="0CDA41E8" wp14:editId="397E33D0">
            <wp:extent cx="5760720" cy="2210435"/>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pic:cNvPicPr/>
                  </pic:nvPicPr>
                  <pic:blipFill>
                    <a:blip r:embed="rId26" cstate="hqprint">
                      <a:extLst>
                        <a:ext uri="{28A0092B-C50C-407E-A947-70E740481C1C}">
                          <a14:useLocalDpi xmlns:a14="http://schemas.microsoft.com/office/drawing/2010/main" val="0"/>
                        </a:ext>
                      </a:extLst>
                    </a:blip>
                    <a:stretch>
                      <a:fillRect/>
                    </a:stretch>
                  </pic:blipFill>
                  <pic:spPr>
                    <a:xfrm>
                      <a:off x="0" y="0"/>
                      <a:ext cx="5760720" cy="2210435"/>
                    </a:xfrm>
                    <a:prstGeom prst="rect">
                      <a:avLst/>
                    </a:prstGeom>
                  </pic:spPr>
                </pic:pic>
              </a:graphicData>
            </a:graphic>
          </wp:inline>
        </w:drawing>
      </w:r>
    </w:p>
    <w:p w14:paraId="31757D52" w14:textId="60F2A07F" w:rsidR="00B0513A" w:rsidRPr="00EA0B3D" w:rsidRDefault="00996C96">
      <w:pPr>
        <w:pStyle w:val="afff0"/>
        <w:rPr>
          <w:rFonts w:ascii="Microsoft Tai Le" w:hAnsi="Microsoft Tai Le" w:cs="Microsoft Tai Le"/>
          <w:b w:val="0"/>
        </w:rPr>
      </w:pPr>
      <w:r w:rsidRPr="00EA0B3D">
        <w:rPr>
          <w:rFonts w:ascii="Microsoft Tai Le" w:eastAsia="MyriadPro-Bold" w:hAnsi="Microsoft Tai Le" w:cs="Microsoft Tai Le"/>
          <w:bCs/>
        </w:rPr>
        <w:t>Figure S</w:t>
      </w:r>
      <w:r w:rsidR="001A46B0" w:rsidRPr="00EA0B3D">
        <w:rPr>
          <w:rFonts w:ascii="Microsoft Tai Le" w:eastAsia="MyriadPro-Bold" w:hAnsi="Microsoft Tai Le" w:cs="Microsoft Tai Le"/>
          <w:bCs/>
        </w:rPr>
        <w:t>7</w:t>
      </w:r>
      <w:r w:rsidRPr="00EA0B3D">
        <w:rPr>
          <w:rFonts w:ascii="Microsoft Tai Le" w:eastAsia="MyriadPro-Bold" w:hAnsi="Microsoft Tai Le" w:cs="Microsoft Tai Le"/>
          <w:bCs/>
        </w:rPr>
        <w:t>.</w:t>
      </w:r>
      <w:r w:rsidRPr="00EA0B3D">
        <w:rPr>
          <w:rFonts w:ascii="Microsoft Tai Le" w:eastAsia="MyriadPro-Bold" w:hAnsi="Microsoft Tai Le" w:cs="Microsoft Tai Le"/>
          <w:b w:val="0"/>
        </w:rPr>
        <w:t xml:space="preserve"> </w:t>
      </w:r>
      <w:r w:rsidRPr="00EA0B3D">
        <w:rPr>
          <w:rFonts w:ascii="Microsoft Tai Le" w:eastAsia="MyriadPro-Bold" w:hAnsi="Microsoft Tai Le" w:cs="Microsoft Tai Le"/>
          <w:b w:val="0"/>
          <w:vertAlign w:val="superscript"/>
        </w:rPr>
        <w:t>13</w:t>
      </w:r>
      <w:r w:rsidRPr="00EA0B3D">
        <w:rPr>
          <w:rFonts w:ascii="Microsoft Tai Le" w:eastAsia="MyriadPro-Bold" w:hAnsi="Microsoft Tai Le" w:cs="Microsoft Tai Le"/>
          <w:b w:val="0"/>
        </w:rPr>
        <w:t>C</w:t>
      </w:r>
      <w:r w:rsidRPr="00EA0B3D">
        <w:rPr>
          <w:rFonts w:ascii="Microsoft Tai Le" w:hAnsi="Microsoft Tai Le" w:cs="Microsoft Tai Le"/>
          <w:b w:val="0"/>
        </w:rPr>
        <w:t xml:space="preserve"> NMR spectrum of </w:t>
      </w:r>
      <w:r w:rsidRPr="00EA0B3D">
        <w:rPr>
          <w:rFonts w:ascii="Microsoft Tai Le" w:eastAsia="MyriadPro-Bold" w:hAnsi="Microsoft Tai Le" w:cs="Microsoft Tai Le"/>
          <w:bCs/>
        </w:rPr>
        <w:t>NI-PTZ</w:t>
      </w:r>
      <w:r w:rsidR="001A5F63" w:rsidRPr="00EA0B3D">
        <w:rPr>
          <w:rFonts w:ascii="Microsoft Tai Le" w:eastAsia="MyriadPro-Bold" w:hAnsi="Microsoft Tai Le" w:cs="Microsoft Tai Le"/>
          <w:bCs/>
        </w:rPr>
        <w:t>-F</w:t>
      </w:r>
      <w:r w:rsidRPr="00EA0B3D">
        <w:rPr>
          <w:rFonts w:ascii="Microsoft Tai Le" w:eastAsia="MyriadPro-Bold" w:hAnsi="Microsoft Tai Le" w:cs="Microsoft Tai Le"/>
          <w:b w:val="0"/>
        </w:rPr>
        <w:t xml:space="preserve"> </w:t>
      </w:r>
      <w:r w:rsidRPr="00EA0B3D">
        <w:rPr>
          <w:rFonts w:ascii="Microsoft Tai Le" w:hAnsi="Microsoft Tai Le" w:cs="Microsoft Tai Le"/>
          <w:b w:val="0"/>
        </w:rPr>
        <w:t>in CDCl</w:t>
      </w:r>
      <w:r w:rsidRPr="00EA0B3D">
        <w:rPr>
          <w:rFonts w:ascii="Microsoft Tai Le" w:hAnsi="Microsoft Tai Le" w:cs="Microsoft Tai Le"/>
          <w:b w:val="0"/>
          <w:vertAlign w:val="subscript"/>
        </w:rPr>
        <w:t>3</w:t>
      </w:r>
      <w:r w:rsidRPr="00EA0B3D">
        <w:rPr>
          <w:rFonts w:ascii="Microsoft Tai Le" w:hAnsi="Microsoft Tai Le" w:cs="Microsoft Tai Le"/>
          <w:b w:val="0"/>
        </w:rPr>
        <w:t xml:space="preserve"> (125 MHz), 25 °C.</w:t>
      </w:r>
    </w:p>
    <w:p w14:paraId="03558956" w14:textId="77777777" w:rsidR="00B0513A" w:rsidRPr="00EA0B3D" w:rsidRDefault="00B0513A">
      <w:pPr>
        <w:spacing w:after="200"/>
        <w:rPr>
          <w:rFonts w:ascii="Microsoft Tai Le" w:eastAsia="等线" w:hAnsi="Microsoft Tai Le" w:cs="Microsoft Tai Le"/>
          <w:lang w:val="pt-BR"/>
        </w:rPr>
      </w:pPr>
    </w:p>
    <w:bookmarkEnd w:id="9"/>
    <w:p w14:paraId="038253DB" w14:textId="77777777" w:rsidR="00B0513A" w:rsidRPr="00EA0B3D" w:rsidRDefault="008C7F6F" w:rsidP="002968A8">
      <w:pPr>
        <w:spacing w:after="200"/>
        <w:rPr>
          <w:rFonts w:ascii="Microsoft Tai Le" w:eastAsia="等线" w:hAnsi="Microsoft Tai Le" w:cs="Microsoft Tai Le"/>
          <w:lang w:val="pt-BR"/>
        </w:rPr>
      </w:pPr>
      <w:r w:rsidRPr="00EA0B3D">
        <w:rPr>
          <w:rFonts w:ascii="Microsoft Tai Le" w:eastAsia="等线" w:hAnsi="Microsoft Tai Le" w:cs="Microsoft Tai Le"/>
          <w:noProof/>
          <w:lang w:eastAsia="zh-CN"/>
        </w:rPr>
        <w:drawing>
          <wp:inline distT="0" distB="0" distL="0" distR="0" wp14:anchorId="77328CBE" wp14:editId="694E3BBF">
            <wp:extent cx="5760000" cy="433097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pic:nvPicPr>
                  <pic:blipFill>
                    <a:blip r:embed="rId27" cstate="hqprint">
                      <a:extLst>
                        <a:ext uri="{28A0092B-C50C-407E-A947-70E740481C1C}">
                          <a14:useLocalDpi xmlns:a14="http://schemas.microsoft.com/office/drawing/2010/main"/>
                        </a:ext>
                      </a:extLst>
                    </a:blip>
                    <a:stretch>
                      <a:fillRect/>
                    </a:stretch>
                  </pic:blipFill>
                  <pic:spPr>
                    <a:xfrm>
                      <a:off x="0" y="0"/>
                      <a:ext cx="5760000" cy="4330974"/>
                    </a:xfrm>
                    <a:prstGeom prst="rect">
                      <a:avLst/>
                    </a:prstGeom>
                  </pic:spPr>
                </pic:pic>
              </a:graphicData>
            </a:graphic>
          </wp:inline>
        </w:drawing>
      </w:r>
    </w:p>
    <w:p w14:paraId="39D7A118" w14:textId="77777777" w:rsidR="00B0513A" w:rsidRPr="00EA0B3D" w:rsidRDefault="00996C96">
      <w:pPr>
        <w:pStyle w:val="afff0"/>
        <w:rPr>
          <w:rFonts w:ascii="Microsoft Tai Le" w:hAnsi="Microsoft Tai Le" w:cs="Microsoft Tai Le"/>
          <w:b w:val="0"/>
        </w:rPr>
      </w:pPr>
      <w:r w:rsidRPr="00EA0B3D">
        <w:rPr>
          <w:rFonts w:ascii="Microsoft Tai Le" w:eastAsia="MyriadPro-Bold" w:hAnsi="Microsoft Tai Le" w:cs="Microsoft Tai Le"/>
          <w:bCs/>
        </w:rPr>
        <w:t>Figure S</w:t>
      </w:r>
      <w:r w:rsidR="001A46B0" w:rsidRPr="00EA0B3D">
        <w:rPr>
          <w:rFonts w:ascii="Microsoft Tai Le" w:eastAsia="MyriadPro-Bold" w:hAnsi="Microsoft Tai Le" w:cs="Microsoft Tai Le"/>
          <w:bCs/>
        </w:rPr>
        <w:t>8</w:t>
      </w:r>
      <w:r w:rsidRPr="00EA0B3D">
        <w:rPr>
          <w:rFonts w:ascii="Microsoft Tai Le" w:eastAsia="MyriadPro-Bold" w:hAnsi="Microsoft Tai Le" w:cs="Microsoft Tai Le"/>
          <w:bCs/>
        </w:rPr>
        <w:t>.</w:t>
      </w:r>
      <w:r w:rsidRPr="00EA0B3D">
        <w:rPr>
          <w:rFonts w:ascii="Microsoft Tai Le" w:eastAsia="MyriadPro-Bold" w:hAnsi="Microsoft Tai Le" w:cs="Microsoft Tai Le"/>
          <w:b w:val="0"/>
        </w:rPr>
        <w:t xml:space="preserve"> </w:t>
      </w:r>
      <w:r w:rsidRPr="00EA0B3D">
        <w:rPr>
          <w:rFonts w:ascii="Microsoft Tai Le" w:eastAsia="MyriadPro-Bold" w:hAnsi="Microsoft Tai Le" w:cs="Microsoft Tai Le"/>
          <w:b w:val="0"/>
          <w:vertAlign w:val="superscript"/>
        </w:rPr>
        <w:t>1</w:t>
      </w:r>
      <w:r w:rsidRPr="00EA0B3D">
        <w:rPr>
          <w:rFonts w:ascii="Microsoft Tai Le" w:eastAsia="MyriadPro-Bold" w:hAnsi="Microsoft Tai Le" w:cs="Microsoft Tai Le"/>
          <w:b w:val="0"/>
        </w:rPr>
        <w:t>H</w:t>
      </w:r>
      <w:r w:rsidRPr="00EA0B3D">
        <w:rPr>
          <w:rFonts w:ascii="Microsoft Tai Le" w:hAnsi="Microsoft Tai Le" w:cs="Microsoft Tai Le"/>
          <w:b w:val="0"/>
        </w:rPr>
        <w:t xml:space="preserve"> NMR spectrum of </w:t>
      </w:r>
      <w:r w:rsidRPr="00EA0B3D">
        <w:rPr>
          <w:rFonts w:ascii="Microsoft Tai Le" w:eastAsia="MyriadPro-Bold" w:hAnsi="Microsoft Tai Le" w:cs="Microsoft Tai Le"/>
          <w:bCs/>
        </w:rPr>
        <w:t>NI-PTZ-</w:t>
      </w:r>
      <w:r w:rsidR="002968A8" w:rsidRPr="00EA0B3D">
        <w:rPr>
          <w:rFonts w:ascii="Microsoft Tai Le" w:eastAsia="MyriadPro-Bold" w:hAnsi="Microsoft Tai Le" w:cs="Microsoft Tai Le"/>
          <w:bCs/>
        </w:rPr>
        <w:t>Ph</w:t>
      </w:r>
      <w:r w:rsidRPr="00EA0B3D">
        <w:rPr>
          <w:rFonts w:ascii="Microsoft Tai Le" w:eastAsia="MyriadPro-Bold" w:hAnsi="Microsoft Tai Le" w:cs="Microsoft Tai Le"/>
          <w:b w:val="0"/>
        </w:rPr>
        <w:t xml:space="preserve"> </w:t>
      </w:r>
      <w:r w:rsidRPr="00EA0B3D">
        <w:rPr>
          <w:rFonts w:ascii="Microsoft Tai Le" w:hAnsi="Microsoft Tai Le" w:cs="Microsoft Tai Le"/>
          <w:b w:val="0"/>
        </w:rPr>
        <w:t>in CDCl</w:t>
      </w:r>
      <w:r w:rsidRPr="00EA0B3D">
        <w:rPr>
          <w:rFonts w:ascii="Microsoft Tai Le" w:hAnsi="Microsoft Tai Le" w:cs="Microsoft Tai Le"/>
          <w:b w:val="0"/>
          <w:vertAlign w:val="subscript"/>
        </w:rPr>
        <w:t>3</w:t>
      </w:r>
      <w:r w:rsidRPr="00EA0B3D">
        <w:rPr>
          <w:rFonts w:ascii="Microsoft Tai Le" w:hAnsi="Microsoft Tai Le" w:cs="Microsoft Tai Le"/>
          <w:b w:val="0"/>
        </w:rPr>
        <w:t xml:space="preserve"> (400 MHz), 25 °C.</w:t>
      </w:r>
    </w:p>
    <w:p w14:paraId="204BF9D3" w14:textId="77777777" w:rsidR="0004620A" w:rsidRPr="00EA0B3D" w:rsidRDefault="0004620A">
      <w:pPr>
        <w:pStyle w:val="afff0"/>
        <w:rPr>
          <w:rFonts w:ascii="Microsoft Tai Le" w:hAnsi="Microsoft Tai Le" w:cs="Microsoft Tai Le"/>
        </w:rPr>
      </w:pPr>
    </w:p>
    <w:p w14:paraId="1DBBE0E8" w14:textId="7452AF20" w:rsidR="00B0513A" w:rsidRPr="00EA0B3D" w:rsidRDefault="001506AA" w:rsidP="0004620A">
      <w:pPr>
        <w:pStyle w:val="afff0"/>
        <w:jc w:val="center"/>
        <w:rPr>
          <w:rFonts w:ascii="Microsoft Tai Le" w:hAnsi="Microsoft Tai Le" w:cs="Microsoft Tai Le"/>
        </w:rPr>
      </w:pPr>
      <w:r w:rsidRPr="00EA0B3D">
        <w:rPr>
          <w:rFonts w:ascii="Microsoft Tai Le" w:hAnsi="Microsoft Tai Le" w:cs="Microsoft Tai Le"/>
          <w:noProof/>
          <w:lang w:val="en-US" w:eastAsia="zh-CN"/>
        </w:rPr>
        <w:lastRenderedPageBreak/>
        <w:drawing>
          <wp:inline distT="0" distB="0" distL="0" distR="0" wp14:anchorId="23155144" wp14:editId="594E6064">
            <wp:extent cx="5760720" cy="1675130"/>
            <wp:effectExtent l="0" t="0" r="0" b="127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pic:nvPicPr>
                  <pic:blipFill>
                    <a:blip r:embed="rId28" cstate="hqprint">
                      <a:extLst>
                        <a:ext uri="{28A0092B-C50C-407E-A947-70E740481C1C}">
                          <a14:useLocalDpi xmlns:a14="http://schemas.microsoft.com/office/drawing/2010/main" val="0"/>
                        </a:ext>
                      </a:extLst>
                    </a:blip>
                    <a:stretch>
                      <a:fillRect/>
                    </a:stretch>
                  </pic:blipFill>
                  <pic:spPr>
                    <a:xfrm>
                      <a:off x="0" y="0"/>
                      <a:ext cx="5760720" cy="1675130"/>
                    </a:xfrm>
                    <a:prstGeom prst="rect">
                      <a:avLst/>
                    </a:prstGeom>
                  </pic:spPr>
                </pic:pic>
              </a:graphicData>
            </a:graphic>
          </wp:inline>
        </w:drawing>
      </w:r>
    </w:p>
    <w:p w14:paraId="4BAFE22C" w14:textId="68CD5B3A" w:rsidR="00C85C35" w:rsidRPr="00EA0B3D" w:rsidRDefault="00C85C35" w:rsidP="00C85C35">
      <w:pPr>
        <w:pStyle w:val="afff0"/>
        <w:jc w:val="left"/>
        <w:rPr>
          <w:rFonts w:ascii="Microsoft Tai Le" w:hAnsi="Microsoft Tai Le" w:cs="Microsoft Tai Le"/>
          <w:b w:val="0"/>
          <w:bCs/>
        </w:rPr>
      </w:pPr>
      <w:r w:rsidRPr="00EA0B3D">
        <w:rPr>
          <w:rFonts w:ascii="Microsoft Tai Le" w:hAnsi="Microsoft Tai Le" w:cs="Microsoft Tai Le"/>
          <w:bCs/>
        </w:rPr>
        <w:t>Figure S</w:t>
      </w:r>
      <w:r w:rsidR="001A46B0" w:rsidRPr="00EA0B3D">
        <w:rPr>
          <w:rFonts w:ascii="Microsoft Tai Le" w:hAnsi="Microsoft Tai Le" w:cs="Microsoft Tai Le"/>
          <w:bCs/>
        </w:rPr>
        <w:t>9</w:t>
      </w:r>
      <w:r w:rsidRPr="00EA0B3D">
        <w:rPr>
          <w:rFonts w:ascii="Microsoft Tai Le" w:hAnsi="Microsoft Tai Le" w:cs="Microsoft Tai Le"/>
          <w:bCs/>
        </w:rPr>
        <w:t>.</w:t>
      </w:r>
      <w:r w:rsidRPr="00EA0B3D">
        <w:rPr>
          <w:rFonts w:ascii="Cambria" w:eastAsiaTheme="minorEastAsia" w:hAnsi="Cambria" w:cstheme="minorBidi"/>
          <w:b w:val="0"/>
          <w:kern w:val="2"/>
          <w:sz w:val="21"/>
          <w:szCs w:val="22"/>
          <w:lang w:val="pt-BR" w:eastAsia="zh-CN"/>
        </w:rPr>
        <w:t xml:space="preserve"> </w:t>
      </w:r>
      <w:r w:rsidR="001A3DEB" w:rsidRPr="00EA0B3D">
        <w:rPr>
          <w:rFonts w:ascii="Microsoft Tai Le" w:hAnsi="Microsoft Tai Le" w:cs="Microsoft Tai Le"/>
          <w:b w:val="0"/>
          <w:bCs/>
          <w:lang w:val="pt-BR"/>
        </w:rPr>
        <w:t>ESI</w:t>
      </w:r>
      <w:r w:rsidRPr="00EA0B3D">
        <w:rPr>
          <w:rFonts w:ascii="Microsoft Tai Le" w:hAnsi="Microsoft Tai Le" w:cs="Microsoft Tai Le"/>
          <w:b w:val="0"/>
          <w:bCs/>
          <w:lang w:val="pt-BR"/>
        </w:rPr>
        <w:t xml:space="preserve">-HRMS spectrum of </w:t>
      </w:r>
      <w:r w:rsidRPr="00EA0B3D">
        <w:rPr>
          <w:rFonts w:ascii="Microsoft Tai Le" w:hAnsi="Microsoft Tai Le" w:cs="Microsoft Tai Le"/>
          <w:lang w:val="pt-BR"/>
        </w:rPr>
        <w:t>NI-PTZ-Ph</w:t>
      </w:r>
      <w:r w:rsidRPr="00EA0B3D">
        <w:rPr>
          <w:rFonts w:ascii="Microsoft Tai Le" w:hAnsi="Microsoft Tai Le" w:cs="Microsoft Tai Le"/>
          <w:b w:val="0"/>
          <w:bCs/>
          <w:lang w:val="pt-BR"/>
        </w:rPr>
        <w:t>, 25 °C</w:t>
      </w:r>
      <w:r w:rsidR="009E4EC2" w:rsidRPr="00EA0B3D">
        <w:rPr>
          <w:rFonts w:ascii="Microsoft Tai Le" w:hAnsi="Microsoft Tai Le" w:cs="Microsoft Tai Le"/>
          <w:b w:val="0"/>
          <w:bCs/>
        </w:rPr>
        <w:t>.</w:t>
      </w:r>
    </w:p>
    <w:p w14:paraId="2931B70F" w14:textId="77777777" w:rsidR="00054D76" w:rsidRPr="00EA0B3D" w:rsidRDefault="00054D76" w:rsidP="00C85C35">
      <w:pPr>
        <w:pStyle w:val="afff0"/>
        <w:jc w:val="left"/>
        <w:rPr>
          <w:rFonts w:ascii="Microsoft Tai Le" w:hAnsi="Microsoft Tai Le" w:cs="Microsoft Tai Le"/>
        </w:rPr>
      </w:pPr>
    </w:p>
    <w:p w14:paraId="35848D2C" w14:textId="77777777" w:rsidR="00B0513A" w:rsidRPr="00EA0B3D" w:rsidRDefault="00513D64" w:rsidP="00182B27">
      <w:pPr>
        <w:pStyle w:val="afff0"/>
        <w:rPr>
          <w:rFonts w:ascii="Microsoft Tai Le" w:hAnsi="Microsoft Tai Le" w:cs="Microsoft Tai Le"/>
        </w:rPr>
      </w:pPr>
      <w:r w:rsidRPr="00EA0B3D">
        <w:rPr>
          <w:rFonts w:ascii="Microsoft Tai Le" w:hAnsi="Microsoft Tai Le" w:cs="Microsoft Tai Le"/>
          <w:noProof/>
          <w:lang w:val="en-US" w:eastAsia="zh-CN"/>
        </w:rPr>
        <w:drawing>
          <wp:inline distT="0" distB="0" distL="0" distR="0" wp14:anchorId="1B041AD6" wp14:editId="07863F8A">
            <wp:extent cx="5760000" cy="4475775"/>
            <wp:effectExtent l="0" t="0" r="0" b="127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pic:nvPicPr>
                  <pic:blipFill>
                    <a:blip r:embed="rId29">
                      <a:extLst>
                        <a:ext uri="{28A0092B-C50C-407E-A947-70E740481C1C}">
                          <a14:useLocalDpi xmlns:a14="http://schemas.microsoft.com/office/drawing/2010/main"/>
                        </a:ext>
                      </a:extLst>
                    </a:blip>
                    <a:stretch>
                      <a:fillRect/>
                    </a:stretch>
                  </pic:blipFill>
                  <pic:spPr>
                    <a:xfrm>
                      <a:off x="0" y="0"/>
                      <a:ext cx="5760000" cy="4475775"/>
                    </a:xfrm>
                    <a:prstGeom prst="rect">
                      <a:avLst/>
                    </a:prstGeom>
                  </pic:spPr>
                </pic:pic>
              </a:graphicData>
            </a:graphic>
          </wp:inline>
        </w:drawing>
      </w:r>
    </w:p>
    <w:p w14:paraId="3928ACFF" w14:textId="77777777" w:rsidR="00B0513A" w:rsidRPr="00EA0B3D" w:rsidRDefault="00996C96">
      <w:pPr>
        <w:pStyle w:val="afff0"/>
        <w:rPr>
          <w:rFonts w:ascii="Microsoft Tai Le" w:hAnsi="Microsoft Tai Le" w:cs="Microsoft Tai Le"/>
          <w:b w:val="0"/>
        </w:rPr>
      </w:pPr>
      <w:r w:rsidRPr="00EA0B3D">
        <w:rPr>
          <w:rFonts w:ascii="Microsoft Tai Le" w:eastAsia="MyriadPro-Bold" w:hAnsi="Microsoft Tai Le" w:cs="Microsoft Tai Le"/>
          <w:bCs/>
        </w:rPr>
        <w:t>Figure S</w:t>
      </w:r>
      <w:r w:rsidR="001A46B0" w:rsidRPr="00EA0B3D">
        <w:rPr>
          <w:rFonts w:ascii="Microsoft Tai Le" w:eastAsia="MyriadPro-Bold" w:hAnsi="Microsoft Tai Le" w:cs="Microsoft Tai Le"/>
          <w:bCs/>
        </w:rPr>
        <w:t>10</w:t>
      </w:r>
      <w:r w:rsidRPr="00EA0B3D">
        <w:rPr>
          <w:rFonts w:ascii="Microsoft Tai Le" w:eastAsia="MyriadPro-Bold" w:hAnsi="Microsoft Tai Le" w:cs="Microsoft Tai Le"/>
          <w:bCs/>
        </w:rPr>
        <w:t>.</w:t>
      </w:r>
      <w:r w:rsidRPr="00EA0B3D">
        <w:rPr>
          <w:rFonts w:ascii="Microsoft Tai Le" w:eastAsia="MyriadPro-Bold" w:hAnsi="Microsoft Tai Le" w:cs="Microsoft Tai Le"/>
          <w:b w:val="0"/>
        </w:rPr>
        <w:t xml:space="preserve"> </w:t>
      </w:r>
      <w:r w:rsidRPr="00EA0B3D">
        <w:rPr>
          <w:rFonts w:ascii="Microsoft Tai Le" w:eastAsia="MyriadPro-Bold" w:hAnsi="Microsoft Tai Le" w:cs="Microsoft Tai Le"/>
          <w:b w:val="0"/>
          <w:vertAlign w:val="superscript"/>
        </w:rPr>
        <w:t>1</w:t>
      </w:r>
      <w:r w:rsidRPr="00EA0B3D">
        <w:rPr>
          <w:rFonts w:ascii="Microsoft Tai Le" w:eastAsia="MyriadPro-Bold" w:hAnsi="Microsoft Tai Le" w:cs="Microsoft Tai Le"/>
          <w:b w:val="0"/>
        </w:rPr>
        <w:t>H</w:t>
      </w:r>
      <w:r w:rsidRPr="00EA0B3D">
        <w:rPr>
          <w:rFonts w:ascii="Microsoft Tai Le" w:hAnsi="Microsoft Tai Le" w:cs="Microsoft Tai Le"/>
          <w:b w:val="0"/>
        </w:rPr>
        <w:t xml:space="preserve"> NMR spectrum of </w:t>
      </w:r>
      <w:r w:rsidRPr="00EA0B3D">
        <w:rPr>
          <w:rFonts w:ascii="Microsoft Tai Le" w:eastAsia="MyriadPro-Bold" w:hAnsi="Microsoft Tai Le" w:cs="Microsoft Tai Le"/>
          <w:bCs/>
        </w:rPr>
        <w:t>NI-PTZ</w:t>
      </w:r>
      <w:r w:rsidR="00182B27" w:rsidRPr="00EA0B3D">
        <w:rPr>
          <w:rFonts w:ascii="Microsoft Tai Le" w:eastAsia="MyriadPro-Bold" w:hAnsi="Microsoft Tai Le" w:cs="Microsoft Tai Le"/>
          <w:bCs/>
        </w:rPr>
        <w:t>-CH</w:t>
      </w:r>
      <w:r w:rsidR="00182B27" w:rsidRPr="00EA0B3D">
        <w:rPr>
          <w:rFonts w:ascii="Microsoft Tai Le" w:eastAsia="MyriadPro-Bold" w:hAnsi="Microsoft Tai Le" w:cs="Microsoft Tai Le"/>
          <w:bCs/>
          <w:vertAlign w:val="subscript"/>
        </w:rPr>
        <w:t>3</w:t>
      </w:r>
      <w:r w:rsidRPr="00EA0B3D">
        <w:rPr>
          <w:rFonts w:ascii="Microsoft Tai Le" w:eastAsia="MyriadPro-Bold" w:hAnsi="Microsoft Tai Le" w:cs="Microsoft Tai Le"/>
          <w:b w:val="0"/>
        </w:rPr>
        <w:t xml:space="preserve"> </w:t>
      </w:r>
      <w:r w:rsidRPr="00EA0B3D">
        <w:rPr>
          <w:rFonts w:ascii="Microsoft Tai Le" w:hAnsi="Microsoft Tai Le" w:cs="Microsoft Tai Le"/>
          <w:b w:val="0"/>
        </w:rPr>
        <w:t>in CDCl</w:t>
      </w:r>
      <w:r w:rsidRPr="00EA0B3D">
        <w:rPr>
          <w:rFonts w:ascii="Microsoft Tai Le" w:hAnsi="Microsoft Tai Le" w:cs="Microsoft Tai Le"/>
          <w:b w:val="0"/>
          <w:vertAlign w:val="subscript"/>
        </w:rPr>
        <w:t>3</w:t>
      </w:r>
      <w:r w:rsidRPr="00EA0B3D">
        <w:rPr>
          <w:rFonts w:ascii="Microsoft Tai Le" w:hAnsi="Microsoft Tai Le" w:cs="Microsoft Tai Le"/>
          <w:b w:val="0"/>
        </w:rPr>
        <w:t xml:space="preserve"> (400 MHz), 25 °C.</w:t>
      </w:r>
    </w:p>
    <w:p w14:paraId="68818E92" w14:textId="77777777" w:rsidR="00B0513A" w:rsidRPr="00EA0B3D" w:rsidRDefault="00B0513A">
      <w:pPr>
        <w:spacing w:after="200"/>
        <w:rPr>
          <w:rFonts w:ascii="Microsoft Tai Le" w:hAnsi="Microsoft Tai Le" w:cs="Microsoft Tai Le"/>
        </w:rPr>
      </w:pPr>
    </w:p>
    <w:p w14:paraId="4D47725F" w14:textId="65A4098D" w:rsidR="00B0513A" w:rsidRPr="00EA0B3D" w:rsidRDefault="001506AA" w:rsidP="003707F7">
      <w:pPr>
        <w:spacing w:after="200"/>
        <w:rPr>
          <w:rFonts w:ascii="Microsoft Tai Le" w:hAnsi="Microsoft Tai Le" w:cs="Microsoft Tai Le"/>
        </w:rPr>
      </w:pPr>
      <w:r w:rsidRPr="00EA0B3D">
        <w:rPr>
          <w:rFonts w:ascii="Microsoft Tai Le" w:hAnsi="Microsoft Tai Le" w:cs="Microsoft Tai Le"/>
          <w:noProof/>
          <w:lang w:eastAsia="zh-CN"/>
        </w:rPr>
        <w:lastRenderedPageBreak/>
        <w:drawing>
          <wp:inline distT="0" distB="0" distL="0" distR="0" wp14:anchorId="610F4B00" wp14:editId="143BB985">
            <wp:extent cx="5760720" cy="166560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pic:nvPicPr>
                  <pic:blipFill>
                    <a:blip r:embed="rId30" cstate="hqprint">
                      <a:extLst>
                        <a:ext uri="{28A0092B-C50C-407E-A947-70E740481C1C}">
                          <a14:useLocalDpi xmlns:a14="http://schemas.microsoft.com/office/drawing/2010/main" val="0"/>
                        </a:ext>
                      </a:extLst>
                    </a:blip>
                    <a:stretch>
                      <a:fillRect/>
                    </a:stretch>
                  </pic:blipFill>
                  <pic:spPr>
                    <a:xfrm>
                      <a:off x="0" y="0"/>
                      <a:ext cx="5760720" cy="1665605"/>
                    </a:xfrm>
                    <a:prstGeom prst="rect">
                      <a:avLst/>
                    </a:prstGeom>
                  </pic:spPr>
                </pic:pic>
              </a:graphicData>
            </a:graphic>
          </wp:inline>
        </w:drawing>
      </w:r>
    </w:p>
    <w:p w14:paraId="48FB7F9A" w14:textId="591A5135" w:rsidR="00B0513A" w:rsidRPr="00EA0B3D" w:rsidRDefault="00996C96">
      <w:pPr>
        <w:pStyle w:val="afff0"/>
        <w:rPr>
          <w:rFonts w:ascii="Microsoft Tai Le" w:hAnsi="Microsoft Tai Le" w:cs="Microsoft Tai Le"/>
        </w:rPr>
      </w:pPr>
      <w:r w:rsidRPr="00EA0B3D">
        <w:rPr>
          <w:rFonts w:ascii="Microsoft Tai Le" w:hAnsi="Microsoft Tai Le" w:cs="Microsoft Tai Le"/>
          <w:bCs/>
        </w:rPr>
        <w:t>Figure S</w:t>
      </w:r>
      <w:r w:rsidR="001A46B0" w:rsidRPr="00EA0B3D">
        <w:rPr>
          <w:rFonts w:ascii="Microsoft Tai Le" w:hAnsi="Microsoft Tai Le" w:cs="Microsoft Tai Le"/>
          <w:bCs/>
        </w:rPr>
        <w:t>11</w:t>
      </w:r>
      <w:r w:rsidRPr="00EA0B3D">
        <w:rPr>
          <w:rFonts w:ascii="Microsoft Tai Le" w:hAnsi="Microsoft Tai Le" w:cs="Microsoft Tai Le"/>
          <w:bCs/>
        </w:rPr>
        <w:t>.</w:t>
      </w:r>
      <w:r w:rsidRPr="00EA0B3D">
        <w:rPr>
          <w:rFonts w:ascii="Microsoft Tai Le" w:hAnsi="Microsoft Tai Le" w:cs="Microsoft Tai Le"/>
          <w:b w:val="0"/>
          <w:bCs/>
        </w:rPr>
        <w:t xml:space="preserve"> </w:t>
      </w:r>
      <w:r w:rsidR="00765A63" w:rsidRPr="00EA0B3D">
        <w:rPr>
          <w:rFonts w:ascii="Microsoft Tai Le" w:hAnsi="Microsoft Tai Le" w:cs="Microsoft Tai Le"/>
          <w:b w:val="0"/>
          <w:bCs/>
        </w:rPr>
        <w:t>ESI</w:t>
      </w:r>
      <w:r w:rsidRPr="00EA0B3D">
        <w:rPr>
          <w:rFonts w:ascii="Microsoft Tai Le" w:hAnsi="Microsoft Tai Le" w:cs="Microsoft Tai Le"/>
          <w:b w:val="0"/>
          <w:bCs/>
        </w:rPr>
        <w:t>-HRMS spectrum of</w:t>
      </w:r>
      <w:r w:rsidRPr="00EA0B3D">
        <w:rPr>
          <w:rFonts w:ascii="Microsoft Tai Le" w:eastAsia="MyriadPro-Regular" w:hAnsi="Microsoft Tai Le" w:cs="Microsoft Tai Le"/>
          <w:b w:val="0"/>
          <w:bCs/>
        </w:rPr>
        <w:t xml:space="preserve"> </w:t>
      </w:r>
      <w:r w:rsidRPr="00EA0B3D">
        <w:rPr>
          <w:rFonts w:ascii="Microsoft Tai Le" w:hAnsi="Microsoft Tai Le" w:cs="Microsoft Tai Le"/>
        </w:rPr>
        <w:t>NI-PTZ</w:t>
      </w:r>
      <w:r w:rsidR="003707F7" w:rsidRPr="00EA0B3D">
        <w:rPr>
          <w:rFonts w:ascii="Microsoft Tai Le" w:eastAsia="MyriadPro-Bold" w:hAnsi="Microsoft Tai Le" w:cs="Microsoft Tai Le"/>
          <w:bCs/>
        </w:rPr>
        <w:t>-CH</w:t>
      </w:r>
      <w:r w:rsidR="003707F7" w:rsidRPr="00EA0B3D">
        <w:rPr>
          <w:rFonts w:ascii="Microsoft Tai Le" w:eastAsia="MyriadPro-Bold" w:hAnsi="Microsoft Tai Le" w:cs="Microsoft Tai Le"/>
          <w:bCs/>
          <w:vertAlign w:val="subscript"/>
        </w:rPr>
        <w:t>3</w:t>
      </w:r>
      <w:r w:rsidRPr="00EA0B3D">
        <w:rPr>
          <w:rFonts w:ascii="Microsoft Tai Le" w:hAnsi="Microsoft Tai Le" w:cs="Microsoft Tai Le"/>
          <w:b w:val="0"/>
          <w:bCs/>
        </w:rPr>
        <w:t>, 25 °C.</w:t>
      </w:r>
    </w:p>
    <w:p w14:paraId="0774A2A3" w14:textId="77777777" w:rsidR="00B0513A" w:rsidRPr="00EA0B3D" w:rsidRDefault="00B0513A">
      <w:pPr>
        <w:pStyle w:val="TAMainText"/>
        <w:spacing w:after="200"/>
        <w:ind w:firstLine="0"/>
        <w:rPr>
          <w:rFonts w:ascii="Microsoft Tai Le" w:hAnsi="Microsoft Tai Le" w:cs="Microsoft Tai Le"/>
          <w:b/>
          <w:sz w:val="24"/>
          <w:szCs w:val="24"/>
          <w:lang w:val="pt-BR"/>
        </w:rPr>
      </w:pPr>
    </w:p>
    <w:p w14:paraId="208FEB68" w14:textId="7CE2E2F7" w:rsidR="00B0513A" w:rsidRPr="00EA0B3D" w:rsidRDefault="009113FB" w:rsidP="003707F7">
      <w:pPr>
        <w:pStyle w:val="TAMainText"/>
        <w:spacing w:after="200"/>
        <w:ind w:firstLine="0"/>
        <w:rPr>
          <w:rFonts w:ascii="Microsoft Tai Le" w:hAnsi="Microsoft Tai Le" w:cs="Microsoft Tai Le"/>
          <w:b/>
          <w:sz w:val="24"/>
          <w:szCs w:val="24"/>
        </w:rPr>
      </w:pPr>
      <w:r w:rsidRPr="00EA0B3D">
        <w:rPr>
          <w:noProof/>
        </w:rPr>
        <w:object w:dxaOrig="1440" w:dyaOrig="1440" w14:anchorId="07803552">
          <v:shape id="_x0000_s1118" type="#_x0000_t75" style="position:absolute;left:0;text-align:left;margin-left:278.2pt;margin-top:35.55pt;width:53.2pt;height:101.65pt;z-index:251772928;mso-position-horizontal-relative:text;mso-position-vertical-relative:text">
            <v:imagedata r:id="rId31" o:title=""/>
          </v:shape>
          <o:OLEObject Type="Embed" ProgID="ChemDraw.Document.6.0" ShapeID="_x0000_s1118" DrawAspect="Content" ObjectID="_1743608481" r:id="rId32"/>
        </w:object>
      </w:r>
      <w:r w:rsidR="00BC72A4" w:rsidRPr="00EA0B3D">
        <w:rPr>
          <w:rFonts w:ascii="Microsoft Tai Le" w:hAnsi="Microsoft Tai Le" w:cs="Microsoft Tai Le"/>
          <w:b/>
          <w:noProof/>
          <w:sz w:val="24"/>
          <w:szCs w:val="24"/>
        </w:rPr>
        <w:drawing>
          <wp:inline distT="0" distB="0" distL="0" distR="0" wp14:anchorId="25CD0E5B" wp14:editId="6A24C387">
            <wp:extent cx="5760720" cy="2183130"/>
            <wp:effectExtent l="0" t="0" r="0" b="762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pic:cNvPicPr/>
                  </pic:nvPicPr>
                  <pic:blipFill>
                    <a:blip r:embed="rId33" cstate="hqprint">
                      <a:extLst>
                        <a:ext uri="{28A0092B-C50C-407E-A947-70E740481C1C}">
                          <a14:useLocalDpi xmlns:a14="http://schemas.microsoft.com/office/drawing/2010/main" val="0"/>
                        </a:ext>
                      </a:extLst>
                    </a:blip>
                    <a:stretch>
                      <a:fillRect/>
                    </a:stretch>
                  </pic:blipFill>
                  <pic:spPr>
                    <a:xfrm>
                      <a:off x="0" y="0"/>
                      <a:ext cx="5760720" cy="2183130"/>
                    </a:xfrm>
                    <a:prstGeom prst="rect">
                      <a:avLst/>
                    </a:prstGeom>
                  </pic:spPr>
                </pic:pic>
              </a:graphicData>
            </a:graphic>
          </wp:inline>
        </w:drawing>
      </w:r>
    </w:p>
    <w:p w14:paraId="4C46C45B" w14:textId="2CD04F8B" w:rsidR="00B0513A" w:rsidRPr="00EA0B3D" w:rsidRDefault="00996C96">
      <w:pPr>
        <w:pStyle w:val="afff0"/>
        <w:rPr>
          <w:rFonts w:ascii="Microsoft Tai Le" w:hAnsi="Microsoft Tai Le" w:cs="Microsoft Tai Le"/>
        </w:rPr>
      </w:pPr>
      <w:r w:rsidRPr="00EA0B3D">
        <w:rPr>
          <w:rFonts w:ascii="Microsoft Tai Le" w:eastAsia="MyriadPro-Bold" w:hAnsi="Microsoft Tai Le" w:cs="Microsoft Tai Le"/>
          <w:bCs/>
        </w:rPr>
        <w:t>Figure S</w:t>
      </w:r>
      <w:r w:rsidR="001A46B0" w:rsidRPr="00EA0B3D">
        <w:rPr>
          <w:rFonts w:ascii="Microsoft Tai Le" w:eastAsia="MyriadPro-Bold" w:hAnsi="Microsoft Tai Le" w:cs="Microsoft Tai Le"/>
          <w:bCs/>
        </w:rPr>
        <w:t>12</w:t>
      </w:r>
      <w:r w:rsidRPr="00EA0B3D">
        <w:rPr>
          <w:rFonts w:ascii="Microsoft Tai Le" w:eastAsia="MyriadPro-Bold" w:hAnsi="Microsoft Tai Le" w:cs="Microsoft Tai Le"/>
          <w:bCs/>
        </w:rPr>
        <w:t>.</w:t>
      </w:r>
      <w:r w:rsidRPr="00EA0B3D">
        <w:rPr>
          <w:rFonts w:ascii="Microsoft Tai Le" w:eastAsia="MyriadPro-Bold" w:hAnsi="Microsoft Tai Le" w:cs="Microsoft Tai Le"/>
          <w:b w:val="0"/>
        </w:rPr>
        <w:t xml:space="preserve"> </w:t>
      </w:r>
      <w:r w:rsidRPr="00EA0B3D">
        <w:rPr>
          <w:rFonts w:ascii="Microsoft Tai Le" w:eastAsia="MyriadPro-Bold" w:hAnsi="Microsoft Tai Le" w:cs="Microsoft Tai Le"/>
          <w:b w:val="0"/>
          <w:vertAlign w:val="superscript"/>
        </w:rPr>
        <w:t>13</w:t>
      </w:r>
      <w:r w:rsidRPr="00EA0B3D">
        <w:rPr>
          <w:rFonts w:ascii="Microsoft Tai Le" w:eastAsia="MyriadPro-Bold" w:hAnsi="Microsoft Tai Le" w:cs="Microsoft Tai Le"/>
          <w:b w:val="0"/>
        </w:rPr>
        <w:t>C</w:t>
      </w:r>
      <w:r w:rsidRPr="00EA0B3D">
        <w:rPr>
          <w:rFonts w:ascii="Microsoft Tai Le" w:hAnsi="Microsoft Tai Le" w:cs="Microsoft Tai Le"/>
          <w:b w:val="0"/>
        </w:rPr>
        <w:t xml:space="preserve"> NMR spectrum of </w:t>
      </w:r>
      <w:r w:rsidRPr="00EA0B3D">
        <w:rPr>
          <w:rFonts w:ascii="Microsoft Tai Le" w:eastAsia="MyriadPro-Bold" w:hAnsi="Microsoft Tai Le" w:cs="Microsoft Tai Le"/>
          <w:bCs/>
        </w:rPr>
        <w:t>NI-PTZ</w:t>
      </w:r>
      <w:r w:rsidR="003707F7" w:rsidRPr="00EA0B3D">
        <w:rPr>
          <w:rFonts w:ascii="Microsoft Tai Le" w:eastAsia="MyriadPro-Bold" w:hAnsi="Microsoft Tai Le" w:cs="Microsoft Tai Le"/>
          <w:bCs/>
        </w:rPr>
        <w:t>-CH</w:t>
      </w:r>
      <w:r w:rsidR="003707F7" w:rsidRPr="00EA0B3D">
        <w:rPr>
          <w:rFonts w:ascii="Microsoft Tai Le" w:eastAsia="MyriadPro-Bold" w:hAnsi="Microsoft Tai Le" w:cs="Microsoft Tai Le"/>
          <w:bCs/>
          <w:vertAlign w:val="subscript"/>
        </w:rPr>
        <w:t xml:space="preserve">3 </w:t>
      </w:r>
      <w:r w:rsidRPr="00EA0B3D">
        <w:rPr>
          <w:rFonts w:ascii="Microsoft Tai Le" w:hAnsi="Microsoft Tai Le" w:cs="Microsoft Tai Le"/>
          <w:b w:val="0"/>
        </w:rPr>
        <w:t>in CDCl</w:t>
      </w:r>
      <w:r w:rsidRPr="00EA0B3D">
        <w:rPr>
          <w:rFonts w:ascii="Microsoft Tai Le" w:hAnsi="Microsoft Tai Le" w:cs="Microsoft Tai Le"/>
          <w:b w:val="0"/>
          <w:vertAlign w:val="subscript"/>
        </w:rPr>
        <w:t>3</w:t>
      </w:r>
      <w:r w:rsidRPr="00EA0B3D">
        <w:rPr>
          <w:rFonts w:ascii="Microsoft Tai Le" w:hAnsi="Microsoft Tai Le" w:cs="Microsoft Tai Le"/>
          <w:b w:val="0"/>
        </w:rPr>
        <w:t xml:space="preserve"> (125 MHz), 25 °C.</w:t>
      </w:r>
    </w:p>
    <w:p w14:paraId="51E7AD27" w14:textId="77777777" w:rsidR="00B0513A" w:rsidRPr="00EA0B3D" w:rsidRDefault="00B0513A">
      <w:pPr>
        <w:spacing w:after="200"/>
        <w:rPr>
          <w:rFonts w:ascii="Microsoft Tai Le" w:eastAsia="等线" w:hAnsi="Microsoft Tai Le" w:cs="Microsoft Tai Le"/>
          <w:lang w:val="en-GB"/>
        </w:rPr>
      </w:pPr>
    </w:p>
    <w:p w14:paraId="3FEA7FB1" w14:textId="77777777" w:rsidR="00B0513A" w:rsidRPr="00EA0B3D" w:rsidRDefault="004A418E">
      <w:pPr>
        <w:pStyle w:val="TAMainText"/>
        <w:ind w:firstLine="0"/>
        <w:rPr>
          <w:rFonts w:ascii="Microsoft Tai Le" w:hAnsi="Microsoft Tai Le" w:cs="Microsoft Tai Le"/>
          <w:sz w:val="24"/>
          <w:szCs w:val="24"/>
        </w:rPr>
      </w:pPr>
      <w:r w:rsidRPr="00EA0B3D">
        <w:rPr>
          <w:rFonts w:ascii="Microsoft Tai Le" w:hAnsi="Microsoft Tai Le" w:cs="Microsoft Tai Le"/>
          <w:noProof/>
          <w:sz w:val="24"/>
          <w:szCs w:val="24"/>
        </w:rPr>
        <w:lastRenderedPageBreak/>
        <w:drawing>
          <wp:inline distT="0" distB="0" distL="0" distR="0" wp14:anchorId="09941656" wp14:editId="1129A7C1">
            <wp:extent cx="5760000" cy="4434820"/>
            <wp:effectExtent l="0" t="0" r="0" b="444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pic:nvPicPr>
                  <pic:blipFill>
                    <a:blip r:embed="rId34">
                      <a:extLst>
                        <a:ext uri="{28A0092B-C50C-407E-A947-70E740481C1C}">
                          <a14:useLocalDpi xmlns:a14="http://schemas.microsoft.com/office/drawing/2010/main"/>
                        </a:ext>
                      </a:extLst>
                    </a:blip>
                    <a:stretch>
                      <a:fillRect/>
                    </a:stretch>
                  </pic:blipFill>
                  <pic:spPr>
                    <a:xfrm>
                      <a:off x="0" y="0"/>
                      <a:ext cx="5760000" cy="4434820"/>
                    </a:xfrm>
                    <a:prstGeom prst="rect">
                      <a:avLst/>
                    </a:prstGeom>
                  </pic:spPr>
                </pic:pic>
              </a:graphicData>
            </a:graphic>
          </wp:inline>
        </w:drawing>
      </w:r>
    </w:p>
    <w:p w14:paraId="223190EE" w14:textId="77777777" w:rsidR="00B0513A" w:rsidRPr="00EA0B3D" w:rsidRDefault="00996C96">
      <w:pPr>
        <w:pStyle w:val="afff0"/>
        <w:rPr>
          <w:rFonts w:ascii="Microsoft Tai Le" w:hAnsi="Microsoft Tai Le" w:cs="Microsoft Tai Le"/>
          <w:b w:val="0"/>
        </w:rPr>
      </w:pPr>
      <w:r w:rsidRPr="00EA0B3D">
        <w:rPr>
          <w:rFonts w:ascii="Microsoft Tai Le" w:eastAsia="MyriadPro-Bold" w:hAnsi="Microsoft Tai Le" w:cs="Microsoft Tai Le"/>
          <w:bCs/>
        </w:rPr>
        <w:t>Figure S</w:t>
      </w:r>
      <w:r w:rsidR="001A46B0" w:rsidRPr="00EA0B3D">
        <w:rPr>
          <w:rFonts w:ascii="Microsoft Tai Le" w:eastAsia="MyriadPro-Bold" w:hAnsi="Microsoft Tai Le" w:cs="Microsoft Tai Le"/>
          <w:bCs/>
        </w:rPr>
        <w:t>13</w:t>
      </w:r>
      <w:r w:rsidRPr="00EA0B3D">
        <w:rPr>
          <w:rFonts w:ascii="Microsoft Tai Le" w:eastAsia="MyriadPro-Bold" w:hAnsi="Microsoft Tai Le" w:cs="Microsoft Tai Le"/>
          <w:bCs/>
        </w:rPr>
        <w:t>.</w:t>
      </w:r>
      <w:r w:rsidRPr="00EA0B3D">
        <w:rPr>
          <w:rFonts w:ascii="Microsoft Tai Le" w:eastAsia="MyriadPro-Bold" w:hAnsi="Microsoft Tai Le" w:cs="Microsoft Tai Le"/>
          <w:b w:val="0"/>
        </w:rPr>
        <w:t xml:space="preserve"> </w:t>
      </w:r>
      <w:r w:rsidRPr="00EA0B3D">
        <w:rPr>
          <w:rFonts w:ascii="Microsoft Tai Le" w:eastAsia="MyriadPro-Bold" w:hAnsi="Microsoft Tai Le" w:cs="Microsoft Tai Le"/>
          <w:b w:val="0"/>
          <w:vertAlign w:val="superscript"/>
        </w:rPr>
        <w:t>1</w:t>
      </w:r>
      <w:r w:rsidRPr="00EA0B3D">
        <w:rPr>
          <w:rFonts w:ascii="Microsoft Tai Le" w:eastAsia="MyriadPro-Bold" w:hAnsi="Microsoft Tai Le" w:cs="Microsoft Tai Le"/>
          <w:b w:val="0"/>
        </w:rPr>
        <w:t>H</w:t>
      </w:r>
      <w:r w:rsidRPr="00EA0B3D">
        <w:rPr>
          <w:rFonts w:ascii="Microsoft Tai Le" w:hAnsi="Microsoft Tai Le" w:cs="Microsoft Tai Le"/>
          <w:b w:val="0"/>
        </w:rPr>
        <w:t xml:space="preserve"> NMR spectrum of </w:t>
      </w:r>
      <w:r w:rsidR="0035001D" w:rsidRPr="00EA0B3D">
        <w:rPr>
          <w:rFonts w:ascii="Microsoft Tai Le" w:eastAsia="MyriadPro-Bold" w:hAnsi="Microsoft Tai Le" w:cs="Microsoft Tai Le"/>
          <w:bCs/>
        </w:rPr>
        <w:t>NI-PTZ-OCH</w:t>
      </w:r>
      <w:r w:rsidR="0035001D" w:rsidRPr="00EA0B3D">
        <w:rPr>
          <w:rFonts w:ascii="Microsoft Tai Le" w:eastAsia="MyriadPro-Bold" w:hAnsi="Microsoft Tai Le" w:cs="Microsoft Tai Le"/>
          <w:bCs/>
          <w:vertAlign w:val="subscript"/>
        </w:rPr>
        <w:t>3</w:t>
      </w:r>
      <w:r w:rsidRPr="00EA0B3D">
        <w:rPr>
          <w:rFonts w:ascii="Microsoft Tai Le" w:eastAsia="MyriadPro-Bold" w:hAnsi="Microsoft Tai Le" w:cs="Microsoft Tai Le"/>
          <w:b w:val="0"/>
        </w:rPr>
        <w:t xml:space="preserve"> </w:t>
      </w:r>
      <w:r w:rsidRPr="00EA0B3D">
        <w:rPr>
          <w:rFonts w:ascii="Microsoft Tai Le" w:hAnsi="Microsoft Tai Le" w:cs="Microsoft Tai Le"/>
          <w:b w:val="0"/>
        </w:rPr>
        <w:t>in CDCl</w:t>
      </w:r>
      <w:r w:rsidRPr="00EA0B3D">
        <w:rPr>
          <w:rFonts w:ascii="Microsoft Tai Le" w:hAnsi="Microsoft Tai Le" w:cs="Microsoft Tai Le"/>
          <w:b w:val="0"/>
          <w:vertAlign w:val="subscript"/>
        </w:rPr>
        <w:t>3</w:t>
      </w:r>
      <w:r w:rsidRPr="00EA0B3D">
        <w:rPr>
          <w:rFonts w:ascii="Microsoft Tai Le" w:hAnsi="Microsoft Tai Le" w:cs="Microsoft Tai Le"/>
          <w:b w:val="0"/>
        </w:rPr>
        <w:t xml:space="preserve"> (400 MHz), 25 °C.</w:t>
      </w:r>
    </w:p>
    <w:p w14:paraId="6291B5F4" w14:textId="77777777" w:rsidR="00C123C6" w:rsidRPr="00EA0B3D" w:rsidRDefault="00C123C6">
      <w:pPr>
        <w:pStyle w:val="TAMainText"/>
        <w:ind w:firstLine="0"/>
        <w:rPr>
          <w:rFonts w:ascii="Microsoft Tai Le" w:hAnsi="Microsoft Tai Le" w:cs="Microsoft Tai Le"/>
          <w:sz w:val="24"/>
          <w:szCs w:val="24"/>
          <w:lang w:val="en-GB"/>
        </w:rPr>
      </w:pPr>
    </w:p>
    <w:p w14:paraId="0AFE3406" w14:textId="743A08FD" w:rsidR="00C123C6" w:rsidRPr="00EA0B3D" w:rsidRDefault="00F8606F" w:rsidP="00C123C6">
      <w:pPr>
        <w:pStyle w:val="TAMainText"/>
        <w:ind w:firstLine="0"/>
        <w:rPr>
          <w:rFonts w:ascii="Microsoft Tai Le" w:hAnsi="Microsoft Tai Le" w:cs="Microsoft Tai Le"/>
          <w:sz w:val="24"/>
          <w:szCs w:val="24"/>
          <w:lang w:val="en-GB"/>
        </w:rPr>
      </w:pPr>
      <w:r w:rsidRPr="00EA0B3D">
        <w:rPr>
          <w:rFonts w:ascii="Microsoft Tai Le" w:hAnsi="Microsoft Tai Le" w:cs="Microsoft Tai Le"/>
          <w:noProof/>
          <w:sz w:val="24"/>
          <w:szCs w:val="24"/>
        </w:rPr>
        <w:drawing>
          <wp:inline distT="0" distB="0" distL="0" distR="0" wp14:anchorId="7177D27C" wp14:editId="44126F0D">
            <wp:extent cx="5760720" cy="166116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pic:nvPicPr>
                  <pic:blipFill>
                    <a:blip r:embed="rId35" cstate="hqprint">
                      <a:extLst>
                        <a:ext uri="{28A0092B-C50C-407E-A947-70E740481C1C}">
                          <a14:useLocalDpi xmlns:a14="http://schemas.microsoft.com/office/drawing/2010/main" val="0"/>
                        </a:ext>
                      </a:extLst>
                    </a:blip>
                    <a:stretch>
                      <a:fillRect/>
                    </a:stretch>
                  </pic:blipFill>
                  <pic:spPr>
                    <a:xfrm>
                      <a:off x="0" y="0"/>
                      <a:ext cx="5760720" cy="1661160"/>
                    </a:xfrm>
                    <a:prstGeom prst="rect">
                      <a:avLst/>
                    </a:prstGeom>
                  </pic:spPr>
                </pic:pic>
              </a:graphicData>
            </a:graphic>
          </wp:inline>
        </w:drawing>
      </w:r>
    </w:p>
    <w:p w14:paraId="551E909C" w14:textId="4E19E4A2" w:rsidR="00B0513A" w:rsidRPr="00EA0B3D" w:rsidRDefault="00996C96">
      <w:pPr>
        <w:pStyle w:val="afff0"/>
        <w:rPr>
          <w:rFonts w:ascii="Microsoft Tai Le" w:hAnsi="Microsoft Tai Le" w:cs="Microsoft Tai Le"/>
          <w:b w:val="0"/>
          <w:bCs/>
        </w:rPr>
      </w:pPr>
      <w:r w:rsidRPr="00EA0B3D">
        <w:rPr>
          <w:rFonts w:ascii="Microsoft Tai Le" w:eastAsia="MyriadPro-Bold" w:hAnsi="Microsoft Tai Le" w:cs="Microsoft Tai Le"/>
          <w:bCs/>
        </w:rPr>
        <w:t>Figure S</w:t>
      </w:r>
      <w:r w:rsidR="00707777" w:rsidRPr="00EA0B3D">
        <w:rPr>
          <w:rFonts w:ascii="Microsoft Tai Le" w:eastAsia="MyriadPro-Bold" w:hAnsi="Microsoft Tai Le" w:cs="Microsoft Tai Le"/>
          <w:bCs/>
        </w:rPr>
        <w:t>1</w:t>
      </w:r>
      <w:r w:rsidR="001A46B0" w:rsidRPr="00EA0B3D">
        <w:rPr>
          <w:rFonts w:ascii="Microsoft Tai Le" w:eastAsia="MyriadPro-Bold" w:hAnsi="Microsoft Tai Le" w:cs="Microsoft Tai Le"/>
          <w:bCs/>
        </w:rPr>
        <w:t>4</w:t>
      </w:r>
      <w:r w:rsidRPr="00EA0B3D">
        <w:rPr>
          <w:rFonts w:ascii="Microsoft Tai Le" w:eastAsia="MyriadPro-Bold" w:hAnsi="Microsoft Tai Le" w:cs="Microsoft Tai Le"/>
          <w:bCs/>
        </w:rPr>
        <w:t>.</w:t>
      </w:r>
      <w:r w:rsidRPr="00EA0B3D">
        <w:rPr>
          <w:rFonts w:ascii="Microsoft Tai Le" w:hAnsi="Microsoft Tai Le" w:cs="Microsoft Tai Le"/>
          <w:b w:val="0"/>
          <w:bCs/>
        </w:rPr>
        <w:t xml:space="preserve"> ESI-HRMS spectrum of </w:t>
      </w:r>
      <w:r w:rsidR="00D577C7" w:rsidRPr="00EA0B3D">
        <w:rPr>
          <w:rFonts w:ascii="Microsoft Tai Le" w:eastAsia="MyriadPro-Bold" w:hAnsi="Microsoft Tai Le" w:cs="Microsoft Tai Le"/>
          <w:bCs/>
        </w:rPr>
        <w:t>NI-PTZ-OCH</w:t>
      </w:r>
      <w:r w:rsidR="00D577C7" w:rsidRPr="00EA0B3D">
        <w:rPr>
          <w:rFonts w:ascii="Microsoft Tai Le" w:eastAsia="MyriadPro-Bold" w:hAnsi="Microsoft Tai Le" w:cs="Microsoft Tai Le"/>
          <w:bCs/>
          <w:vertAlign w:val="subscript"/>
        </w:rPr>
        <w:t>3</w:t>
      </w:r>
      <w:r w:rsidR="00D577C7" w:rsidRPr="00EA0B3D">
        <w:rPr>
          <w:rFonts w:ascii="Microsoft Tai Le" w:eastAsia="MyriadPro-Bold" w:hAnsi="Microsoft Tai Le" w:cs="Microsoft Tai Le"/>
          <w:b w:val="0"/>
        </w:rPr>
        <w:t>,</w:t>
      </w:r>
      <w:r w:rsidRPr="00EA0B3D">
        <w:rPr>
          <w:rFonts w:ascii="Microsoft Tai Le" w:hAnsi="Microsoft Tai Le" w:cs="Microsoft Tai Le"/>
          <w:b w:val="0"/>
          <w:bCs/>
        </w:rPr>
        <w:t xml:space="preserve"> 25 °C.</w:t>
      </w:r>
    </w:p>
    <w:p w14:paraId="109EA6FD" w14:textId="77777777" w:rsidR="00B0513A" w:rsidRPr="00EA0B3D" w:rsidRDefault="00B0513A">
      <w:pPr>
        <w:pStyle w:val="TAMainText"/>
        <w:ind w:firstLine="0"/>
        <w:rPr>
          <w:rFonts w:ascii="Microsoft Tai Le" w:hAnsi="Microsoft Tai Le" w:cs="Microsoft Tai Le"/>
          <w:sz w:val="24"/>
          <w:szCs w:val="24"/>
          <w:lang w:val="en-GB"/>
        </w:rPr>
      </w:pPr>
    </w:p>
    <w:p w14:paraId="3178E41E" w14:textId="6E59ED66" w:rsidR="00B0513A" w:rsidRPr="00EA0B3D" w:rsidRDefault="009113FB" w:rsidP="00057806">
      <w:pPr>
        <w:pStyle w:val="TAMainText"/>
        <w:ind w:firstLine="0"/>
        <w:rPr>
          <w:rFonts w:ascii="Microsoft Tai Le" w:hAnsi="Microsoft Tai Le" w:cs="Microsoft Tai Le"/>
          <w:sz w:val="24"/>
          <w:szCs w:val="24"/>
        </w:rPr>
      </w:pPr>
      <w:r w:rsidRPr="00EA0B3D">
        <w:rPr>
          <w:noProof/>
        </w:rPr>
        <w:lastRenderedPageBreak/>
        <w:object w:dxaOrig="1440" w:dyaOrig="1440" w14:anchorId="56C95D9A">
          <v:shape id="_x0000_s1117" type="#_x0000_t75" style="position:absolute;left:0;text-align:left;margin-left:327.1pt;margin-top:40.75pt;width:49.05pt;height:97pt;z-index:251770880;mso-position-horizontal-relative:text;mso-position-vertical-relative:text">
            <v:imagedata r:id="rId36" o:title=""/>
          </v:shape>
          <o:OLEObject Type="Embed" ProgID="ChemDraw.Document.6.0" ShapeID="_x0000_s1117" DrawAspect="Content" ObjectID="_1743608482" r:id="rId37"/>
        </w:object>
      </w:r>
      <w:r w:rsidR="00077538" w:rsidRPr="00EA0B3D">
        <w:rPr>
          <w:rFonts w:ascii="Microsoft Tai Le" w:hAnsi="Microsoft Tai Le" w:cs="Microsoft Tai Le"/>
          <w:noProof/>
          <w:sz w:val="24"/>
          <w:szCs w:val="24"/>
        </w:rPr>
        <w:drawing>
          <wp:inline distT="0" distB="0" distL="0" distR="0" wp14:anchorId="3F52C221" wp14:editId="30FCBC06">
            <wp:extent cx="5760720" cy="2206625"/>
            <wp:effectExtent l="0" t="0" r="0" b="3175"/>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pic:cNvPicPr/>
                  </pic:nvPicPr>
                  <pic:blipFill>
                    <a:blip r:embed="rId38" cstate="hqprint">
                      <a:extLst>
                        <a:ext uri="{28A0092B-C50C-407E-A947-70E740481C1C}">
                          <a14:useLocalDpi xmlns:a14="http://schemas.microsoft.com/office/drawing/2010/main" val="0"/>
                        </a:ext>
                      </a:extLst>
                    </a:blip>
                    <a:stretch>
                      <a:fillRect/>
                    </a:stretch>
                  </pic:blipFill>
                  <pic:spPr>
                    <a:xfrm>
                      <a:off x="0" y="0"/>
                      <a:ext cx="5760720" cy="2206625"/>
                    </a:xfrm>
                    <a:prstGeom prst="rect">
                      <a:avLst/>
                    </a:prstGeom>
                  </pic:spPr>
                </pic:pic>
              </a:graphicData>
            </a:graphic>
          </wp:inline>
        </w:drawing>
      </w:r>
    </w:p>
    <w:p w14:paraId="05D4332F" w14:textId="11FC3EA0" w:rsidR="00B0513A" w:rsidRPr="00EA0B3D" w:rsidRDefault="00996C96">
      <w:pPr>
        <w:pStyle w:val="afff0"/>
        <w:rPr>
          <w:rFonts w:ascii="Microsoft Tai Le" w:hAnsi="Microsoft Tai Le" w:cs="Microsoft Tai Le"/>
          <w:b w:val="0"/>
          <w:bCs/>
        </w:rPr>
      </w:pPr>
      <w:r w:rsidRPr="00EA0B3D">
        <w:rPr>
          <w:rFonts w:ascii="Microsoft Tai Le" w:hAnsi="Microsoft Tai Le" w:cs="Microsoft Tai Le"/>
          <w:bCs/>
        </w:rPr>
        <w:t>Figure S1</w:t>
      </w:r>
      <w:r w:rsidR="00036584" w:rsidRPr="00EA0B3D">
        <w:rPr>
          <w:rFonts w:ascii="Microsoft Tai Le" w:hAnsi="Microsoft Tai Le" w:cs="Microsoft Tai Le"/>
          <w:bCs/>
        </w:rPr>
        <w:t>5</w:t>
      </w:r>
      <w:r w:rsidRPr="00EA0B3D">
        <w:rPr>
          <w:rFonts w:ascii="Microsoft Tai Le" w:hAnsi="Microsoft Tai Le" w:cs="Microsoft Tai Le"/>
          <w:bCs/>
        </w:rPr>
        <w:t>.</w:t>
      </w:r>
      <w:r w:rsidRPr="00EA0B3D">
        <w:rPr>
          <w:rFonts w:ascii="Microsoft Tai Le" w:hAnsi="Microsoft Tai Le" w:cs="Microsoft Tai Le"/>
          <w:b w:val="0"/>
          <w:bCs/>
        </w:rPr>
        <w:t xml:space="preserve"> </w:t>
      </w:r>
      <w:r w:rsidRPr="00EA0B3D">
        <w:rPr>
          <w:rFonts w:ascii="Microsoft Tai Le" w:hAnsi="Microsoft Tai Le" w:cs="Microsoft Tai Le"/>
          <w:b w:val="0"/>
          <w:bCs/>
          <w:vertAlign w:val="superscript"/>
        </w:rPr>
        <w:t>13</w:t>
      </w:r>
      <w:r w:rsidRPr="00EA0B3D">
        <w:rPr>
          <w:rFonts w:ascii="Microsoft Tai Le" w:hAnsi="Microsoft Tai Le" w:cs="Microsoft Tai Le"/>
          <w:b w:val="0"/>
          <w:bCs/>
        </w:rPr>
        <w:t xml:space="preserve">C NMR spectrum of </w:t>
      </w:r>
      <w:r w:rsidR="00057806" w:rsidRPr="00EA0B3D">
        <w:rPr>
          <w:rFonts w:ascii="Microsoft Tai Le" w:eastAsia="MyriadPro-Bold" w:hAnsi="Microsoft Tai Le" w:cs="Microsoft Tai Le"/>
          <w:bCs/>
        </w:rPr>
        <w:t>NI-PTZ-OCH</w:t>
      </w:r>
      <w:r w:rsidR="00057806" w:rsidRPr="00EA0B3D">
        <w:rPr>
          <w:rFonts w:ascii="Microsoft Tai Le" w:eastAsia="MyriadPro-Bold" w:hAnsi="Microsoft Tai Le" w:cs="Microsoft Tai Le"/>
          <w:bCs/>
          <w:vertAlign w:val="subscript"/>
        </w:rPr>
        <w:t>3</w:t>
      </w:r>
      <w:r w:rsidRPr="00EA0B3D">
        <w:rPr>
          <w:rFonts w:ascii="Microsoft Tai Le" w:hAnsi="Microsoft Tai Le" w:cs="Microsoft Tai Le"/>
          <w:b w:val="0"/>
          <w:bCs/>
        </w:rPr>
        <w:t xml:space="preserve"> in CDCl</w:t>
      </w:r>
      <w:r w:rsidRPr="00EA0B3D">
        <w:rPr>
          <w:rFonts w:ascii="Microsoft Tai Le" w:hAnsi="Microsoft Tai Le" w:cs="Microsoft Tai Le"/>
          <w:b w:val="0"/>
          <w:bCs/>
          <w:vertAlign w:val="subscript"/>
        </w:rPr>
        <w:t>3</w:t>
      </w:r>
      <w:r w:rsidRPr="00EA0B3D">
        <w:rPr>
          <w:rFonts w:ascii="Microsoft Tai Le" w:hAnsi="Microsoft Tai Le" w:cs="Microsoft Tai Le"/>
          <w:b w:val="0"/>
          <w:bCs/>
        </w:rPr>
        <w:t xml:space="preserve"> (125 MHz), 25 °C.</w:t>
      </w:r>
    </w:p>
    <w:p w14:paraId="38BC5536" w14:textId="7A0008AE" w:rsidR="00B0513A" w:rsidRPr="00EA0B3D" w:rsidRDefault="00B0513A">
      <w:pPr>
        <w:pStyle w:val="TAMainText"/>
        <w:ind w:firstLine="0"/>
        <w:rPr>
          <w:rFonts w:ascii="Microsoft Tai Le" w:hAnsi="Microsoft Tai Le" w:cs="Microsoft Tai Le"/>
          <w:sz w:val="24"/>
          <w:szCs w:val="24"/>
        </w:rPr>
      </w:pPr>
    </w:p>
    <w:p w14:paraId="2C1DC8DE" w14:textId="68AE724D" w:rsidR="00B0513A" w:rsidRPr="00EA0B3D" w:rsidRDefault="0022093B">
      <w:pPr>
        <w:pStyle w:val="TAMainText"/>
        <w:ind w:firstLine="0"/>
        <w:rPr>
          <w:rFonts w:ascii="Microsoft Tai Le" w:hAnsi="Microsoft Tai Le" w:cs="Microsoft Tai Le"/>
          <w:sz w:val="24"/>
          <w:szCs w:val="24"/>
        </w:rPr>
      </w:pPr>
      <w:r w:rsidRPr="00EA0B3D">
        <w:rPr>
          <w:rFonts w:ascii="Microsoft Tai Le" w:hAnsi="Microsoft Tai Le" w:cs="Microsoft Tai Le"/>
          <w:noProof/>
          <w:sz w:val="24"/>
          <w:szCs w:val="24"/>
        </w:rPr>
        <w:drawing>
          <wp:inline distT="0" distB="0" distL="0" distR="0" wp14:anchorId="6C9DE553" wp14:editId="0763EC3D">
            <wp:extent cx="5760000" cy="4329508"/>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pic:nvPicPr>
                  <pic:blipFill>
                    <a:blip r:embed="rId39">
                      <a:extLst>
                        <a:ext uri="{28A0092B-C50C-407E-A947-70E740481C1C}">
                          <a14:useLocalDpi xmlns:a14="http://schemas.microsoft.com/office/drawing/2010/main"/>
                        </a:ext>
                      </a:extLst>
                    </a:blip>
                    <a:stretch>
                      <a:fillRect/>
                    </a:stretch>
                  </pic:blipFill>
                  <pic:spPr>
                    <a:xfrm>
                      <a:off x="0" y="0"/>
                      <a:ext cx="5760000" cy="4329508"/>
                    </a:xfrm>
                    <a:prstGeom prst="rect">
                      <a:avLst/>
                    </a:prstGeom>
                  </pic:spPr>
                </pic:pic>
              </a:graphicData>
            </a:graphic>
          </wp:inline>
        </w:drawing>
      </w:r>
    </w:p>
    <w:p w14:paraId="0DAFB4BC" w14:textId="00D21519" w:rsidR="00B0513A" w:rsidRPr="00EA0B3D" w:rsidRDefault="00996C96">
      <w:pPr>
        <w:pStyle w:val="afff0"/>
        <w:rPr>
          <w:rFonts w:ascii="Microsoft Tai Le" w:hAnsi="Microsoft Tai Le" w:cs="Microsoft Tai Le"/>
          <w:b w:val="0"/>
        </w:rPr>
      </w:pPr>
      <w:r w:rsidRPr="00EA0B3D">
        <w:rPr>
          <w:rFonts w:ascii="Microsoft Tai Le" w:eastAsia="MyriadPro-Bold" w:hAnsi="Microsoft Tai Le" w:cs="Microsoft Tai Le"/>
          <w:bCs/>
        </w:rPr>
        <w:t>Figure S1</w:t>
      </w:r>
      <w:r w:rsidR="005C60A0" w:rsidRPr="00EA0B3D">
        <w:rPr>
          <w:rFonts w:ascii="Microsoft Tai Le" w:eastAsia="MyriadPro-Bold" w:hAnsi="Microsoft Tai Le" w:cs="Microsoft Tai Le"/>
          <w:bCs/>
        </w:rPr>
        <w:t>6</w:t>
      </w:r>
      <w:r w:rsidRPr="00EA0B3D">
        <w:rPr>
          <w:rFonts w:ascii="Microsoft Tai Le" w:eastAsia="MyriadPro-Bold" w:hAnsi="Microsoft Tai Le" w:cs="Microsoft Tai Le"/>
          <w:bCs/>
        </w:rPr>
        <w:t>.</w:t>
      </w:r>
      <w:r w:rsidRPr="00EA0B3D">
        <w:rPr>
          <w:rFonts w:ascii="Microsoft Tai Le" w:eastAsia="MyriadPro-Bold" w:hAnsi="Microsoft Tai Le" w:cs="Microsoft Tai Le"/>
          <w:b w:val="0"/>
        </w:rPr>
        <w:t xml:space="preserve"> </w:t>
      </w:r>
      <w:r w:rsidRPr="00EA0B3D">
        <w:rPr>
          <w:rFonts w:ascii="Microsoft Tai Le" w:eastAsia="MyriadPro-Bold" w:hAnsi="Microsoft Tai Le" w:cs="Microsoft Tai Le"/>
          <w:b w:val="0"/>
          <w:vertAlign w:val="superscript"/>
        </w:rPr>
        <w:t>1</w:t>
      </w:r>
      <w:r w:rsidRPr="00EA0B3D">
        <w:rPr>
          <w:rFonts w:ascii="Microsoft Tai Le" w:eastAsia="MyriadPro-Bold" w:hAnsi="Microsoft Tai Le" w:cs="Microsoft Tai Le"/>
          <w:b w:val="0"/>
        </w:rPr>
        <w:t>H</w:t>
      </w:r>
      <w:r w:rsidRPr="00EA0B3D">
        <w:rPr>
          <w:rFonts w:ascii="Microsoft Tai Le" w:hAnsi="Microsoft Tai Le" w:cs="Microsoft Tai Le"/>
          <w:b w:val="0"/>
        </w:rPr>
        <w:t xml:space="preserve"> NMR spectrum of </w:t>
      </w:r>
      <w:r w:rsidRPr="00EA0B3D">
        <w:rPr>
          <w:rFonts w:ascii="Microsoft Tai Le" w:eastAsia="MyriadPro-Bold" w:hAnsi="Microsoft Tai Le" w:cs="Microsoft Tai Le"/>
          <w:bCs/>
        </w:rPr>
        <w:t>NI-P</w:t>
      </w:r>
      <w:r w:rsidR="00543CEE" w:rsidRPr="00EA0B3D">
        <w:rPr>
          <w:rFonts w:ascii="Microsoft Tai Le" w:eastAsia="MyriadPro-Bold" w:hAnsi="Microsoft Tai Le" w:cs="Microsoft Tai Le"/>
          <w:bCs/>
        </w:rPr>
        <w:t>TZ</w:t>
      </w:r>
      <w:r w:rsidRPr="00EA0B3D">
        <w:rPr>
          <w:rFonts w:ascii="Microsoft Tai Le" w:eastAsia="MyriadPro-Bold" w:hAnsi="Microsoft Tai Le" w:cs="Microsoft Tai Le"/>
          <w:bCs/>
        </w:rPr>
        <w:t>-</w:t>
      </w:r>
      <w:r w:rsidR="00543CEE" w:rsidRPr="00EA0B3D">
        <w:rPr>
          <w:rFonts w:ascii="Microsoft Tai Le" w:eastAsia="MyriadPro-Bold" w:hAnsi="Microsoft Tai Le" w:cs="Microsoft Tai Le"/>
          <w:bCs/>
        </w:rPr>
        <w:t>C</w:t>
      </w:r>
      <w:r w:rsidR="00543CEE" w:rsidRPr="00EA0B3D">
        <w:rPr>
          <w:rFonts w:ascii="Microsoft Tai Le" w:eastAsia="MyriadPro-Bold" w:hAnsi="Microsoft Tai Le" w:cs="Microsoft Tai Le"/>
          <w:bCs/>
          <w:vertAlign w:val="subscript"/>
        </w:rPr>
        <w:t>5</w:t>
      </w:r>
      <w:r w:rsidRPr="00EA0B3D">
        <w:rPr>
          <w:rFonts w:ascii="Microsoft Tai Le" w:eastAsia="MyriadPro-Bold" w:hAnsi="Microsoft Tai Le" w:cs="Microsoft Tai Le"/>
          <w:b w:val="0"/>
        </w:rPr>
        <w:t xml:space="preserve"> </w:t>
      </w:r>
      <w:r w:rsidRPr="00EA0B3D">
        <w:rPr>
          <w:rFonts w:ascii="Microsoft Tai Le" w:hAnsi="Microsoft Tai Le" w:cs="Microsoft Tai Le"/>
          <w:b w:val="0"/>
        </w:rPr>
        <w:t>in CDCl</w:t>
      </w:r>
      <w:r w:rsidRPr="00EA0B3D">
        <w:rPr>
          <w:rFonts w:ascii="Microsoft Tai Le" w:hAnsi="Microsoft Tai Le" w:cs="Microsoft Tai Le"/>
          <w:b w:val="0"/>
          <w:vertAlign w:val="subscript"/>
        </w:rPr>
        <w:t>3</w:t>
      </w:r>
      <w:r w:rsidRPr="00EA0B3D">
        <w:rPr>
          <w:rFonts w:ascii="Microsoft Tai Le" w:hAnsi="Microsoft Tai Le" w:cs="Microsoft Tai Le"/>
          <w:b w:val="0"/>
        </w:rPr>
        <w:t xml:space="preserve"> (400 MHz), 25 °C.</w:t>
      </w:r>
    </w:p>
    <w:p w14:paraId="28B539BC" w14:textId="0BE77B7E" w:rsidR="000D5840" w:rsidRPr="00EA0B3D" w:rsidRDefault="000D5840">
      <w:pPr>
        <w:pStyle w:val="afff0"/>
        <w:rPr>
          <w:rFonts w:ascii="Microsoft Tai Le" w:hAnsi="Microsoft Tai Le" w:cs="Microsoft Tai Le"/>
        </w:rPr>
      </w:pPr>
    </w:p>
    <w:p w14:paraId="4B74A5EE" w14:textId="4EDD28D3" w:rsidR="00B0513A" w:rsidRPr="00EA0B3D" w:rsidRDefault="00F8606F" w:rsidP="00CE739A">
      <w:pPr>
        <w:pStyle w:val="TAMainText"/>
        <w:ind w:firstLine="0"/>
        <w:jc w:val="center"/>
        <w:rPr>
          <w:rFonts w:ascii="Microsoft Tai Le" w:hAnsi="Microsoft Tai Le" w:cs="Microsoft Tai Le"/>
          <w:sz w:val="24"/>
          <w:szCs w:val="24"/>
        </w:rPr>
      </w:pPr>
      <w:r w:rsidRPr="00EA0B3D">
        <w:rPr>
          <w:rFonts w:ascii="Microsoft Tai Le" w:hAnsi="Microsoft Tai Le" w:cs="Microsoft Tai Le"/>
          <w:noProof/>
          <w:sz w:val="24"/>
          <w:szCs w:val="24"/>
        </w:rPr>
        <w:lastRenderedPageBreak/>
        <w:drawing>
          <wp:inline distT="0" distB="0" distL="0" distR="0" wp14:anchorId="1573FDF2" wp14:editId="0D9ECD06">
            <wp:extent cx="5760720" cy="1670050"/>
            <wp:effectExtent l="0" t="0" r="0" b="635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pic:cNvPicPr/>
                  </pic:nvPicPr>
                  <pic:blipFill>
                    <a:blip r:embed="rId40" cstate="hqprint">
                      <a:extLst>
                        <a:ext uri="{28A0092B-C50C-407E-A947-70E740481C1C}">
                          <a14:useLocalDpi xmlns:a14="http://schemas.microsoft.com/office/drawing/2010/main" val="0"/>
                        </a:ext>
                      </a:extLst>
                    </a:blip>
                    <a:stretch>
                      <a:fillRect/>
                    </a:stretch>
                  </pic:blipFill>
                  <pic:spPr>
                    <a:xfrm>
                      <a:off x="0" y="0"/>
                      <a:ext cx="5760720" cy="1670050"/>
                    </a:xfrm>
                    <a:prstGeom prst="rect">
                      <a:avLst/>
                    </a:prstGeom>
                  </pic:spPr>
                </pic:pic>
              </a:graphicData>
            </a:graphic>
          </wp:inline>
        </w:drawing>
      </w:r>
    </w:p>
    <w:p w14:paraId="550E83FC" w14:textId="6E125CDD" w:rsidR="00CE739A" w:rsidRPr="00EA0B3D" w:rsidRDefault="00CE739A" w:rsidP="00CE739A">
      <w:pPr>
        <w:pStyle w:val="afff0"/>
        <w:rPr>
          <w:rFonts w:ascii="Microsoft Tai Le" w:hAnsi="Microsoft Tai Le" w:cs="Microsoft Tai Le"/>
          <w:b w:val="0"/>
          <w:bCs/>
        </w:rPr>
      </w:pPr>
      <w:r w:rsidRPr="00EA0B3D">
        <w:rPr>
          <w:rFonts w:ascii="Microsoft Tai Le" w:eastAsia="MyriadPro-Bold" w:hAnsi="Microsoft Tai Le" w:cs="Microsoft Tai Le"/>
          <w:bCs/>
        </w:rPr>
        <w:t>Figure S1</w:t>
      </w:r>
      <w:r w:rsidR="005C60A0" w:rsidRPr="00EA0B3D">
        <w:rPr>
          <w:rFonts w:ascii="Microsoft Tai Le" w:eastAsia="MyriadPro-Bold" w:hAnsi="Microsoft Tai Le" w:cs="Microsoft Tai Le"/>
          <w:bCs/>
        </w:rPr>
        <w:t>7</w:t>
      </w:r>
      <w:r w:rsidRPr="00EA0B3D">
        <w:rPr>
          <w:rFonts w:ascii="Microsoft Tai Le" w:eastAsia="MyriadPro-Bold" w:hAnsi="Microsoft Tai Le" w:cs="Microsoft Tai Le"/>
          <w:bCs/>
        </w:rPr>
        <w:t>.</w:t>
      </w:r>
      <w:r w:rsidRPr="00EA0B3D">
        <w:rPr>
          <w:rFonts w:ascii="Microsoft Tai Le" w:hAnsi="Microsoft Tai Le" w:cs="Microsoft Tai Le"/>
          <w:b w:val="0"/>
          <w:bCs/>
        </w:rPr>
        <w:t xml:space="preserve"> ESI-HRMS spectrum of </w:t>
      </w:r>
      <w:r w:rsidRPr="00EA0B3D">
        <w:rPr>
          <w:rFonts w:ascii="Microsoft Tai Le" w:eastAsia="MyriadPro-Bold" w:hAnsi="Microsoft Tai Le" w:cs="Microsoft Tai Le"/>
          <w:bCs/>
        </w:rPr>
        <w:t>NI-PTZ-C</w:t>
      </w:r>
      <w:r w:rsidRPr="00EA0B3D">
        <w:rPr>
          <w:rFonts w:ascii="Microsoft Tai Le" w:eastAsia="MyriadPro-Bold" w:hAnsi="Microsoft Tai Le" w:cs="Microsoft Tai Le"/>
          <w:bCs/>
          <w:vertAlign w:val="subscript"/>
        </w:rPr>
        <w:t>5</w:t>
      </w:r>
      <w:r w:rsidRPr="00EA0B3D">
        <w:rPr>
          <w:rFonts w:ascii="Microsoft Tai Le" w:eastAsia="MyriadPro-Bold" w:hAnsi="Microsoft Tai Le" w:cs="Microsoft Tai Le"/>
          <w:b w:val="0"/>
        </w:rPr>
        <w:t>,</w:t>
      </w:r>
      <w:r w:rsidRPr="00EA0B3D">
        <w:rPr>
          <w:rFonts w:ascii="Microsoft Tai Le" w:hAnsi="Microsoft Tai Le" w:cs="Microsoft Tai Le"/>
          <w:b w:val="0"/>
          <w:bCs/>
        </w:rPr>
        <w:t xml:space="preserve"> 25 °C.</w:t>
      </w:r>
    </w:p>
    <w:p w14:paraId="5181731C" w14:textId="77777777" w:rsidR="00EB7BF3" w:rsidRPr="00EA0B3D" w:rsidRDefault="00EB7BF3" w:rsidP="00CE739A">
      <w:pPr>
        <w:pStyle w:val="afff0"/>
        <w:rPr>
          <w:rFonts w:ascii="Microsoft Tai Le" w:hAnsi="Microsoft Tai Le" w:cs="Microsoft Tai Le"/>
          <w:b w:val="0"/>
          <w:bCs/>
        </w:rPr>
      </w:pPr>
    </w:p>
    <w:p w14:paraId="28EA434C" w14:textId="1534322C" w:rsidR="00B0513A" w:rsidRPr="00EA0B3D" w:rsidRDefault="009113FB" w:rsidP="00517B92">
      <w:pPr>
        <w:pStyle w:val="TAMainText"/>
        <w:ind w:firstLine="0"/>
        <w:rPr>
          <w:rFonts w:ascii="Microsoft Tai Le" w:hAnsi="Microsoft Tai Le" w:cs="Microsoft Tai Le"/>
          <w:sz w:val="24"/>
          <w:szCs w:val="24"/>
        </w:rPr>
      </w:pPr>
      <w:r w:rsidRPr="00EA0B3D">
        <w:rPr>
          <w:noProof/>
        </w:rPr>
        <w:object w:dxaOrig="1440" w:dyaOrig="1440" w14:anchorId="4219FE20">
          <v:shape id="_x0000_s1112" type="#_x0000_t75" style="position:absolute;left:0;text-align:left;margin-left:332.55pt;margin-top:214.95pt;width:59.3pt;height:127.3pt;z-index:251764736;mso-position-horizontal-relative:text;mso-position-vertical-relative:text">
            <v:imagedata r:id="rId41" o:title=""/>
          </v:shape>
          <o:OLEObject Type="Embed" ProgID="ChemDraw.Document.6.0" ShapeID="_x0000_s1112" DrawAspect="Content" ObjectID="_1743608483" r:id="rId42"/>
        </w:object>
      </w:r>
      <w:r w:rsidR="004544C2" w:rsidRPr="00EA0B3D">
        <w:rPr>
          <w:rFonts w:ascii="Microsoft Tai Le" w:hAnsi="Microsoft Tai Le" w:cs="Microsoft Tai Le"/>
          <w:noProof/>
          <w:sz w:val="24"/>
          <w:szCs w:val="24"/>
        </w:rPr>
        <w:drawing>
          <wp:inline distT="0" distB="0" distL="0" distR="0" wp14:anchorId="0E757C35" wp14:editId="7EC7653D">
            <wp:extent cx="5760720" cy="2620010"/>
            <wp:effectExtent l="0" t="0" r="0" b="889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pic:cNvPicPr/>
                  </pic:nvPicPr>
                  <pic:blipFill>
                    <a:blip r:embed="rId43" cstate="hqprint">
                      <a:extLst>
                        <a:ext uri="{28A0092B-C50C-407E-A947-70E740481C1C}">
                          <a14:useLocalDpi xmlns:a14="http://schemas.microsoft.com/office/drawing/2010/main" val="0"/>
                        </a:ext>
                      </a:extLst>
                    </a:blip>
                    <a:stretch>
                      <a:fillRect/>
                    </a:stretch>
                  </pic:blipFill>
                  <pic:spPr>
                    <a:xfrm>
                      <a:off x="0" y="0"/>
                      <a:ext cx="5760720" cy="2620010"/>
                    </a:xfrm>
                    <a:prstGeom prst="rect">
                      <a:avLst/>
                    </a:prstGeom>
                  </pic:spPr>
                </pic:pic>
              </a:graphicData>
            </a:graphic>
          </wp:inline>
        </w:drawing>
      </w:r>
    </w:p>
    <w:p w14:paraId="7740775E" w14:textId="45E9D905" w:rsidR="008058FB" w:rsidRPr="00EA0B3D" w:rsidRDefault="00D15216" w:rsidP="00517B92">
      <w:pPr>
        <w:pStyle w:val="TAMainText"/>
        <w:ind w:firstLine="0"/>
        <w:rPr>
          <w:rFonts w:ascii="Microsoft Tai Le" w:hAnsi="Microsoft Tai Le" w:cs="Microsoft Tai Le"/>
          <w:sz w:val="24"/>
          <w:szCs w:val="24"/>
        </w:rPr>
      </w:pPr>
      <w:r w:rsidRPr="00EA0B3D">
        <w:rPr>
          <w:rFonts w:ascii="Microsoft Tai Le" w:hAnsi="Microsoft Tai Le" w:cs="Microsoft Tai Le"/>
          <w:noProof/>
          <w:sz w:val="24"/>
          <w:szCs w:val="24"/>
        </w:rPr>
        <w:drawing>
          <wp:inline distT="0" distB="0" distL="0" distR="0" wp14:anchorId="4208CDFE" wp14:editId="24DB1C21">
            <wp:extent cx="5760720" cy="2164715"/>
            <wp:effectExtent l="0" t="0" r="0" b="6985"/>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05"/>
                    <pic:cNvPicPr/>
                  </pic:nvPicPr>
                  <pic:blipFill>
                    <a:blip r:embed="rId44" cstate="hqprint">
                      <a:extLst>
                        <a:ext uri="{28A0092B-C50C-407E-A947-70E740481C1C}">
                          <a14:useLocalDpi xmlns:a14="http://schemas.microsoft.com/office/drawing/2010/main" val="0"/>
                        </a:ext>
                      </a:extLst>
                    </a:blip>
                    <a:stretch>
                      <a:fillRect/>
                    </a:stretch>
                  </pic:blipFill>
                  <pic:spPr>
                    <a:xfrm>
                      <a:off x="0" y="0"/>
                      <a:ext cx="5760720" cy="2164715"/>
                    </a:xfrm>
                    <a:prstGeom prst="rect">
                      <a:avLst/>
                    </a:prstGeom>
                  </pic:spPr>
                </pic:pic>
              </a:graphicData>
            </a:graphic>
          </wp:inline>
        </w:drawing>
      </w:r>
    </w:p>
    <w:p w14:paraId="3E2491E7" w14:textId="640D3B2B" w:rsidR="00B0513A" w:rsidRPr="00EA0B3D" w:rsidRDefault="00996C96">
      <w:pPr>
        <w:pStyle w:val="afff0"/>
        <w:rPr>
          <w:rFonts w:ascii="Microsoft Tai Le" w:hAnsi="Microsoft Tai Le" w:cs="Microsoft Tai Le"/>
          <w:b w:val="0"/>
        </w:rPr>
      </w:pPr>
      <w:r w:rsidRPr="00EA0B3D">
        <w:rPr>
          <w:rFonts w:ascii="Microsoft Tai Le" w:eastAsia="MyriadPro-Bold" w:hAnsi="Microsoft Tai Le" w:cs="Microsoft Tai Le"/>
          <w:bCs/>
        </w:rPr>
        <w:t>Figure S1</w:t>
      </w:r>
      <w:r w:rsidR="00731B80" w:rsidRPr="00EA0B3D">
        <w:rPr>
          <w:rFonts w:ascii="Microsoft Tai Le" w:eastAsia="MyriadPro-Bold" w:hAnsi="Microsoft Tai Le" w:cs="Microsoft Tai Le"/>
          <w:bCs/>
        </w:rPr>
        <w:t>8</w:t>
      </w:r>
      <w:r w:rsidRPr="00EA0B3D">
        <w:rPr>
          <w:rFonts w:ascii="Microsoft Tai Le" w:eastAsia="MyriadPro-Bold" w:hAnsi="Microsoft Tai Le" w:cs="Microsoft Tai Le"/>
          <w:bCs/>
        </w:rPr>
        <w:t>.</w:t>
      </w:r>
      <w:r w:rsidRPr="00EA0B3D">
        <w:rPr>
          <w:rFonts w:ascii="Microsoft Tai Le" w:eastAsia="MyriadPro-Bold" w:hAnsi="Microsoft Tai Le" w:cs="Microsoft Tai Le"/>
          <w:b w:val="0"/>
        </w:rPr>
        <w:t xml:space="preserve"> </w:t>
      </w:r>
      <w:r w:rsidRPr="00EA0B3D">
        <w:rPr>
          <w:rFonts w:ascii="Microsoft Tai Le" w:eastAsia="MyriadPro-Bold" w:hAnsi="Microsoft Tai Le" w:cs="Microsoft Tai Le"/>
          <w:b w:val="0"/>
          <w:vertAlign w:val="superscript"/>
        </w:rPr>
        <w:t>1</w:t>
      </w:r>
      <w:r w:rsidRPr="00EA0B3D">
        <w:rPr>
          <w:rFonts w:ascii="Microsoft Tai Le" w:eastAsia="MyriadPro-Bold" w:hAnsi="Microsoft Tai Le" w:cs="Microsoft Tai Le"/>
          <w:b w:val="0"/>
        </w:rPr>
        <w:t>H</w:t>
      </w:r>
      <w:r w:rsidRPr="00EA0B3D">
        <w:rPr>
          <w:rFonts w:ascii="Microsoft Tai Le" w:hAnsi="Microsoft Tai Le" w:cs="Microsoft Tai Le"/>
          <w:b w:val="0"/>
        </w:rPr>
        <w:t xml:space="preserve"> NMR spectrum of </w:t>
      </w:r>
      <w:r w:rsidRPr="00EA0B3D">
        <w:rPr>
          <w:rFonts w:ascii="Microsoft Tai Le" w:eastAsia="MyriadPro-Bold" w:hAnsi="Microsoft Tai Le" w:cs="Microsoft Tai Le"/>
          <w:bCs/>
        </w:rPr>
        <w:t>NI-PTZ</w:t>
      </w:r>
      <w:r w:rsidR="00517B92" w:rsidRPr="00EA0B3D">
        <w:rPr>
          <w:rFonts w:ascii="Microsoft Tai Le" w:eastAsia="MyriadPro-Bold" w:hAnsi="Microsoft Tai Le" w:cs="Microsoft Tai Le"/>
          <w:bCs/>
        </w:rPr>
        <w:t>-F-O</w:t>
      </w:r>
      <w:r w:rsidRPr="00EA0B3D">
        <w:rPr>
          <w:rFonts w:ascii="Microsoft Tai Le" w:eastAsia="MyriadPro-Bold" w:hAnsi="Microsoft Tai Le" w:cs="Microsoft Tai Le"/>
          <w:b w:val="0"/>
        </w:rPr>
        <w:t xml:space="preserve"> </w:t>
      </w:r>
      <w:r w:rsidRPr="00EA0B3D">
        <w:rPr>
          <w:rFonts w:ascii="Microsoft Tai Le" w:hAnsi="Microsoft Tai Le" w:cs="Microsoft Tai Le"/>
          <w:b w:val="0"/>
        </w:rPr>
        <w:t>in CDCl</w:t>
      </w:r>
      <w:r w:rsidRPr="00EA0B3D">
        <w:rPr>
          <w:rFonts w:ascii="Microsoft Tai Le" w:hAnsi="Microsoft Tai Le" w:cs="Microsoft Tai Le"/>
          <w:b w:val="0"/>
          <w:vertAlign w:val="subscript"/>
        </w:rPr>
        <w:t>3</w:t>
      </w:r>
      <w:r w:rsidRPr="00EA0B3D">
        <w:rPr>
          <w:rFonts w:ascii="Microsoft Tai Le" w:hAnsi="Microsoft Tai Le" w:cs="Microsoft Tai Le"/>
          <w:b w:val="0"/>
        </w:rPr>
        <w:t xml:space="preserve"> (400 MHz), 25 °C.</w:t>
      </w:r>
    </w:p>
    <w:p w14:paraId="1BFE15D9" w14:textId="77777777" w:rsidR="00F41C68" w:rsidRPr="00EA0B3D" w:rsidRDefault="00F41C68">
      <w:pPr>
        <w:pStyle w:val="afff0"/>
        <w:rPr>
          <w:rFonts w:ascii="Microsoft Tai Le" w:hAnsi="Microsoft Tai Le" w:cs="Microsoft Tai Le"/>
          <w:b w:val="0"/>
        </w:rPr>
      </w:pPr>
    </w:p>
    <w:p w14:paraId="7D98F1E1" w14:textId="61323C55" w:rsidR="00517B92" w:rsidRPr="00EA0B3D" w:rsidRDefault="00517B92">
      <w:pPr>
        <w:pStyle w:val="afff0"/>
        <w:rPr>
          <w:rFonts w:ascii="Microsoft Tai Le" w:hAnsi="Microsoft Tai Le" w:cs="Microsoft Tai Le"/>
          <w:b w:val="0"/>
        </w:rPr>
      </w:pPr>
    </w:p>
    <w:p w14:paraId="6F8452F3" w14:textId="6DB34AFF" w:rsidR="00517B92" w:rsidRPr="00EA0B3D" w:rsidRDefault="009113FB">
      <w:pPr>
        <w:pStyle w:val="afff0"/>
        <w:rPr>
          <w:rFonts w:ascii="Microsoft Tai Le" w:hAnsi="Microsoft Tai Le" w:cs="Microsoft Tai Le"/>
        </w:rPr>
      </w:pPr>
      <w:r w:rsidRPr="00EA0B3D">
        <w:rPr>
          <w:noProof/>
        </w:rPr>
        <w:lastRenderedPageBreak/>
        <w:object w:dxaOrig="1440" w:dyaOrig="1440" w14:anchorId="0A538211">
          <v:shape id="_x0000_s1104" type="#_x0000_t75" style="position:absolute;left:0;text-align:left;margin-left:255.4pt;margin-top:61.2pt;width:61.65pt;height:132.5pt;z-index:251748352;mso-position-horizontal-relative:text;mso-position-vertical-relative:text">
            <v:imagedata r:id="rId45" o:title=""/>
          </v:shape>
          <o:OLEObject Type="Embed" ProgID="ChemDraw.Document.6.0" ShapeID="_x0000_s1104" DrawAspect="Content" ObjectID="_1743608484" r:id="rId46"/>
        </w:object>
      </w:r>
      <w:r w:rsidR="00C10655" w:rsidRPr="00EA0B3D">
        <w:rPr>
          <w:rFonts w:ascii="Microsoft Tai Le" w:hAnsi="Microsoft Tai Le" w:cs="Microsoft Tai Le"/>
          <w:noProof/>
          <w:lang w:val="en-US" w:eastAsia="zh-CN"/>
        </w:rPr>
        <w:drawing>
          <wp:inline distT="0" distB="0" distL="0" distR="0" wp14:anchorId="29458E28" wp14:editId="2134C283">
            <wp:extent cx="5760000" cy="3273569"/>
            <wp:effectExtent l="0" t="0" r="381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pic:cNvPicPr/>
                  </pic:nvPicPr>
                  <pic:blipFill>
                    <a:blip r:embed="rId47" cstate="hqprint">
                      <a:extLst>
                        <a:ext uri="{28A0092B-C50C-407E-A947-70E740481C1C}">
                          <a14:useLocalDpi xmlns:a14="http://schemas.microsoft.com/office/drawing/2010/main" val="0"/>
                        </a:ext>
                      </a:extLst>
                    </a:blip>
                    <a:stretch>
                      <a:fillRect/>
                    </a:stretch>
                  </pic:blipFill>
                  <pic:spPr>
                    <a:xfrm>
                      <a:off x="0" y="0"/>
                      <a:ext cx="5760000" cy="3273569"/>
                    </a:xfrm>
                    <a:prstGeom prst="rect">
                      <a:avLst/>
                    </a:prstGeom>
                  </pic:spPr>
                </pic:pic>
              </a:graphicData>
            </a:graphic>
          </wp:inline>
        </w:drawing>
      </w:r>
    </w:p>
    <w:p w14:paraId="426F2B30" w14:textId="4D0502ED" w:rsidR="00517B92" w:rsidRPr="00EA0B3D" w:rsidRDefault="00517B92">
      <w:pPr>
        <w:pStyle w:val="afff0"/>
        <w:rPr>
          <w:rFonts w:ascii="Microsoft Tai Le" w:hAnsi="Microsoft Tai Le" w:cs="Microsoft Tai Le"/>
          <w:b w:val="0"/>
          <w:bCs/>
        </w:rPr>
      </w:pPr>
      <w:r w:rsidRPr="00EA0B3D">
        <w:rPr>
          <w:rFonts w:ascii="Microsoft Tai Le" w:eastAsia="MyriadPro-Bold" w:hAnsi="Microsoft Tai Le" w:cs="Microsoft Tai Le"/>
          <w:bCs/>
        </w:rPr>
        <w:t>Figure S1</w:t>
      </w:r>
      <w:r w:rsidR="00731B80" w:rsidRPr="00EA0B3D">
        <w:rPr>
          <w:rFonts w:ascii="Microsoft Tai Le" w:eastAsia="MyriadPro-Bold" w:hAnsi="Microsoft Tai Le" w:cs="Microsoft Tai Le"/>
          <w:bCs/>
        </w:rPr>
        <w:t>9</w:t>
      </w:r>
      <w:r w:rsidRPr="00EA0B3D">
        <w:rPr>
          <w:rFonts w:ascii="Microsoft Tai Le" w:eastAsia="MyriadPro-Bold" w:hAnsi="Microsoft Tai Le" w:cs="Microsoft Tai Le"/>
          <w:bCs/>
        </w:rPr>
        <w:t>.</w:t>
      </w:r>
      <w:r w:rsidRPr="00EA0B3D">
        <w:rPr>
          <w:rFonts w:ascii="Microsoft Tai Le" w:hAnsi="Microsoft Tai Le" w:cs="Microsoft Tai Le"/>
          <w:b w:val="0"/>
          <w:bCs/>
        </w:rPr>
        <w:t xml:space="preserve"> </w:t>
      </w:r>
      <w:r w:rsidR="000E716B" w:rsidRPr="00EA0B3D">
        <w:rPr>
          <w:rFonts w:ascii="Microsoft Tai Le" w:hAnsi="Microsoft Tai Le" w:cs="Microsoft Tai Le"/>
          <w:b w:val="0"/>
          <w:bCs/>
        </w:rPr>
        <w:t>MAL</w:t>
      </w:r>
      <w:r w:rsidR="00BD6598" w:rsidRPr="00EA0B3D">
        <w:rPr>
          <w:rFonts w:ascii="Microsoft Tai Le" w:hAnsi="Microsoft Tai Le" w:cs="Microsoft Tai Le"/>
          <w:b w:val="0"/>
          <w:bCs/>
        </w:rPr>
        <w:t>D</w:t>
      </w:r>
      <w:r w:rsidR="000E716B" w:rsidRPr="00EA0B3D">
        <w:rPr>
          <w:rFonts w:ascii="Microsoft Tai Le" w:hAnsi="Microsoft Tai Le" w:cs="Microsoft Tai Le"/>
          <w:b w:val="0"/>
          <w:bCs/>
        </w:rPr>
        <w:t>I</w:t>
      </w:r>
      <w:r w:rsidRPr="00EA0B3D">
        <w:rPr>
          <w:rFonts w:ascii="Microsoft Tai Le" w:hAnsi="Microsoft Tai Le" w:cs="Microsoft Tai Le"/>
          <w:b w:val="0"/>
          <w:bCs/>
        </w:rPr>
        <w:t xml:space="preserve">-HRMS spectrum of </w:t>
      </w:r>
      <w:r w:rsidRPr="00EA0B3D">
        <w:rPr>
          <w:rFonts w:ascii="Microsoft Tai Le" w:eastAsia="MyriadPro-Bold" w:hAnsi="Microsoft Tai Le" w:cs="Microsoft Tai Le"/>
          <w:bCs/>
        </w:rPr>
        <w:t>NI-PTZ-F-O</w:t>
      </w:r>
      <w:r w:rsidRPr="00EA0B3D">
        <w:rPr>
          <w:rFonts w:ascii="Microsoft Tai Le" w:eastAsia="MyriadPro-Bold" w:hAnsi="Microsoft Tai Le" w:cs="Microsoft Tai Le"/>
          <w:b w:val="0"/>
        </w:rPr>
        <w:t>,</w:t>
      </w:r>
      <w:r w:rsidRPr="00EA0B3D">
        <w:rPr>
          <w:rFonts w:ascii="Microsoft Tai Le" w:hAnsi="Microsoft Tai Le" w:cs="Microsoft Tai Le"/>
          <w:b w:val="0"/>
          <w:bCs/>
        </w:rPr>
        <w:t xml:space="preserve"> 25 °C.</w:t>
      </w:r>
    </w:p>
    <w:p w14:paraId="55087CB8" w14:textId="77777777" w:rsidR="002B18B1" w:rsidRPr="00EA0B3D" w:rsidRDefault="002B18B1">
      <w:pPr>
        <w:pStyle w:val="afff0"/>
        <w:rPr>
          <w:rFonts w:ascii="Microsoft Tai Le" w:hAnsi="Microsoft Tai Le" w:cs="Microsoft Tai Le"/>
          <w:b w:val="0"/>
          <w:bCs/>
        </w:rPr>
      </w:pPr>
    </w:p>
    <w:p w14:paraId="4CF229C7" w14:textId="627DFFBC" w:rsidR="002B18B1" w:rsidRPr="00EA0B3D" w:rsidRDefault="009113FB">
      <w:pPr>
        <w:pStyle w:val="afff0"/>
        <w:rPr>
          <w:rFonts w:ascii="Microsoft Tai Le" w:hAnsi="Microsoft Tai Le" w:cs="Microsoft Tai Le"/>
          <w:b w:val="0"/>
          <w:bCs/>
        </w:rPr>
      </w:pPr>
      <w:r w:rsidRPr="00EA0B3D">
        <w:rPr>
          <w:rFonts w:ascii="Microsoft Tai Le" w:hAnsi="Microsoft Tai Le" w:cs="Microsoft Tai Le"/>
          <w:b w:val="0"/>
          <w:bCs/>
          <w:noProof/>
        </w:rPr>
        <w:object w:dxaOrig="1440" w:dyaOrig="1440" w14:anchorId="0A538211">
          <v:shape id="_x0000_s1121" type="#_x0000_t75" style="position:absolute;left:0;text-align:left;margin-left:302.55pt;margin-top:11.65pt;width:61.65pt;height:132.5pt;z-index:251773952;mso-position-horizontal-relative:text;mso-position-vertical-relative:text">
            <v:imagedata r:id="rId45" o:title=""/>
          </v:shape>
          <o:OLEObject Type="Embed" ProgID="ChemDraw.Document.6.0" ShapeID="_x0000_s1121" DrawAspect="Content" ObjectID="_1743608485" r:id="rId48"/>
        </w:object>
      </w:r>
      <w:r w:rsidR="002B18B1" w:rsidRPr="00EA0B3D">
        <w:rPr>
          <w:rFonts w:ascii="Microsoft Tai Le" w:hAnsi="Microsoft Tai Le" w:cs="Microsoft Tai Le"/>
          <w:b w:val="0"/>
          <w:bCs/>
          <w:noProof/>
          <w:lang w:val="en-US" w:eastAsia="zh-CN"/>
        </w:rPr>
        <w:drawing>
          <wp:inline distT="0" distB="0" distL="0" distR="0" wp14:anchorId="4FE7D95C" wp14:editId="34EC920B">
            <wp:extent cx="5760000" cy="2289856"/>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pic:nvPicPr>
                  <pic:blipFill>
                    <a:blip r:embed="rId49" cstate="hqprint">
                      <a:extLst>
                        <a:ext uri="{28A0092B-C50C-407E-A947-70E740481C1C}">
                          <a14:useLocalDpi xmlns:a14="http://schemas.microsoft.com/office/drawing/2010/main" val="0"/>
                        </a:ext>
                      </a:extLst>
                    </a:blip>
                    <a:stretch>
                      <a:fillRect/>
                    </a:stretch>
                  </pic:blipFill>
                  <pic:spPr>
                    <a:xfrm>
                      <a:off x="0" y="0"/>
                      <a:ext cx="5760000" cy="2289856"/>
                    </a:xfrm>
                    <a:prstGeom prst="rect">
                      <a:avLst/>
                    </a:prstGeom>
                  </pic:spPr>
                </pic:pic>
              </a:graphicData>
            </a:graphic>
          </wp:inline>
        </w:drawing>
      </w:r>
    </w:p>
    <w:p w14:paraId="06442A08" w14:textId="0763E545" w:rsidR="002B18B1" w:rsidRPr="00EA0B3D" w:rsidRDefault="002B18B1" w:rsidP="002B18B1">
      <w:pPr>
        <w:pStyle w:val="afff0"/>
        <w:rPr>
          <w:rFonts w:ascii="Microsoft Tai Le" w:hAnsi="Microsoft Tai Le" w:cs="Microsoft Tai Le"/>
          <w:b w:val="0"/>
          <w:bCs/>
        </w:rPr>
      </w:pPr>
      <w:r w:rsidRPr="00EA0B3D">
        <w:rPr>
          <w:rFonts w:ascii="Microsoft Tai Le" w:hAnsi="Microsoft Tai Le" w:cs="Microsoft Tai Le"/>
          <w:bCs/>
        </w:rPr>
        <w:t>Figure S</w:t>
      </w:r>
      <w:r w:rsidR="00F35DF2" w:rsidRPr="00EA0B3D">
        <w:rPr>
          <w:rFonts w:ascii="Microsoft Tai Le" w:hAnsi="Microsoft Tai Le" w:cs="Microsoft Tai Le"/>
          <w:bCs/>
        </w:rPr>
        <w:t>20</w:t>
      </w:r>
      <w:r w:rsidRPr="00EA0B3D">
        <w:rPr>
          <w:rFonts w:ascii="Microsoft Tai Le" w:hAnsi="Microsoft Tai Le" w:cs="Microsoft Tai Le"/>
          <w:bCs/>
        </w:rPr>
        <w:t>.</w:t>
      </w:r>
      <w:r w:rsidRPr="00EA0B3D">
        <w:rPr>
          <w:rFonts w:ascii="Microsoft Tai Le" w:hAnsi="Microsoft Tai Le" w:cs="Microsoft Tai Le"/>
          <w:b w:val="0"/>
          <w:bCs/>
        </w:rPr>
        <w:t xml:space="preserve"> </w:t>
      </w:r>
      <w:r w:rsidRPr="00EA0B3D">
        <w:rPr>
          <w:rFonts w:ascii="Microsoft Tai Le" w:hAnsi="Microsoft Tai Le" w:cs="Microsoft Tai Le"/>
          <w:b w:val="0"/>
          <w:bCs/>
          <w:vertAlign w:val="superscript"/>
        </w:rPr>
        <w:t>13</w:t>
      </w:r>
      <w:r w:rsidRPr="00EA0B3D">
        <w:rPr>
          <w:rFonts w:ascii="Microsoft Tai Le" w:hAnsi="Microsoft Tai Le" w:cs="Microsoft Tai Le"/>
          <w:b w:val="0"/>
          <w:bCs/>
        </w:rPr>
        <w:t xml:space="preserve">C NMR spectrum of </w:t>
      </w:r>
      <w:r w:rsidR="000C3268" w:rsidRPr="00EA0B3D">
        <w:rPr>
          <w:rFonts w:ascii="Microsoft Tai Le" w:eastAsia="MyriadPro-Bold" w:hAnsi="Microsoft Tai Le" w:cs="Microsoft Tai Le"/>
          <w:bCs/>
        </w:rPr>
        <w:t>NI-PTZ-F-O</w:t>
      </w:r>
      <w:r w:rsidRPr="00EA0B3D">
        <w:rPr>
          <w:rFonts w:ascii="Microsoft Tai Le" w:hAnsi="Microsoft Tai Le" w:cs="Microsoft Tai Le"/>
          <w:b w:val="0"/>
          <w:bCs/>
        </w:rPr>
        <w:t xml:space="preserve"> in CDCl</w:t>
      </w:r>
      <w:r w:rsidRPr="00EA0B3D">
        <w:rPr>
          <w:rFonts w:ascii="Microsoft Tai Le" w:hAnsi="Microsoft Tai Le" w:cs="Microsoft Tai Le"/>
          <w:b w:val="0"/>
          <w:bCs/>
          <w:vertAlign w:val="subscript"/>
        </w:rPr>
        <w:t>3</w:t>
      </w:r>
      <w:r w:rsidRPr="00EA0B3D">
        <w:rPr>
          <w:rFonts w:ascii="Microsoft Tai Le" w:hAnsi="Microsoft Tai Le" w:cs="Microsoft Tai Le"/>
          <w:b w:val="0"/>
          <w:bCs/>
        </w:rPr>
        <w:t xml:space="preserve"> (125 MHz), 25 °C.</w:t>
      </w:r>
    </w:p>
    <w:p w14:paraId="3D9025E1" w14:textId="77777777" w:rsidR="00D6782A" w:rsidRPr="00EA0B3D" w:rsidRDefault="00D6782A">
      <w:pPr>
        <w:pStyle w:val="afff0"/>
        <w:rPr>
          <w:rFonts w:ascii="Microsoft Tai Le" w:hAnsi="Microsoft Tai Le" w:cs="Microsoft Tai Le"/>
          <w:b w:val="0"/>
          <w:bCs/>
        </w:rPr>
      </w:pPr>
    </w:p>
    <w:p w14:paraId="5E09EAC0" w14:textId="7B7895FB" w:rsidR="00D6782A" w:rsidRPr="00EA0B3D" w:rsidRDefault="00E3598D">
      <w:pPr>
        <w:pStyle w:val="afff0"/>
        <w:rPr>
          <w:rFonts w:ascii="Microsoft Tai Le" w:hAnsi="Microsoft Tai Le" w:cs="Microsoft Tai Le"/>
          <w:b w:val="0"/>
          <w:bCs/>
        </w:rPr>
      </w:pPr>
      <w:r w:rsidRPr="00EA0B3D">
        <w:rPr>
          <w:rFonts w:ascii="Microsoft Tai Le" w:hAnsi="Microsoft Tai Le" w:cs="Microsoft Tai Le"/>
          <w:b w:val="0"/>
          <w:bCs/>
          <w:noProof/>
          <w:lang w:val="en-US" w:eastAsia="zh-CN"/>
        </w:rPr>
        <w:lastRenderedPageBreak/>
        <w:drawing>
          <wp:inline distT="0" distB="0" distL="0" distR="0" wp14:anchorId="5C1EBD09" wp14:editId="6A0611C6">
            <wp:extent cx="5760720" cy="2729865"/>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pic:nvPicPr>
                  <pic:blipFill>
                    <a:blip r:embed="rId50" cstate="hqprint">
                      <a:extLst>
                        <a:ext uri="{28A0092B-C50C-407E-A947-70E740481C1C}">
                          <a14:useLocalDpi xmlns:a14="http://schemas.microsoft.com/office/drawing/2010/main" val="0"/>
                        </a:ext>
                      </a:extLst>
                    </a:blip>
                    <a:stretch>
                      <a:fillRect/>
                    </a:stretch>
                  </pic:blipFill>
                  <pic:spPr>
                    <a:xfrm>
                      <a:off x="0" y="0"/>
                      <a:ext cx="5760720" cy="2729865"/>
                    </a:xfrm>
                    <a:prstGeom prst="rect">
                      <a:avLst/>
                    </a:prstGeom>
                  </pic:spPr>
                </pic:pic>
              </a:graphicData>
            </a:graphic>
          </wp:inline>
        </w:drawing>
      </w:r>
    </w:p>
    <w:p w14:paraId="335D0DB6" w14:textId="0C0FD5D1" w:rsidR="00E3598D" w:rsidRPr="00EA0B3D" w:rsidRDefault="009113FB">
      <w:pPr>
        <w:pStyle w:val="afff0"/>
        <w:rPr>
          <w:rFonts w:ascii="Microsoft Tai Le" w:hAnsi="Microsoft Tai Le" w:cs="Microsoft Tai Le"/>
          <w:b w:val="0"/>
          <w:bCs/>
        </w:rPr>
      </w:pPr>
      <w:r w:rsidRPr="00EA0B3D">
        <w:rPr>
          <w:noProof/>
        </w:rPr>
        <w:object w:dxaOrig="1440" w:dyaOrig="1440" w14:anchorId="6537F0E1">
          <v:shape id="_x0000_s1111" type="#_x0000_t75" style="position:absolute;left:0;text-align:left;margin-left:290.65pt;margin-top:6pt;width:58.5pt;height:113.05pt;z-index:251762688;mso-position-horizontal-relative:text;mso-position-vertical-relative:text">
            <v:imagedata r:id="rId51" o:title=""/>
          </v:shape>
          <o:OLEObject Type="Embed" ProgID="ChemDraw.Document.6.0" ShapeID="_x0000_s1111" DrawAspect="Content" ObjectID="_1743608486" r:id="rId52"/>
        </w:object>
      </w:r>
      <w:r w:rsidR="00E3598D" w:rsidRPr="00EA0B3D">
        <w:rPr>
          <w:rFonts w:ascii="Microsoft Tai Le" w:hAnsi="Microsoft Tai Le" w:cs="Microsoft Tai Le"/>
          <w:b w:val="0"/>
          <w:bCs/>
          <w:noProof/>
          <w:lang w:val="en-US" w:eastAsia="zh-CN"/>
        </w:rPr>
        <w:drawing>
          <wp:inline distT="0" distB="0" distL="0" distR="0" wp14:anchorId="0FF68D40" wp14:editId="1E9CA1F5">
            <wp:extent cx="5760720" cy="2157730"/>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pic:nvPicPr>
                  <pic:blipFill>
                    <a:blip r:embed="rId53" cstate="hqprint">
                      <a:extLst>
                        <a:ext uri="{28A0092B-C50C-407E-A947-70E740481C1C}">
                          <a14:useLocalDpi xmlns:a14="http://schemas.microsoft.com/office/drawing/2010/main" val="0"/>
                        </a:ext>
                      </a:extLst>
                    </a:blip>
                    <a:stretch>
                      <a:fillRect/>
                    </a:stretch>
                  </pic:blipFill>
                  <pic:spPr>
                    <a:xfrm>
                      <a:off x="0" y="0"/>
                      <a:ext cx="5760720" cy="2157730"/>
                    </a:xfrm>
                    <a:prstGeom prst="rect">
                      <a:avLst/>
                    </a:prstGeom>
                  </pic:spPr>
                </pic:pic>
              </a:graphicData>
            </a:graphic>
          </wp:inline>
        </w:drawing>
      </w:r>
    </w:p>
    <w:p w14:paraId="3D7FA290" w14:textId="111DB872" w:rsidR="00D6782A" w:rsidRPr="00EA0B3D" w:rsidRDefault="00D6782A" w:rsidP="00D6782A">
      <w:pPr>
        <w:pStyle w:val="afff0"/>
        <w:rPr>
          <w:rFonts w:ascii="Microsoft Tai Le" w:hAnsi="Microsoft Tai Le" w:cs="Microsoft Tai Le"/>
          <w:b w:val="0"/>
        </w:rPr>
      </w:pPr>
      <w:r w:rsidRPr="00EA0B3D">
        <w:rPr>
          <w:rFonts w:ascii="Microsoft Tai Le" w:eastAsia="MyriadPro-Bold" w:hAnsi="Microsoft Tai Le" w:cs="Microsoft Tai Le"/>
          <w:bCs/>
        </w:rPr>
        <w:t>Figure S</w:t>
      </w:r>
      <w:r w:rsidR="00731B80" w:rsidRPr="00EA0B3D">
        <w:rPr>
          <w:rFonts w:ascii="Microsoft Tai Le" w:eastAsia="MyriadPro-Bold" w:hAnsi="Microsoft Tai Le" w:cs="Microsoft Tai Le"/>
          <w:bCs/>
        </w:rPr>
        <w:t>2</w:t>
      </w:r>
      <w:r w:rsidR="000C51E9" w:rsidRPr="00EA0B3D">
        <w:rPr>
          <w:rFonts w:ascii="Microsoft Tai Le" w:eastAsia="MyriadPro-Bold" w:hAnsi="Microsoft Tai Le" w:cs="Microsoft Tai Le"/>
          <w:bCs/>
        </w:rPr>
        <w:t>1</w:t>
      </w:r>
      <w:r w:rsidRPr="00EA0B3D">
        <w:rPr>
          <w:rFonts w:ascii="Microsoft Tai Le" w:eastAsia="MyriadPro-Bold" w:hAnsi="Microsoft Tai Le" w:cs="Microsoft Tai Le"/>
          <w:bCs/>
        </w:rPr>
        <w:t>.</w:t>
      </w:r>
      <w:r w:rsidRPr="00EA0B3D">
        <w:rPr>
          <w:rFonts w:ascii="Microsoft Tai Le" w:eastAsia="MyriadPro-Bold" w:hAnsi="Microsoft Tai Le" w:cs="Microsoft Tai Le"/>
          <w:b w:val="0"/>
        </w:rPr>
        <w:t xml:space="preserve"> </w:t>
      </w:r>
      <w:r w:rsidRPr="00EA0B3D">
        <w:rPr>
          <w:rFonts w:ascii="Microsoft Tai Le" w:eastAsia="MyriadPro-Bold" w:hAnsi="Microsoft Tai Le" w:cs="Microsoft Tai Le"/>
          <w:b w:val="0"/>
          <w:vertAlign w:val="superscript"/>
        </w:rPr>
        <w:t>1</w:t>
      </w:r>
      <w:r w:rsidRPr="00EA0B3D">
        <w:rPr>
          <w:rFonts w:ascii="Microsoft Tai Le" w:eastAsia="MyriadPro-Bold" w:hAnsi="Microsoft Tai Le" w:cs="Microsoft Tai Le"/>
          <w:b w:val="0"/>
        </w:rPr>
        <w:t>H</w:t>
      </w:r>
      <w:r w:rsidRPr="00EA0B3D">
        <w:rPr>
          <w:rFonts w:ascii="Microsoft Tai Le" w:hAnsi="Microsoft Tai Le" w:cs="Microsoft Tai Le"/>
          <w:b w:val="0"/>
        </w:rPr>
        <w:t xml:space="preserve"> NMR spectrum of </w:t>
      </w:r>
      <w:r w:rsidRPr="00EA0B3D">
        <w:rPr>
          <w:rFonts w:ascii="Microsoft Tai Le" w:eastAsia="MyriadPro-Bold" w:hAnsi="Microsoft Tai Le" w:cs="Microsoft Tai Le"/>
          <w:bCs/>
        </w:rPr>
        <w:t>NI-PTZ-Ph-O</w:t>
      </w:r>
      <w:r w:rsidRPr="00EA0B3D">
        <w:rPr>
          <w:rFonts w:ascii="Microsoft Tai Le" w:eastAsia="MyriadPro-Bold" w:hAnsi="Microsoft Tai Le" w:cs="Microsoft Tai Le"/>
          <w:b w:val="0"/>
        </w:rPr>
        <w:t xml:space="preserve"> </w:t>
      </w:r>
      <w:r w:rsidRPr="00EA0B3D">
        <w:rPr>
          <w:rFonts w:ascii="Microsoft Tai Le" w:hAnsi="Microsoft Tai Le" w:cs="Microsoft Tai Le"/>
          <w:b w:val="0"/>
        </w:rPr>
        <w:t>in CDCl</w:t>
      </w:r>
      <w:r w:rsidRPr="00EA0B3D">
        <w:rPr>
          <w:rFonts w:ascii="Microsoft Tai Le" w:hAnsi="Microsoft Tai Le" w:cs="Microsoft Tai Le"/>
          <w:b w:val="0"/>
          <w:vertAlign w:val="subscript"/>
        </w:rPr>
        <w:t>3</w:t>
      </w:r>
      <w:r w:rsidRPr="00EA0B3D">
        <w:rPr>
          <w:rFonts w:ascii="Microsoft Tai Le" w:hAnsi="Microsoft Tai Le" w:cs="Microsoft Tai Le"/>
          <w:b w:val="0"/>
        </w:rPr>
        <w:t xml:space="preserve"> (400 MHz), 25 °C.</w:t>
      </w:r>
    </w:p>
    <w:p w14:paraId="648C4DD8" w14:textId="77777777" w:rsidR="00D6782A" w:rsidRPr="00EA0B3D" w:rsidRDefault="00D6782A">
      <w:pPr>
        <w:pStyle w:val="afff0"/>
        <w:rPr>
          <w:rFonts w:ascii="Microsoft Tai Le" w:hAnsi="Microsoft Tai Le" w:cs="Microsoft Tai Le"/>
        </w:rPr>
      </w:pPr>
    </w:p>
    <w:p w14:paraId="75934802" w14:textId="3BEC7C11" w:rsidR="005F4D73" w:rsidRPr="00EA0B3D" w:rsidRDefault="009113FB">
      <w:pPr>
        <w:pStyle w:val="afff0"/>
        <w:rPr>
          <w:rFonts w:ascii="Microsoft Tai Le" w:hAnsi="Microsoft Tai Le" w:cs="Microsoft Tai Le"/>
        </w:rPr>
      </w:pPr>
      <w:r w:rsidRPr="00EA0B3D">
        <w:rPr>
          <w:noProof/>
        </w:rPr>
        <w:lastRenderedPageBreak/>
        <w:object w:dxaOrig="1440" w:dyaOrig="1440" w14:anchorId="0871684B">
          <v:shape id="_x0000_s1105" type="#_x0000_t75" style="position:absolute;left:0;text-align:left;margin-left:242.95pt;margin-top:47.5pt;width:64.7pt;height:125pt;z-index:251750400;mso-position-horizontal-relative:text;mso-position-vertical-relative:text">
            <v:imagedata r:id="rId54" o:title=""/>
          </v:shape>
          <o:OLEObject Type="Embed" ProgID="ChemDraw.Document.6.0" ShapeID="_x0000_s1105" DrawAspect="Content" ObjectID="_1743608487" r:id="rId55"/>
        </w:object>
      </w:r>
      <w:r w:rsidR="004F56DA" w:rsidRPr="00EA0B3D">
        <w:rPr>
          <w:rFonts w:ascii="Microsoft Tai Le" w:hAnsi="Microsoft Tai Le" w:cs="Microsoft Tai Le"/>
          <w:noProof/>
          <w:lang w:val="en-US" w:eastAsia="zh-CN"/>
        </w:rPr>
        <w:drawing>
          <wp:inline distT="0" distB="0" distL="0" distR="0" wp14:anchorId="5DFC9929" wp14:editId="5652DBDC">
            <wp:extent cx="5586984" cy="3178683"/>
            <wp:effectExtent l="0" t="0" r="0" b="317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pic:nvPicPr>
                  <pic:blipFill>
                    <a:blip r:embed="rId56" cstate="hqprint">
                      <a:extLst>
                        <a:ext uri="{28A0092B-C50C-407E-A947-70E740481C1C}">
                          <a14:useLocalDpi xmlns:a14="http://schemas.microsoft.com/office/drawing/2010/main" val="0"/>
                        </a:ext>
                      </a:extLst>
                    </a:blip>
                    <a:stretch>
                      <a:fillRect/>
                    </a:stretch>
                  </pic:blipFill>
                  <pic:spPr>
                    <a:xfrm>
                      <a:off x="0" y="0"/>
                      <a:ext cx="5586984" cy="3178683"/>
                    </a:xfrm>
                    <a:prstGeom prst="rect">
                      <a:avLst/>
                    </a:prstGeom>
                  </pic:spPr>
                </pic:pic>
              </a:graphicData>
            </a:graphic>
          </wp:inline>
        </w:drawing>
      </w:r>
    </w:p>
    <w:p w14:paraId="2E3E6E30" w14:textId="0D56548B" w:rsidR="005F4D73" w:rsidRPr="00EA0B3D" w:rsidRDefault="005F4D73" w:rsidP="005F4D73">
      <w:pPr>
        <w:pStyle w:val="afff0"/>
        <w:rPr>
          <w:rFonts w:ascii="Microsoft Tai Le" w:hAnsi="Microsoft Tai Le" w:cs="Microsoft Tai Le"/>
          <w:b w:val="0"/>
          <w:bCs/>
        </w:rPr>
      </w:pPr>
      <w:r w:rsidRPr="00EA0B3D">
        <w:rPr>
          <w:rFonts w:ascii="Microsoft Tai Le" w:eastAsia="MyriadPro-Bold" w:hAnsi="Microsoft Tai Le" w:cs="Microsoft Tai Le"/>
          <w:bCs/>
        </w:rPr>
        <w:t>Figure S</w:t>
      </w:r>
      <w:r w:rsidR="00731B80" w:rsidRPr="00EA0B3D">
        <w:rPr>
          <w:rFonts w:ascii="Microsoft Tai Le" w:eastAsia="MyriadPro-Bold" w:hAnsi="Microsoft Tai Le" w:cs="Microsoft Tai Le"/>
          <w:bCs/>
        </w:rPr>
        <w:t>2</w:t>
      </w:r>
      <w:r w:rsidR="000C51E9" w:rsidRPr="00EA0B3D">
        <w:rPr>
          <w:rFonts w:ascii="Microsoft Tai Le" w:eastAsia="MyriadPro-Bold" w:hAnsi="Microsoft Tai Le" w:cs="Microsoft Tai Le"/>
          <w:bCs/>
        </w:rPr>
        <w:t>2</w:t>
      </w:r>
      <w:r w:rsidRPr="00EA0B3D">
        <w:rPr>
          <w:rFonts w:ascii="Microsoft Tai Le" w:eastAsia="MyriadPro-Bold" w:hAnsi="Microsoft Tai Le" w:cs="Microsoft Tai Le"/>
          <w:bCs/>
        </w:rPr>
        <w:t>.</w:t>
      </w:r>
      <w:r w:rsidRPr="00EA0B3D">
        <w:rPr>
          <w:rFonts w:ascii="Microsoft Tai Le" w:hAnsi="Microsoft Tai Le" w:cs="Microsoft Tai Le"/>
          <w:b w:val="0"/>
          <w:bCs/>
        </w:rPr>
        <w:t xml:space="preserve"> </w:t>
      </w:r>
      <w:r w:rsidR="00D4576F" w:rsidRPr="00EA0B3D">
        <w:rPr>
          <w:rFonts w:ascii="Microsoft Tai Le" w:hAnsi="Microsoft Tai Le" w:cs="Microsoft Tai Le"/>
          <w:b w:val="0"/>
          <w:bCs/>
        </w:rPr>
        <w:t>MALDI</w:t>
      </w:r>
      <w:r w:rsidRPr="00EA0B3D">
        <w:rPr>
          <w:rFonts w:ascii="Microsoft Tai Le" w:hAnsi="Microsoft Tai Le" w:cs="Microsoft Tai Le"/>
          <w:b w:val="0"/>
          <w:bCs/>
        </w:rPr>
        <w:t xml:space="preserve">-HRMS spectrum of </w:t>
      </w:r>
      <w:r w:rsidRPr="00EA0B3D">
        <w:rPr>
          <w:rFonts w:ascii="Microsoft Tai Le" w:eastAsia="MyriadPro-Bold" w:hAnsi="Microsoft Tai Le" w:cs="Microsoft Tai Le"/>
          <w:bCs/>
        </w:rPr>
        <w:t>NI-PTZ-Ph-O</w:t>
      </w:r>
      <w:r w:rsidRPr="00EA0B3D">
        <w:rPr>
          <w:rFonts w:ascii="Microsoft Tai Le" w:eastAsia="MyriadPro-Bold" w:hAnsi="Microsoft Tai Le" w:cs="Microsoft Tai Le"/>
          <w:b w:val="0"/>
        </w:rPr>
        <w:t>,</w:t>
      </w:r>
      <w:r w:rsidRPr="00EA0B3D">
        <w:rPr>
          <w:rFonts w:ascii="Microsoft Tai Le" w:hAnsi="Microsoft Tai Le" w:cs="Microsoft Tai Le"/>
          <w:b w:val="0"/>
          <w:bCs/>
        </w:rPr>
        <w:t xml:space="preserve"> 25 °C.</w:t>
      </w:r>
    </w:p>
    <w:p w14:paraId="43F78276" w14:textId="6EE312E7" w:rsidR="00B17E52" w:rsidRPr="00EA0B3D" w:rsidRDefault="00B17E52" w:rsidP="005F4D73">
      <w:pPr>
        <w:pStyle w:val="afff0"/>
        <w:rPr>
          <w:rFonts w:ascii="Microsoft Tai Le" w:hAnsi="Microsoft Tai Le" w:cs="Microsoft Tai Le"/>
          <w:b w:val="0"/>
          <w:bCs/>
        </w:rPr>
      </w:pPr>
    </w:p>
    <w:p w14:paraId="759DFF88" w14:textId="18592341" w:rsidR="00B17E52" w:rsidRPr="00EA0B3D" w:rsidRDefault="009113FB" w:rsidP="005F4D73">
      <w:pPr>
        <w:pStyle w:val="afff0"/>
        <w:rPr>
          <w:rFonts w:ascii="Microsoft Tai Le" w:hAnsi="Microsoft Tai Le" w:cs="Microsoft Tai Le"/>
          <w:b w:val="0"/>
          <w:bCs/>
        </w:rPr>
      </w:pPr>
      <w:r w:rsidRPr="00EA0B3D">
        <w:rPr>
          <w:rFonts w:ascii="Microsoft Tai Le" w:hAnsi="Microsoft Tai Le" w:cs="Microsoft Tai Le"/>
          <w:b w:val="0"/>
          <w:bCs/>
          <w:noProof/>
        </w:rPr>
        <w:object w:dxaOrig="1440" w:dyaOrig="1440" w14:anchorId="0871684B">
          <v:shape id="_x0000_s1122" type="#_x0000_t75" style="position:absolute;left:0;text-align:left;margin-left:280.65pt;margin-top:22.5pt;width:65.5pt;height:126.55pt;z-index:251774976;mso-position-horizontal-relative:text;mso-position-vertical-relative:text">
            <v:imagedata r:id="rId54" o:title=""/>
          </v:shape>
          <o:OLEObject Type="Embed" ProgID="ChemDraw.Document.6.0" ShapeID="_x0000_s1122" DrawAspect="Content" ObjectID="_1743608488" r:id="rId57"/>
        </w:object>
      </w:r>
      <w:r w:rsidR="00B17E52" w:rsidRPr="00EA0B3D">
        <w:rPr>
          <w:rFonts w:ascii="Microsoft Tai Le" w:hAnsi="Microsoft Tai Le" w:cs="Microsoft Tai Le"/>
          <w:b w:val="0"/>
          <w:bCs/>
          <w:noProof/>
          <w:lang w:val="en-US" w:eastAsia="zh-CN"/>
        </w:rPr>
        <w:drawing>
          <wp:inline distT="0" distB="0" distL="0" distR="0" wp14:anchorId="0A75027E" wp14:editId="188E98C7">
            <wp:extent cx="5760720" cy="242189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pic:nvPicPr>
                  <pic:blipFill>
                    <a:blip r:embed="rId58" cstate="hqprint">
                      <a:extLst>
                        <a:ext uri="{28A0092B-C50C-407E-A947-70E740481C1C}">
                          <a14:useLocalDpi xmlns:a14="http://schemas.microsoft.com/office/drawing/2010/main" val="0"/>
                        </a:ext>
                      </a:extLst>
                    </a:blip>
                    <a:stretch>
                      <a:fillRect/>
                    </a:stretch>
                  </pic:blipFill>
                  <pic:spPr>
                    <a:xfrm>
                      <a:off x="0" y="0"/>
                      <a:ext cx="5760720" cy="2421890"/>
                    </a:xfrm>
                    <a:prstGeom prst="rect">
                      <a:avLst/>
                    </a:prstGeom>
                  </pic:spPr>
                </pic:pic>
              </a:graphicData>
            </a:graphic>
          </wp:inline>
        </w:drawing>
      </w:r>
    </w:p>
    <w:p w14:paraId="26873586" w14:textId="50084EB5" w:rsidR="00B17E52" w:rsidRPr="00EA0B3D" w:rsidRDefault="00B17E52" w:rsidP="00B17E52">
      <w:pPr>
        <w:pStyle w:val="afff0"/>
        <w:rPr>
          <w:rFonts w:ascii="Microsoft Tai Le" w:hAnsi="Microsoft Tai Le" w:cs="Microsoft Tai Le"/>
          <w:b w:val="0"/>
          <w:bCs/>
        </w:rPr>
      </w:pPr>
      <w:r w:rsidRPr="00EA0B3D">
        <w:rPr>
          <w:rFonts w:ascii="Microsoft Tai Le" w:hAnsi="Microsoft Tai Le" w:cs="Microsoft Tai Le"/>
          <w:bCs/>
        </w:rPr>
        <w:t>Figure S2</w:t>
      </w:r>
      <w:r w:rsidR="000C51E9" w:rsidRPr="00EA0B3D">
        <w:rPr>
          <w:rFonts w:ascii="Microsoft Tai Le" w:hAnsi="Microsoft Tai Le" w:cs="Microsoft Tai Le"/>
          <w:bCs/>
        </w:rPr>
        <w:t>3</w:t>
      </w:r>
      <w:r w:rsidRPr="00EA0B3D">
        <w:rPr>
          <w:rFonts w:ascii="Microsoft Tai Le" w:hAnsi="Microsoft Tai Le" w:cs="Microsoft Tai Le"/>
          <w:bCs/>
        </w:rPr>
        <w:t>.</w:t>
      </w:r>
      <w:r w:rsidRPr="00EA0B3D">
        <w:rPr>
          <w:rFonts w:ascii="Microsoft Tai Le" w:hAnsi="Microsoft Tai Le" w:cs="Microsoft Tai Le"/>
          <w:b w:val="0"/>
          <w:bCs/>
        </w:rPr>
        <w:t xml:space="preserve"> </w:t>
      </w:r>
      <w:r w:rsidRPr="00EA0B3D">
        <w:rPr>
          <w:rFonts w:ascii="Microsoft Tai Le" w:hAnsi="Microsoft Tai Le" w:cs="Microsoft Tai Le"/>
          <w:b w:val="0"/>
          <w:bCs/>
          <w:vertAlign w:val="superscript"/>
        </w:rPr>
        <w:t>13</w:t>
      </w:r>
      <w:r w:rsidRPr="00EA0B3D">
        <w:rPr>
          <w:rFonts w:ascii="Microsoft Tai Le" w:hAnsi="Microsoft Tai Le" w:cs="Microsoft Tai Le"/>
          <w:b w:val="0"/>
          <w:bCs/>
        </w:rPr>
        <w:t xml:space="preserve">C NMR spectrum of </w:t>
      </w:r>
      <w:r w:rsidRPr="00EA0B3D">
        <w:rPr>
          <w:rFonts w:ascii="Microsoft Tai Le" w:eastAsia="MyriadPro-Bold" w:hAnsi="Microsoft Tai Le" w:cs="Microsoft Tai Le"/>
          <w:bCs/>
        </w:rPr>
        <w:t>NI-PTZ-</w:t>
      </w:r>
      <w:r w:rsidR="00C834CD" w:rsidRPr="00EA0B3D">
        <w:rPr>
          <w:rFonts w:ascii="Microsoft Tai Le" w:eastAsia="MyriadPro-Bold" w:hAnsi="Microsoft Tai Le" w:cs="Microsoft Tai Le"/>
          <w:bCs/>
        </w:rPr>
        <w:t>Ph</w:t>
      </w:r>
      <w:r w:rsidRPr="00EA0B3D">
        <w:rPr>
          <w:rFonts w:ascii="Microsoft Tai Le" w:eastAsia="MyriadPro-Bold" w:hAnsi="Microsoft Tai Le" w:cs="Microsoft Tai Le"/>
          <w:bCs/>
        </w:rPr>
        <w:t>-O</w:t>
      </w:r>
      <w:r w:rsidRPr="00EA0B3D">
        <w:rPr>
          <w:rFonts w:ascii="Microsoft Tai Le" w:hAnsi="Microsoft Tai Le" w:cs="Microsoft Tai Le"/>
          <w:b w:val="0"/>
          <w:bCs/>
        </w:rPr>
        <w:t xml:space="preserve"> in CDCl</w:t>
      </w:r>
      <w:r w:rsidRPr="00EA0B3D">
        <w:rPr>
          <w:rFonts w:ascii="Microsoft Tai Le" w:hAnsi="Microsoft Tai Le" w:cs="Microsoft Tai Le"/>
          <w:b w:val="0"/>
          <w:bCs/>
          <w:vertAlign w:val="subscript"/>
        </w:rPr>
        <w:t>3</w:t>
      </w:r>
      <w:r w:rsidRPr="00EA0B3D">
        <w:rPr>
          <w:rFonts w:ascii="Microsoft Tai Le" w:hAnsi="Microsoft Tai Le" w:cs="Microsoft Tai Le"/>
          <w:b w:val="0"/>
          <w:bCs/>
        </w:rPr>
        <w:t xml:space="preserve"> (125 MHz), 25 °C.</w:t>
      </w:r>
    </w:p>
    <w:p w14:paraId="15061CAF" w14:textId="1651F544" w:rsidR="00B17E52" w:rsidRPr="00EA0B3D" w:rsidRDefault="00B17E52" w:rsidP="005F4D73">
      <w:pPr>
        <w:pStyle w:val="afff0"/>
        <w:rPr>
          <w:rFonts w:ascii="Microsoft Tai Le" w:hAnsi="Microsoft Tai Le" w:cs="Microsoft Tai Le"/>
          <w:b w:val="0"/>
          <w:bCs/>
        </w:rPr>
      </w:pPr>
    </w:p>
    <w:p w14:paraId="2C15EBD9" w14:textId="77777777" w:rsidR="005F4D73" w:rsidRPr="00EA0B3D" w:rsidRDefault="005F4D73">
      <w:pPr>
        <w:pStyle w:val="afff0"/>
        <w:rPr>
          <w:rFonts w:ascii="Microsoft Tai Le" w:hAnsi="Microsoft Tai Le" w:cs="Microsoft Tai Le"/>
        </w:rPr>
      </w:pPr>
    </w:p>
    <w:p w14:paraId="6005B773" w14:textId="5F1CAFF7" w:rsidR="00E24A0F" w:rsidRPr="00EA0B3D" w:rsidRDefault="00AE0AE0">
      <w:pPr>
        <w:pStyle w:val="afff0"/>
        <w:rPr>
          <w:rFonts w:ascii="Microsoft Tai Le" w:hAnsi="Microsoft Tai Le" w:cs="Microsoft Tai Le"/>
        </w:rPr>
      </w:pPr>
      <w:r w:rsidRPr="00EA0B3D">
        <w:rPr>
          <w:rFonts w:ascii="Microsoft Tai Le" w:hAnsi="Microsoft Tai Le" w:cs="Microsoft Tai Le"/>
          <w:noProof/>
          <w:lang w:val="en-US" w:eastAsia="zh-CN"/>
        </w:rPr>
        <w:lastRenderedPageBreak/>
        <w:drawing>
          <wp:inline distT="0" distB="0" distL="0" distR="0" wp14:anchorId="42C8EADF" wp14:editId="685E7D28">
            <wp:extent cx="5760720" cy="2694305"/>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pic:nvPicPr>
                  <pic:blipFill>
                    <a:blip r:embed="rId59" cstate="hqprint">
                      <a:extLst>
                        <a:ext uri="{28A0092B-C50C-407E-A947-70E740481C1C}">
                          <a14:useLocalDpi xmlns:a14="http://schemas.microsoft.com/office/drawing/2010/main" val="0"/>
                        </a:ext>
                      </a:extLst>
                    </a:blip>
                    <a:stretch>
                      <a:fillRect/>
                    </a:stretch>
                  </pic:blipFill>
                  <pic:spPr>
                    <a:xfrm>
                      <a:off x="0" y="0"/>
                      <a:ext cx="5760720" cy="2694305"/>
                    </a:xfrm>
                    <a:prstGeom prst="rect">
                      <a:avLst/>
                    </a:prstGeom>
                  </pic:spPr>
                </pic:pic>
              </a:graphicData>
            </a:graphic>
          </wp:inline>
        </w:drawing>
      </w:r>
    </w:p>
    <w:p w14:paraId="057E4F22" w14:textId="6A976F38" w:rsidR="00DF4735" w:rsidRPr="00EA0B3D" w:rsidRDefault="009113FB" w:rsidP="006C2977">
      <w:pPr>
        <w:pStyle w:val="afff0"/>
        <w:rPr>
          <w:rFonts w:ascii="Microsoft Tai Le" w:hAnsi="Microsoft Tai Le" w:cs="Microsoft Tai Le"/>
        </w:rPr>
      </w:pPr>
      <w:r w:rsidRPr="00EA0B3D">
        <w:rPr>
          <w:noProof/>
        </w:rPr>
        <w:object w:dxaOrig="1440" w:dyaOrig="1440" w14:anchorId="6F8EBB83">
          <v:shape id="_x0000_s1113" type="#_x0000_t75" style="position:absolute;left:0;text-align:left;margin-left:253.7pt;margin-top:1.55pt;width:57.75pt;height:120.65pt;z-index:251766784;mso-position-horizontal-relative:text;mso-position-vertical-relative:text">
            <v:imagedata r:id="rId60" o:title=""/>
          </v:shape>
          <o:OLEObject Type="Embed" ProgID="ChemDraw.Document.6.0" ShapeID="_x0000_s1113" DrawAspect="Content" ObjectID="_1743608489" r:id="rId61"/>
        </w:object>
      </w:r>
      <w:r w:rsidR="00AE0AE0" w:rsidRPr="00EA0B3D">
        <w:rPr>
          <w:rFonts w:ascii="Microsoft Tai Le" w:hAnsi="Microsoft Tai Le" w:cs="Microsoft Tai Le"/>
          <w:noProof/>
          <w:lang w:val="en-US" w:eastAsia="zh-CN"/>
        </w:rPr>
        <w:drawing>
          <wp:inline distT="0" distB="0" distL="0" distR="0" wp14:anchorId="0DBD480E" wp14:editId="6F848BC9">
            <wp:extent cx="5760720" cy="2176145"/>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pic:nvPicPr>
                  <pic:blipFill>
                    <a:blip r:embed="rId62" cstate="hqprint">
                      <a:extLst>
                        <a:ext uri="{28A0092B-C50C-407E-A947-70E740481C1C}">
                          <a14:useLocalDpi xmlns:a14="http://schemas.microsoft.com/office/drawing/2010/main" val="0"/>
                        </a:ext>
                      </a:extLst>
                    </a:blip>
                    <a:stretch>
                      <a:fillRect/>
                    </a:stretch>
                  </pic:blipFill>
                  <pic:spPr>
                    <a:xfrm>
                      <a:off x="0" y="0"/>
                      <a:ext cx="5760720" cy="2176145"/>
                    </a:xfrm>
                    <a:prstGeom prst="rect">
                      <a:avLst/>
                    </a:prstGeom>
                  </pic:spPr>
                </pic:pic>
              </a:graphicData>
            </a:graphic>
          </wp:inline>
        </w:drawing>
      </w:r>
    </w:p>
    <w:p w14:paraId="59AE887E" w14:textId="6AD6F9AC" w:rsidR="006C2977" w:rsidRPr="00EA0B3D" w:rsidRDefault="006A2275" w:rsidP="006C2977">
      <w:pPr>
        <w:pStyle w:val="afff0"/>
        <w:rPr>
          <w:rFonts w:ascii="Microsoft Tai Le" w:hAnsi="Microsoft Tai Le" w:cs="Microsoft Tai Le"/>
          <w:b w:val="0"/>
        </w:rPr>
      </w:pPr>
      <w:r w:rsidRPr="00EA0B3D">
        <w:rPr>
          <w:rFonts w:ascii="Microsoft Tai Le" w:eastAsia="MyriadPro-Bold" w:hAnsi="Microsoft Tai Le" w:cs="Microsoft Tai Le"/>
          <w:bCs/>
        </w:rPr>
        <w:t xml:space="preserve">Figure </w:t>
      </w:r>
      <w:r w:rsidR="00DF4735" w:rsidRPr="00EA0B3D">
        <w:rPr>
          <w:rFonts w:ascii="Microsoft Tai Le" w:eastAsia="MyriadPro-Bold" w:hAnsi="Microsoft Tai Le" w:cs="Microsoft Tai Le"/>
          <w:bCs/>
        </w:rPr>
        <w:t>S</w:t>
      </w:r>
      <w:r w:rsidR="00731B80" w:rsidRPr="00EA0B3D">
        <w:rPr>
          <w:rFonts w:ascii="Microsoft Tai Le" w:eastAsia="MyriadPro-Bold" w:hAnsi="Microsoft Tai Le" w:cs="Microsoft Tai Le"/>
          <w:bCs/>
        </w:rPr>
        <w:t>2</w:t>
      </w:r>
      <w:r w:rsidR="00DF06A7" w:rsidRPr="00EA0B3D">
        <w:rPr>
          <w:rFonts w:ascii="Microsoft Tai Le" w:eastAsia="MyriadPro-Bold" w:hAnsi="Microsoft Tai Le" w:cs="Microsoft Tai Le"/>
          <w:bCs/>
        </w:rPr>
        <w:t>4</w:t>
      </w:r>
      <w:r w:rsidR="006C2977" w:rsidRPr="00EA0B3D">
        <w:rPr>
          <w:rFonts w:ascii="Microsoft Tai Le" w:eastAsia="MyriadPro-Bold" w:hAnsi="Microsoft Tai Le" w:cs="Microsoft Tai Le"/>
          <w:bCs/>
        </w:rPr>
        <w:t>.</w:t>
      </w:r>
      <w:r w:rsidR="006C2977" w:rsidRPr="00EA0B3D">
        <w:rPr>
          <w:rFonts w:ascii="Microsoft Tai Le" w:eastAsia="MyriadPro-Bold" w:hAnsi="Microsoft Tai Le" w:cs="Microsoft Tai Le"/>
          <w:b w:val="0"/>
        </w:rPr>
        <w:t xml:space="preserve"> </w:t>
      </w:r>
      <w:r w:rsidR="006C2977" w:rsidRPr="00EA0B3D">
        <w:rPr>
          <w:rFonts w:ascii="Microsoft Tai Le" w:eastAsia="MyriadPro-Bold" w:hAnsi="Microsoft Tai Le" w:cs="Microsoft Tai Le"/>
          <w:b w:val="0"/>
          <w:vertAlign w:val="superscript"/>
        </w:rPr>
        <w:t>1</w:t>
      </w:r>
      <w:r w:rsidR="006C2977" w:rsidRPr="00EA0B3D">
        <w:rPr>
          <w:rFonts w:ascii="Microsoft Tai Le" w:eastAsia="MyriadPro-Bold" w:hAnsi="Microsoft Tai Le" w:cs="Microsoft Tai Le"/>
          <w:b w:val="0"/>
        </w:rPr>
        <w:t>H</w:t>
      </w:r>
      <w:r w:rsidR="006C2977" w:rsidRPr="00EA0B3D">
        <w:rPr>
          <w:rFonts w:ascii="Microsoft Tai Le" w:hAnsi="Microsoft Tai Le" w:cs="Microsoft Tai Le"/>
          <w:b w:val="0"/>
        </w:rPr>
        <w:t xml:space="preserve"> NMR spectrum of </w:t>
      </w:r>
      <w:r w:rsidR="006C2977" w:rsidRPr="00EA0B3D">
        <w:rPr>
          <w:rFonts w:ascii="Microsoft Tai Le" w:eastAsia="MyriadPro-Bold" w:hAnsi="Microsoft Tai Le" w:cs="Microsoft Tai Le"/>
          <w:bCs/>
        </w:rPr>
        <w:t>NI-PTZ-C</w:t>
      </w:r>
      <w:r w:rsidR="006C2977" w:rsidRPr="00EA0B3D">
        <w:rPr>
          <w:rFonts w:ascii="Microsoft Tai Le" w:eastAsia="MyriadPro-Bold" w:hAnsi="Microsoft Tai Le" w:cs="Microsoft Tai Le"/>
          <w:bCs/>
          <w:vertAlign w:val="subscript"/>
        </w:rPr>
        <w:t>5</w:t>
      </w:r>
      <w:r w:rsidR="006C2977" w:rsidRPr="00EA0B3D">
        <w:rPr>
          <w:rFonts w:ascii="Microsoft Tai Le" w:eastAsia="MyriadPro-Bold" w:hAnsi="Microsoft Tai Le" w:cs="Microsoft Tai Le"/>
          <w:bCs/>
        </w:rPr>
        <w:t>-O</w:t>
      </w:r>
      <w:r w:rsidR="006C2977" w:rsidRPr="00EA0B3D">
        <w:rPr>
          <w:rFonts w:ascii="Microsoft Tai Le" w:eastAsia="MyriadPro-Bold" w:hAnsi="Microsoft Tai Le" w:cs="Microsoft Tai Le"/>
          <w:b w:val="0"/>
        </w:rPr>
        <w:t xml:space="preserve"> </w:t>
      </w:r>
      <w:r w:rsidR="006C2977" w:rsidRPr="00EA0B3D">
        <w:rPr>
          <w:rFonts w:ascii="Microsoft Tai Le" w:hAnsi="Microsoft Tai Le" w:cs="Microsoft Tai Le"/>
          <w:b w:val="0"/>
        </w:rPr>
        <w:t>in CDCl</w:t>
      </w:r>
      <w:r w:rsidR="006C2977" w:rsidRPr="00EA0B3D">
        <w:rPr>
          <w:rFonts w:ascii="Microsoft Tai Le" w:hAnsi="Microsoft Tai Le" w:cs="Microsoft Tai Le"/>
          <w:b w:val="0"/>
          <w:vertAlign w:val="subscript"/>
        </w:rPr>
        <w:t>3</w:t>
      </w:r>
      <w:r w:rsidR="006C2977" w:rsidRPr="00EA0B3D">
        <w:rPr>
          <w:rFonts w:ascii="Microsoft Tai Le" w:hAnsi="Microsoft Tai Le" w:cs="Microsoft Tai Le"/>
          <w:b w:val="0"/>
        </w:rPr>
        <w:t xml:space="preserve"> (400 MHz), 25 °C.</w:t>
      </w:r>
    </w:p>
    <w:p w14:paraId="17B72C02" w14:textId="77777777" w:rsidR="006C2977" w:rsidRPr="00EA0B3D" w:rsidRDefault="006C2977">
      <w:pPr>
        <w:pStyle w:val="afff0"/>
        <w:rPr>
          <w:rFonts w:ascii="Microsoft Tai Le" w:hAnsi="Microsoft Tai Le" w:cs="Microsoft Tai Le"/>
        </w:rPr>
      </w:pPr>
    </w:p>
    <w:p w14:paraId="69200138" w14:textId="479123ED" w:rsidR="006C2977" w:rsidRPr="00EA0B3D" w:rsidRDefault="009113FB" w:rsidP="00F67939">
      <w:pPr>
        <w:pStyle w:val="afff0"/>
        <w:jc w:val="center"/>
        <w:rPr>
          <w:rFonts w:ascii="Microsoft Tai Le" w:hAnsi="Microsoft Tai Le" w:cs="Microsoft Tai Le"/>
        </w:rPr>
      </w:pPr>
      <w:r w:rsidRPr="00EA0B3D">
        <w:rPr>
          <w:noProof/>
        </w:rPr>
        <w:lastRenderedPageBreak/>
        <w:object w:dxaOrig="1440" w:dyaOrig="1440" w14:anchorId="2F534990">
          <v:shape id="_x0000_s1106" type="#_x0000_t75" style="position:absolute;left:0;text-align:left;margin-left:260.8pt;margin-top:44pt;width:63.45pt;height:132.35pt;z-index:251752448;mso-position-horizontal-relative:text;mso-position-vertical-relative:text">
            <v:imagedata r:id="rId63" o:title=""/>
          </v:shape>
          <o:OLEObject Type="Embed" ProgID="ChemDraw.Document.6.0" ShapeID="_x0000_s1106" DrawAspect="Content" ObjectID="_1743608490" r:id="rId64"/>
        </w:object>
      </w:r>
      <w:r w:rsidR="00C92F2D" w:rsidRPr="00EA0B3D">
        <w:rPr>
          <w:rFonts w:ascii="Microsoft Tai Le" w:hAnsi="Microsoft Tai Le" w:cs="Microsoft Tai Le"/>
          <w:noProof/>
          <w:lang w:val="en-US" w:eastAsia="zh-CN"/>
        </w:rPr>
        <w:drawing>
          <wp:inline distT="0" distB="0" distL="0" distR="0" wp14:anchorId="79E723A2" wp14:editId="2F1DC3D0">
            <wp:extent cx="5760000" cy="3268372"/>
            <wp:effectExtent l="0" t="0" r="0" b="825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pic:nvPicPr>
                  <pic:blipFill rotWithShape="1">
                    <a:blip r:embed="rId65" cstate="hqprint">
                      <a:extLst>
                        <a:ext uri="{28A0092B-C50C-407E-A947-70E740481C1C}">
                          <a14:useLocalDpi xmlns:a14="http://schemas.microsoft.com/office/drawing/2010/main" val="0"/>
                        </a:ext>
                      </a:extLst>
                    </a:blip>
                    <a:srcRect r="1804"/>
                    <a:stretch/>
                  </pic:blipFill>
                  <pic:spPr bwMode="auto">
                    <a:xfrm>
                      <a:off x="0" y="0"/>
                      <a:ext cx="5760000" cy="3268372"/>
                    </a:xfrm>
                    <a:prstGeom prst="rect">
                      <a:avLst/>
                    </a:prstGeom>
                    <a:ln>
                      <a:noFill/>
                    </a:ln>
                    <a:extLst>
                      <a:ext uri="{53640926-AAD7-44D8-BBD7-CCE9431645EC}">
                        <a14:shadowObscured xmlns:a14="http://schemas.microsoft.com/office/drawing/2010/main"/>
                      </a:ext>
                    </a:extLst>
                  </pic:spPr>
                </pic:pic>
              </a:graphicData>
            </a:graphic>
          </wp:inline>
        </w:drawing>
      </w:r>
    </w:p>
    <w:p w14:paraId="0BDBBFE7" w14:textId="1859AB08" w:rsidR="00A14584" w:rsidRPr="00EA0B3D" w:rsidRDefault="00A14584" w:rsidP="00A14584">
      <w:pPr>
        <w:pStyle w:val="afff0"/>
        <w:rPr>
          <w:rFonts w:ascii="Microsoft Tai Le" w:hAnsi="Microsoft Tai Le" w:cs="Microsoft Tai Le"/>
          <w:b w:val="0"/>
          <w:bCs/>
        </w:rPr>
      </w:pPr>
      <w:r w:rsidRPr="00EA0B3D">
        <w:rPr>
          <w:rFonts w:ascii="Microsoft Tai Le" w:eastAsia="MyriadPro-Bold" w:hAnsi="Microsoft Tai Le" w:cs="Microsoft Tai Le"/>
          <w:bCs/>
        </w:rPr>
        <w:t>Figure S</w:t>
      </w:r>
      <w:r w:rsidR="00731B80" w:rsidRPr="00EA0B3D">
        <w:rPr>
          <w:rFonts w:ascii="Microsoft Tai Le" w:eastAsia="MyriadPro-Bold" w:hAnsi="Microsoft Tai Le" w:cs="Microsoft Tai Le"/>
          <w:bCs/>
        </w:rPr>
        <w:t>2</w:t>
      </w:r>
      <w:r w:rsidR="00DF06A7" w:rsidRPr="00EA0B3D">
        <w:rPr>
          <w:rFonts w:ascii="Microsoft Tai Le" w:eastAsia="MyriadPro-Bold" w:hAnsi="Microsoft Tai Le" w:cs="Microsoft Tai Le"/>
          <w:bCs/>
        </w:rPr>
        <w:t>5</w:t>
      </w:r>
      <w:r w:rsidRPr="00EA0B3D">
        <w:rPr>
          <w:rFonts w:ascii="Microsoft Tai Le" w:eastAsia="MyriadPro-Bold" w:hAnsi="Microsoft Tai Le" w:cs="Microsoft Tai Le"/>
          <w:bCs/>
        </w:rPr>
        <w:t>.</w:t>
      </w:r>
      <w:r w:rsidRPr="00EA0B3D">
        <w:rPr>
          <w:rFonts w:ascii="Microsoft Tai Le" w:hAnsi="Microsoft Tai Le" w:cs="Microsoft Tai Le"/>
          <w:b w:val="0"/>
          <w:bCs/>
        </w:rPr>
        <w:t xml:space="preserve"> </w:t>
      </w:r>
      <w:r w:rsidR="00D4576F" w:rsidRPr="00EA0B3D">
        <w:rPr>
          <w:rFonts w:ascii="Microsoft Tai Le" w:hAnsi="Microsoft Tai Le" w:cs="Microsoft Tai Le"/>
          <w:b w:val="0"/>
          <w:bCs/>
        </w:rPr>
        <w:t>MALDI</w:t>
      </w:r>
      <w:r w:rsidRPr="00EA0B3D">
        <w:rPr>
          <w:rFonts w:ascii="Microsoft Tai Le" w:hAnsi="Microsoft Tai Le" w:cs="Microsoft Tai Le"/>
          <w:b w:val="0"/>
          <w:bCs/>
        </w:rPr>
        <w:t xml:space="preserve">-HRMS spectrum of </w:t>
      </w:r>
      <w:r w:rsidRPr="00EA0B3D">
        <w:rPr>
          <w:rFonts w:ascii="Microsoft Tai Le" w:eastAsia="MyriadPro-Bold" w:hAnsi="Microsoft Tai Le" w:cs="Microsoft Tai Le"/>
          <w:bCs/>
        </w:rPr>
        <w:t>NI-PTZ-C</w:t>
      </w:r>
      <w:r w:rsidRPr="00EA0B3D">
        <w:rPr>
          <w:rFonts w:ascii="Microsoft Tai Le" w:eastAsia="MyriadPro-Bold" w:hAnsi="Microsoft Tai Le" w:cs="Microsoft Tai Le"/>
          <w:bCs/>
          <w:vertAlign w:val="subscript"/>
        </w:rPr>
        <w:t>5</w:t>
      </w:r>
      <w:r w:rsidRPr="00EA0B3D">
        <w:rPr>
          <w:rFonts w:ascii="Microsoft Tai Le" w:eastAsia="MyriadPro-Bold" w:hAnsi="Microsoft Tai Le" w:cs="Microsoft Tai Le"/>
          <w:bCs/>
        </w:rPr>
        <w:t>-O</w:t>
      </w:r>
      <w:r w:rsidRPr="00EA0B3D">
        <w:rPr>
          <w:rFonts w:ascii="Microsoft Tai Le" w:eastAsia="MyriadPro-Bold" w:hAnsi="Microsoft Tai Le" w:cs="Microsoft Tai Le"/>
          <w:b w:val="0"/>
        </w:rPr>
        <w:t>,</w:t>
      </w:r>
      <w:r w:rsidRPr="00EA0B3D">
        <w:rPr>
          <w:rFonts w:ascii="Microsoft Tai Le" w:hAnsi="Microsoft Tai Le" w:cs="Microsoft Tai Le"/>
          <w:b w:val="0"/>
          <w:bCs/>
        </w:rPr>
        <w:t xml:space="preserve"> 25 °C.</w:t>
      </w:r>
    </w:p>
    <w:p w14:paraId="194E187F" w14:textId="77777777" w:rsidR="00DB635C" w:rsidRPr="00EA0B3D" w:rsidRDefault="00DB635C" w:rsidP="00A14584">
      <w:pPr>
        <w:pStyle w:val="afff0"/>
        <w:rPr>
          <w:rFonts w:ascii="Microsoft Tai Le" w:hAnsi="Microsoft Tai Le" w:cs="Microsoft Tai Le"/>
          <w:b w:val="0"/>
          <w:bCs/>
        </w:rPr>
      </w:pPr>
    </w:p>
    <w:p w14:paraId="085DAC61" w14:textId="261C1E3B" w:rsidR="00B0513A" w:rsidRPr="00EA0B3D" w:rsidRDefault="009113FB" w:rsidP="008D1FAB">
      <w:pPr>
        <w:rPr>
          <w:rFonts w:ascii="Microsoft Tai Le" w:hAnsi="Microsoft Tai Le" w:cs="Microsoft Tai Le"/>
        </w:rPr>
      </w:pPr>
      <w:r w:rsidRPr="00EA0B3D">
        <w:rPr>
          <w:rFonts w:ascii="Microsoft Tai Le" w:hAnsi="Microsoft Tai Le" w:cs="Microsoft Tai Le"/>
          <w:noProof/>
          <w:sz w:val="30"/>
          <w:szCs w:val="30"/>
        </w:rPr>
        <w:object w:dxaOrig="1440" w:dyaOrig="1440" w14:anchorId="2F534990">
          <v:shape id="_x0000_s1123" type="#_x0000_t75" style="position:absolute;left:0;text-align:left;margin-left:255pt;margin-top:13.95pt;width:63.45pt;height:132.4pt;z-index:251776000;mso-position-horizontal-relative:text;mso-position-vertical-relative:text">
            <v:imagedata r:id="rId63" o:title=""/>
          </v:shape>
          <o:OLEObject Type="Embed" ProgID="ChemDraw.Document.6.0" ShapeID="_x0000_s1123" DrawAspect="Content" ObjectID="_1743608491" r:id="rId66"/>
        </w:object>
      </w:r>
      <w:r w:rsidR="00060B23" w:rsidRPr="00EA0B3D">
        <w:rPr>
          <w:rFonts w:ascii="Microsoft Tai Le" w:hAnsi="Microsoft Tai Le" w:cs="Microsoft Tai Le"/>
          <w:noProof/>
          <w:lang w:eastAsia="zh-CN"/>
        </w:rPr>
        <w:drawing>
          <wp:inline distT="0" distB="0" distL="0" distR="0" wp14:anchorId="09776BE3" wp14:editId="09AC2E14">
            <wp:extent cx="5760000" cy="2270347"/>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pic:nvPicPr>
                  <pic:blipFill>
                    <a:blip r:embed="rId67" cstate="hqprint">
                      <a:extLst>
                        <a:ext uri="{28A0092B-C50C-407E-A947-70E740481C1C}">
                          <a14:useLocalDpi xmlns:a14="http://schemas.microsoft.com/office/drawing/2010/main" val="0"/>
                        </a:ext>
                      </a:extLst>
                    </a:blip>
                    <a:stretch>
                      <a:fillRect/>
                    </a:stretch>
                  </pic:blipFill>
                  <pic:spPr>
                    <a:xfrm>
                      <a:off x="0" y="0"/>
                      <a:ext cx="5760000" cy="2270347"/>
                    </a:xfrm>
                    <a:prstGeom prst="rect">
                      <a:avLst/>
                    </a:prstGeom>
                  </pic:spPr>
                </pic:pic>
              </a:graphicData>
            </a:graphic>
          </wp:inline>
        </w:drawing>
      </w:r>
    </w:p>
    <w:p w14:paraId="6882BBD8" w14:textId="4FC9F961" w:rsidR="00727D5D" w:rsidRPr="00EA0B3D" w:rsidRDefault="00DF06A7" w:rsidP="008D1FAB">
      <w:pPr>
        <w:rPr>
          <w:rFonts w:ascii="Microsoft Tai Le" w:hAnsi="Microsoft Tai Le" w:cs="Microsoft Tai Le"/>
        </w:rPr>
      </w:pPr>
      <w:r w:rsidRPr="00EA0B3D">
        <w:rPr>
          <w:rFonts w:ascii="Microsoft Tai Le" w:eastAsia="MyriadPro-Bold" w:hAnsi="Microsoft Tai Le" w:cs="Microsoft Tai Le"/>
          <w:b/>
        </w:rPr>
        <w:t>Figure S26.</w:t>
      </w:r>
      <w:r w:rsidR="00727D5D" w:rsidRPr="00EA0B3D">
        <w:rPr>
          <w:rFonts w:ascii="Microsoft Tai Le" w:hAnsi="Microsoft Tai Le" w:cs="Microsoft Tai Le"/>
          <w:bCs/>
        </w:rPr>
        <w:t xml:space="preserve"> </w:t>
      </w:r>
      <w:r w:rsidR="00727D5D" w:rsidRPr="00EA0B3D">
        <w:rPr>
          <w:rFonts w:ascii="Microsoft Tai Le" w:hAnsi="Microsoft Tai Le" w:cs="Microsoft Tai Le"/>
          <w:bCs/>
          <w:vertAlign w:val="superscript"/>
        </w:rPr>
        <w:t>13</w:t>
      </w:r>
      <w:r w:rsidR="00727D5D" w:rsidRPr="00EA0B3D">
        <w:rPr>
          <w:rFonts w:ascii="Microsoft Tai Le" w:hAnsi="Microsoft Tai Le" w:cs="Microsoft Tai Le"/>
          <w:bCs/>
        </w:rPr>
        <w:t xml:space="preserve">C NMR spectrum of </w:t>
      </w:r>
      <w:r w:rsidR="00727D5D" w:rsidRPr="00EA0B3D">
        <w:rPr>
          <w:rFonts w:ascii="Microsoft Tai Le" w:eastAsia="MyriadPro-Bold" w:hAnsi="Microsoft Tai Le" w:cs="Microsoft Tai Le"/>
          <w:b/>
        </w:rPr>
        <w:t>NI-PTZ-C</w:t>
      </w:r>
      <w:r w:rsidR="00727D5D" w:rsidRPr="00EA0B3D">
        <w:rPr>
          <w:rFonts w:ascii="Microsoft Tai Le" w:eastAsia="MyriadPro-Bold" w:hAnsi="Microsoft Tai Le" w:cs="Microsoft Tai Le"/>
          <w:b/>
          <w:vertAlign w:val="subscript"/>
        </w:rPr>
        <w:t>5</w:t>
      </w:r>
      <w:r w:rsidR="00727D5D" w:rsidRPr="00EA0B3D">
        <w:rPr>
          <w:rFonts w:ascii="Microsoft Tai Le" w:eastAsia="MyriadPro-Bold" w:hAnsi="Microsoft Tai Le" w:cs="Microsoft Tai Le"/>
          <w:b/>
        </w:rPr>
        <w:t>-O</w:t>
      </w:r>
      <w:r w:rsidR="00727D5D" w:rsidRPr="00EA0B3D">
        <w:rPr>
          <w:rFonts w:ascii="Microsoft Tai Le" w:hAnsi="Microsoft Tai Le" w:cs="Microsoft Tai Le"/>
          <w:bCs/>
        </w:rPr>
        <w:t xml:space="preserve"> in CDCl</w:t>
      </w:r>
      <w:r w:rsidR="00727D5D" w:rsidRPr="00EA0B3D">
        <w:rPr>
          <w:rFonts w:ascii="Microsoft Tai Le" w:hAnsi="Microsoft Tai Le" w:cs="Microsoft Tai Le"/>
          <w:bCs/>
          <w:vertAlign w:val="subscript"/>
        </w:rPr>
        <w:t>3</w:t>
      </w:r>
      <w:r w:rsidR="00727D5D" w:rsidRPr="00EA0B3D">
        <w:rPr>
          <w:rFonts w:ascii="Microsoft Tai Le" w:hAnsi="Microsoft Tai Le" w:cs="Microsoft Tai Le"/>
          <w:bCs/>
        </w:rPr>
        <w:t xml:space="preserve"> (125 MHz), 25 °C.</w:t>
      </w:r>
    </w:p>
    <w:p w14:paraId="0CAAC634" w14:textId="65F7EE8B" w:rsidR="00B0513A" w:rsidRPr="00EA0B3D" w:rsidRDefault="00996C96">
      <w:pPr>
        <w:rPr>
          <w:rFonts w:ascii="Microsoft Tai Le" w:hAnsi="Microsoft Tai Le" w:cs="Microsoft Tai Le"/>
          <w:sz w:val="30"/>
          <w:szCs w:val="30"/>
        </w:rPr>
      </w:pPr>
      <w:r w:rsidRPr="00EA0B3D">
        <w:rPr>
          <w:rFonts w:ascii="Microsoft Tai Le" w:hAnsi="Microsoft Tai Le" w:cs="Microsoft Tai Le"/>
          <w:sz w:val="30"/>
          <w:szCs w:val="30"/>
        </w:rPr>
        <w:br w:type="page"/>
      </w:r>
    </w:p>
    <w:p w14:paraId="0E827EE1" w14:textId="77777777" w:rsidR="00B0513A" w:rsidRPr="00EA0B3D" w:rsidRDefault="00996C96">
      <w:pPr>
        <w:pStyle w:val="afff8"/>
        <w:rPr>
          <w:rFonts w:ascii="Microsoft Tai Le" w:eastAsiaTheme="minorEastAsia" w:hAnsi="Microsoft Tai Le" w:cs="Microsoft Tai Le"/>
          <w:sz w:val="30"/>
          <w:szCs w:val="30"/>
        </w:rPr>
      </w:pPr>
      <w:r w:rsidRPr="00EA0B3D">
        <w:rPr>
          <w:rFonts w:ascii="Microsoft Tai Le" w:hAnsi="Microsoft Tai Le" w:cs="Microsoft Tai Le"/>
          <w:sz w:val="30"/>
          <w:szCs w:val="30"/>
        </w:rPr>
        <w:lastRenderedPageBreak/>
        <w:t xml:space="preserve">4. </w:t>
      </w:r>
      <w:r w:rsidRPr="00EA0B3D">
        <w:rPr>
          <w:rFonts w:ascii="Microsoft Tai Le" w:eastAsiaTheme="minorEastAsia" w:hAnsi="Microsoft Tai Le" w:cs="Microsoft Tai Le"/>
          <w:sz w:val="30"/>
          <w:szCs w:val="30"/>
        </w:rPr>
        <w:t>Steady state UV</w:t>
      </w:r>
      <w:r w:rsidRPr="00EA0B3D">
        <w:rPr>
          <w:rFonts w:eastAsiaTheme="minorEastAsia"/>
          <w:sz w:val="30"/>
          <w:szCs w:val="30"/>
        </w:rPr>
        <w:t>−</w:t>
      </w:r>
      <w:r w:rsidRPr="00EA0B3D">
        <w:rPr>
          <w:rFonts w:ascii="Microsoft Tai Le" w:eastAsiaTheme="minorEastAsia" w:hAnsi="Microsoft Tai Le" w:cs="Microsoft Tai Le"/>
          <w:sz w:val="30"/>
          <w:szCs w:val="30"/>
        </w:rPr>
        <w:t>vis absorption and luminescence spectra</w:t>
      </w:r>
    </w:p>
    <w:p w14:paraId="3F4A23E1" w14:textId="77777777" w:rsidR="00B0513A" w:rsidRPr="00EA0B3D" w:rsidRDefault="00B0513A">
      <w:pPr>
        <w:spacing w:line="360" w:lineRule="auto"/>
        <w:rPr>
          <w:rFonts w:ascii="Microsoft Tai Le" w:hAnsi="Microsoft Tai Le" w:cs="Microsoft Tai Le"/>
          <w:b/>
          <w:bCs/>
        </w:rPr>
      </w:pPr>
    </w:p>
    <w:p w14:paraId="1A4F33AD" w14:textId="77777777" w:rsidR="00B0513A" w:rsidRPr="00EA0B3D" w:rsidRDefault="00A50361">
      <w:pPr>
        <w:spacing w:line="360" w:lineRule="auto"/>
        <w:rPr>
          <w:rFonts w:ascii="Microsoft Tai Le" w:hAnsi="Microsoft Tai Le" w:cs="Microsoft Tai Le"/>
          <w:b/>
          <w:bCs/>
        </w:rPr>
      </w:pPr>
      <w:r w:rsidRPr="00EA0B3D">
        <w:rPr>
          <w:rFonts w:ascii="Microsoft Tai Le" w:hAnsi="Microsoft Tai Le" w:cs="Microsoft Tai Le"/>
          <w:b/>
          <w:bCs/>
          <w:noProof/>
          <w:lang w:eastAsia="zh-CN"/>
        </w:rPr>
        <w:drawing>
          <wp:inline distT="0" distB="0" distL="0" distR="0" wp14:anchorId="69EFF6EC" wp14:editId="35E0B891">
            <wp:extent cx="5760000" cy="3445758"/>
            <wp:effectExtent l="0" t="0" r="0" b="254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pic:nvPicPr>
                  <pic:blipFill>
                    <a:blip r:embed="rId68" cstate="hqprint">
                      <a:extLst>
                        <a:ext uri="{28A0092B-C50C-407E-A947-70E740481C1C}">
                          <a14:useLocalDpi xmlns:a14="http://schemas.microsoft.com/office/drawing/2010/main"/>
                        </a:ext>
                      </a:extLst>
                    </a:blip>
                    <a:stretch>
                      <a:fillRect/>
                    </a:stretch>
                  </pic:blipFill>
                  <pic:spPr>
                    <a:xfrm>
                      <a:off x="0" y="0"/>
                      <a:ext cx="5760000" cy="3445758"/>
                    </a:xfrm>
                    <a:prstGeom prst="rect">
                      <a:avLst/>
                    </a:prstGeom>
                  </pic:spPr>
                </pic:pic>
              </a:graphicData>
            </a:graphic>
          </wp:inline>
        </w:drawing>
      </w:r>
    </w:p>
    <w:p w14:paraId="6B7E2B84" w14:textId="55EF76F7" w:rsidR="00B0513A" w:rsidRPr="00EA0B3D" w:rsidRDefault="00996C96">
      <w:pPr>
        <w:pStyle w:val="afff0"/>
        <w:spacing w:line="360" w:lineRule="auto"/>
        <w:rPr>
          <w:rFonts w:ascii="Microsoft Tai Le" w:hAnsi="Microsoft Tai Le" w:cs="Microsoft Tai Le"/>
          <w:b w:val="0"/>
          <w:bCs/>
        </w:rPr>
      </w:pPr>
      <w:bookmarkStart w:id="10" w:name="OLE_LINK112"/>
      <w:bookmarkStart w:id="11" w:name="OLE_LINK113"/>
      <w:r w:rsidRPr="00EA0B3D">
        <w:rPr>
          <w:rFonts w:ascii="Microsoft Tai Le" w:hAnsi="Microsoft Tai Le" w:cs="Microsoft Tai Le"/>
        </w:rPr>
        <w:t>Figure S</w:t>
      </w:r>
      <w:r w:rsidR="000D12F8" w:rsidRPr="00EA0B3D">
        <w:rPr>
          <w:rFonts w:ascii="Microsoft Tai Le" w:hAnsi="Microsoft Tai Le" w:cs="Microsoft Tai Le"/>
        </w:rPr>
        <w:t>27</w:t>
      </w:r>
      <w:r w:rsidRPr="00EA0B3D">
        <w:rPr>
          <w:rFonts w:ascii="Microsoft Tai Le" w:hAnsi="Microsoft Tai Le" w:cs="Microsoft Tai Le"/>
        </w:rPr>
        <w:t>.</w:t>
      </w:r>
      <w:r w:rsidR="002E40A8" w:rsidRPr="00EA0B3D">
        <w:rPr>
          <w:rFonts w:ascii="Cambria" w:eastAsiaTheme="minorEastAsia" w:hAnsi="Cambria" w:cstheme="minorBidi"/>
          <w:b w:val="0"/>
          <w:bCs/>
          <w:kern w:val="2"/>
          <w:sz w:val="21"/>
          <w:szCs w:val="22"/>
          <w:lang w:val="en-US" w:eastAsia="zh-CN"/>
        </w:rPr>
        <w:t xml:space="preserve"> </w:t>
      </w:r>
      <w:r w:rsidR="002E40A8" w:rsidRPr="00EA0B3D">
        <w:rPr>
          <w:rFonts w:ascii="Microsoft Tai Le" w:hAnsi="Microsoft Tai Le" w:cs="Microsoft Tai Le"/>
          <w:b w:val="0"/>
          <w:bCs/>
          <w:lang w:val="en-US"/>
        </w:rPr>
        <w:t>UV</w:t>
      </w:r>
      <w:r w:rsidR="002E40A8" w:rsidRPr="00EA0B3D">
        <w:rPr>
          <w:rFonts w:ascii="微软雅黑" w:eastAsia="微软雅黑" w:hAnsi="微软雅黑" w:cs="微软雅黑" w:hint="eastAsia"/>
          <w:b w:val="0"/>
          <w:bCs/>
          <w:lang w:val="en-US"/>
        </w:rPr>
        <w:t>−</w:t>
      </w:r>
      <w:r w:rsidR="002E40A8" w:rsidRPr="00EA0B3D">
        <w:rPr>
          <w:rFonts w:ascii="Microsoft Tai Le" w:hAnsi="Microsoft Tai Le" w:cs="Microsoft Tai Le"/>
          <w:b w:val="0"/>
          <w:bCs/>
          <w:lang w:val="en-US"/>
        </w:rPr>
        <w:t xml:space="preserve">vis absorption spectra of </w:t>
      </w:r>
      <w:r w:rsidR="002E40A8" w:rsidRPr="00EA0B3D">
        <w:rPr>
          <w:rFonts w:ascii="Microsoft Tai Le" w:hAnsi="Microsoft Tai Le" w:cs="Microsoft Tai Le"/>
          <w:lang w:val="en-US"/>
        </w:rPr>
        <w:t>NI-PTZ-F</w:t>
      </w:r>
      <w:r w:rsidR="002E40A8" w:rsidRPr="00EA0B3D">
        <w:rPr>
          <w:rFonts w:ascii="Microsoft Tai Le" w:hAnsi="Microsoft Tai Le" w:cs="Microsoft Tai Le"/>
          <w:b w:val="0"/>
          <w:bCs/>
          <w:lang w:val="en-US"/>
        </w:rPr>
        <w:t xml:space="preserve">; </w:t>
      </w:r>
      <w:r w:rsidR="002E40A8" w:rsidRPr="00EA0B3D">
        <w:rPr>
          <w:rFonts w:ascii="Microsoft Tai Le" w:hAnsi="Microsoft Tai Le" w:cs="Microsoft Tai Le"/>
          <w:lang w:val="en-US"/>
        </w:rPr>
        <w:t>NI-PTZ-Ph</w:t>
      </w:r>
      <w:r w:rsidR="002E40A8" w:rsidRPr="00EA0B3D">
        <w:rPr>
          <w:rFonts w:ascii="Microsoft Tai Le" w:hAnsi="Microsoft Tai Le" w:cs="Microsoft Tai Le"/>
          <w:b w:val="0"/>
          <w:bCs/>
          <w:lang w:val="en-US"/>
        </w:rPr>
        <w:t xml:space="preserve">; </w:t>
      </w:r>
      <w:r w:rsidR="002E40A8" w:rsidRPr="00EA0B3D">
        <w:rPr>
          <w:rFonts w:ascii="Microsoft Tai Le" w:hAnsi="Microsoft Tai Le" w:cs="Microsoft Tai Le"/>
          <w:lang w:val="en-US"/>
        </w:rPr>
        <w:t>NI-PTZ-CH</w:t>
      </w:r>
      <w:r w:rsidR="002E40A8" w:rsidRPr="00EA0B3D">
        <w:rPr>
          <w:rFonts w:ascii="Microsoft Tai Le" w:hAnsi="Microsoft Tai Le" w:cs="Microsoft Tai Le"/>
          <w:vertAlign w:val="subscript"/>
          <w:lang w:val="en-US"/>
        </w:rPr>
        <w:t>3</w:t>
      </w:r>
      <w:r w:rsidR="002E40A8" w:rsidRPr="00EA0B3D">
        <w:rPr>
          <w:rFonts w:ascii="Microsoft Tai Le" w:eastAsia="宋体" w:hAnsi="Microsoft Tai Le" w:cs="Microsoft Tai Le"/>
          <w:b w:val="0"/>
          <w:bCs/>
          <w:lang w:val="en-US" w:eastAsia="zh-CN"/>
        </w:rPr>
        <w:t xml:space="preserve">; </w:t>
      </w:r>
      <w:r w:rsidR="002E40A8" w:rsidRPr="00EA0B3D">
        <w:rPr>
          <w:rFonts w:ascii="Microsoft Tai Le" w:hAnsi="Microsoft Tai Le" w:cs="Microsoft Tai Le"/>
          <w:lang w:val="en-US"/>
        </w:rPr>
        <w:t>NI-PTZ-OCH</w:t>
      </w:r>
      <w:r w:rsidR="002E40A8" w:rsidRPr="00EA0B3D">
        <w:rPr>
          <w:rFonts w:ascii="Microsoft Tai Le" w:hAnsi="Microsoft Tai Le" w:cs="Microsoft Tai Le"/>
          <w:vertAlign w:val="subscript"/>
          <w:lang w:val="en-US"/>
        </w:rPr>
        <w:t>3</w:t>
      </w:r>
      <w:r w:rsidR="002E40A8" w:rsidRPr="00EA0B3D">
        <w:rPr>
          <w:rFonts w:ascii="Microsoft Tai Le" w:hAnsi="Microsoft Tai Le" w:cs="Microsoft Tai Le"/>
          <w:b w:val="0"/>
          <w:bCs/>
          <w:lang w:val="en-US"/>
        </w:rPr>
        <w:t xml:space="preserve"> and </w:t>
      </w:r>
      <w:r w:rsidR="002E40A8" w:rsidRPr="00EA0B3D">
        <w:rPr>
          <w:rFonts w:ascii="Microsoft Tai Le" w:hAnsi="Microsoft Tai Le" w:cs="Microsoft Tai Le"/>
          <w:lang w:val="en-US"/>
        </w:rPr>
        <w:t>NI-PTZ-C</w:t>
      </w:r>
      <w:r w:rsidR="002E40A8" w:rsidRPr="00EA0B3D">
        <w:rPr>
          <w:rFonts w:ascii="Microsoft Tai Le" w:hAnsi="Microsoft Tai Le" w:cs="Microsoft Tai Le"/>
          <w:vertAlign w:val="subscript"/>
          <w:lang w:val="en-US"/>
        </w:rPr>
        <w:t>5</w:t>
      </w:r>
      <w:r w:rsidR="002E40A8" w:rsidRPr="00EA0B3D">
        <w:rPr>
          <w:rFonts w:ascii="Microsoft Tai Le" w:hAnsi="Microsoft Tai Le" w:cs="Microsoft Tai Le"/>
          <w:b w:val="0"/>
          <w:bCs/>
          <w:lang w:val="en-US"/>
        </w:rPr>
        <w:t xml:space="preserve"> in (a) cyclohexane (CHX); (b) toluene (TOL); (c) acetonitrile (ACN). </w:t>
      </w:r>
      <w:r w:rsidR="002E40A8" w:rsidRPr="00EA0B3D">
        <w:rPr>
          <w:rFonts w:ascii="Microsoft Tai Le" w:hAnsi="Microsoft Tai Le" w:cs="Microsoft Tai Le"/>
          <w:lang w:val="en-US"/>
        </w:rPr>
        <w:t>NI-PTZ-F-O</w:t>
      </w:r>
      <w:r w:rsidR="002E40A8" w:rsidRPr="00EA0B3D">
        <w:rPr>
          <w:rFonts w:ascii="Microsoft Tai Le" w:hAnsi="Microsoft Tai Le" w:cs="Microsoft Tai Le"/>
          <w:b w:val="0"/>
          <w:bCs/>
          <w:lang w:val="en-US"/>
        </w:rPr>
        <w:t xml:space="preserve">; </w:t>
      </w:r>
      <w:r w:rsidR="002E40A8" w:rsidRPr="00EA0B3D">
        <w:rPr>
          <w:rFonts w:ascii="Microsoft Tai Le" w:hAnsi="Microsoft Tai Le" w:cs="Microsoft Tai Le"/>
          <w:lang w:val="en-US"/>
        </w:rPr>
        <w:t>NI-PTZ-Ph-O</w:t>
      </w:r>
      <w:r w:rsidR="002E40A8" w:rsidRPr="00EA0B3D">
        <w:rPr>
          <w:rFonts w:ascii="Microsoft Tai Le" w:hAnsi="Microsoft Tai Le" w:cs="Microsoft Tai Le"/>
          <w:b w:val="0"/>
          <w:bCs/>
          <w:lang w:val="en-US"/>
        </w:rPr>
        <w:t xml:space="preserve"> and </w:t>
      </w:r>
      <w:r w:rsidR="002E40A8" w:rsidRPr="00EA0B3D">
        <w:rPr>
          <w:rFonts w:ascii="Microsoft Tai Le" w:hAnsi="Microsoft Tai Le" w:cs="Microsoft Tai Le"/>
          <w:lang w:val="en-US"/>
        </w:rPr>
        <w:t>NI-PTZ-C</w:t>
      </w:r>
      <w:r w:rsidR="002E40A8" w:rsidRPr="00EA0B3D">
        <w:rPr>
          <w:rFonts w:ascii="Microsoft Tai Le" w:hAnsi="Microsoft Tai Le" w:cs="Microsoft Tai Le"/>
          <w:vertAlign w:val="subscript"/>
          <w:lang w:val="en-US"/>
        </w:rPr>
        <w:t>5</w:t>
      </w:r>
      <w:r w:rsidR="002E40A8" w:rsidRPr="00EA0B3D">
        <w:rPr>
          <w:rFonts w:ascii="Microsoft Tai Le" w:hAnsi="Microsoft Tai Le" w:cs="Microsoft Tai Le"/>
          <w:lang w:val="en-US"/>
        </w:rPr>
        <w:t>-O</w:t>
      </w:r>
      <w:r w:rsidR="002E40A8" w:rsidRPr="00EA0B3D">
        <w:rPr>
          <w:rFonts w:ascii="Microsoft Tai Le" w:hAnsi="Microsoft Tai Le" w:cs="Microsoft Tai Le"/>
          <w:b w:val="0"/>
          <w:bCs/>
          <w:lang w:val="en-US"/>
        </w:rPr>
        <w:t xml:space="preserve"> in (d) </w:t>
      </w:r>
      <w:r w:rsidR="00990A55" w:rsidRPr="00EA0B3D">
        <w:rPr>
          <w:rFonts w:ascii="Microsoft Tai Le" w:hAnsi="Microsoft Tai Le" w:cs="Microsoft Tai Le"/>
          <w:b w:val="0"/>
          <w:bCs/>
          <w:lang w:val="en-US"/>
        </w:rPr>
        <w:t>CHX</w:t>
      </w:r>
      <w:r w:rsidR="002E40A8" w:rsidRPr="00EA0B3D">
        <w:rPr>
          <w:rFonts w:ascii="Microsoft Tai Le" w:hAnsi="Microsoft Tai Le" w:cs="Microsoft Tai Le"/>
          <w:b w:val="0"/>
          <w:bCs/>
          <w:lang w:val="en-US"/>
        </w:rPr>
        <w:t xml:space="preserve">; (e) </w:t>
      </w:r>
      <w:r w:rsidR="00990A55" w:rsidRPr="00EA0B3D">
        <w:rPr>
          <w:rFonts w:ascii="Microsoft Tai Le" w:hAnsi="Microsoft Tai Le" w:cs="Microsoft Tai Le"/>
          <w:b w:val="0"/>
          <w:bCs/>
          <w:lang w:val="en-US"/>
        </w:rPr>
        <w:t>TOL</w:t>
      </w:r>
      <w:r w:rsidR="002E40A8" w:rsidRPr="00EA0B3D">
        <w:rPr>
          <w:rFonts w:ascii="Microsoft Tai Le" w:hAnsi="Microsoft Tai Le" w:cs="Microsoft Tai Le"/>
          <w:b w:val="0"/>
          <w:bCs/>
          <w:lang w:val="en-US"/>
        </w:rPr>
        <w:t xml:space="preserve">; (f) </w:t>
      </w:r>
      <w:r w:rsidR="00990A55" w:rsidRPr="00EA0B3D">
        <w:rPr>
          <w:rFonts w:ascii="Microsoft Tai Le" w:hAnsi="Microsoft Tai Le" w:cs="Microsoft Tai Le"/>
          <w:b w:val="0"/>
          <w:bCs/>
          <w:lang w:val="en-US"/>
        </w:rPr>
        <w:t>ACN</w:t>
      </w:r>
      <w:r w:rsidR="002E40A8" w:rsidRPr="00EA0B3D">
        <w:rPr>
          <w:rFonts w:ascii="Microsoft Tai Le" w:hAnsi="Microsoft Tai Le" w:cs="Microsoft Tai Le"/>
          <w:b w:val="0"/>
          <w:bCs/>
          <w:lang w:val="en-US"/>
        </w:rPr>
        <w:t xml:space="preserve">. </w:t>
      </w:r>
      <w:r w:rsidR="002E40A8" w:rsidRPr="00EA0B3D">
        <w:rPr>
          <w:rFonts w:ascii="Microsoft Tai Le" w:hAnsi="Microsoft Tai Le" w:cs="Microsoft Tai Le"/>
          <w:b w:val="0"/>
          <w:bCs/>
          <w:i/>
          <w:lang w:val="en-US"/>
        </w:rPr>
        <w:t>c</w:t>
      </w:r>
      <w:r w:rsidR="002E40A8" w:rsidRPr="00EA0B3D">
        <w:rPr>
          <w:rFonts w:ascii="Microsoft Tai Le" w:hAnsi="Microsoft Tai Le" w:cs="Microsoft Tai Le"/>
          <w:b w:val="0"/>
          <w:bCs/>
          <w:lang w:val="en-US"/>
        </w:rPr>
        <w:t xml:space="preserve"> = 1.0 </w:t>
      </w:r>
      <w:r w:rsidR="002E40A8" w:rsidRPr="00EA0B3D">
        <w:rPr>
          <w:rFonts w:ascii="Microsoft Tai Le" w:hAnsi="Microsoft Tai Le" w:cs="Microsoft Tai Le"/>
          <w:b w:val="0"/>
          <w:bCs/>
          <w:lang w:val="en-US"/>
        </w:rPr>
        <w:sym w:font="Symbol" w:char="F0B4"/>
      </w:r>
      <w:r w:rsidR="002E40A8" w:rsidRPr="00EA0B3D">
        <w:rPr>
          <w:rFonts w:ascii="Microsoft Tai Le" w:hAnsi="Microsoft Tai Le" w:cs="Microsoft Tai Le"/>
          <w:b w:val="0"/>
          <w:bCs/>
          <w:lang w:val="en-US"/>
        </w:rPr>
        <w:t xml:space="preserve"> 10</w:t>
      </w:r>
      <w:r w:rsidR="002E40A8" w:rsidRPr="00EA0B3D">
        <w:rPr>
          <w:rFonts w:ascii="微软雅黑" w:eastAsia="微软雅黑" w:hAnsi="微软雅黑" w:cs="微软雅黑" w:hint="eastAsia"/>
          <w:b w:val="0"/>
          <w:bCs/>
          <w:vertAlign w:val="superscript"/>
          <w:lang w:val="en-US"/>
        </w:rPr>
        <w:t>−</w:t>
      </w:r>
      <w:r w:rsidR="002E40A8" w:rsidRPr="00EA0B3D">
        <w:rPr>
          <w:rFonts w:ascii="Microsoft Tai Le" w:hAnsi="Microsoft Tai Le" w:cs="Microsoft Tai Le"/>
          <w:b w:val="0"/>
          <w:bCs/>
          <w:vertAlign w:val="superscript"/>
          <w:lang w:val="en-US"/>
        </w:rPr>
        <w:t>5</w:t>
      </w:r>
      <w:r w:rsidR="002E40A8" w:rsidRPr="00EA0B3D">
        <w:rPr>
          <w:rFonts w:ascii="Microsoft Tai Le" w:hAnsi="Microsoft Tai Le" w:cs="Microsoft Tai Le"/>
          <w:b w:val="0"/>
          <w:bCs/>
          <w:lang w:val="en-US"/>
        </w:rPr>
        <w:t xml:space="preserve"> M, 20 °C.</w:t>
      </w:r>
    </w:p>
    <w:bookmarkEnd w:id="10"/>
    <w:bookmarkEnd w:id="11"/>
    <w:p w14:paraId="62586595" w14:textId="77777777" w:rsidR="00B0513A" w:rsidRPr="00EA0B3D" w:rsidRDefault="00B0513A">
      <w:pPr>
        <w:pStyle w:val="afff0"/>
        <w:rPr>
          <w:rFonts w:ascii="Microsoft Tai Le" w:hAnsi="Microsoft Tai Le" w:cs="Microsoft Tai Le"/>
        </w:rPr>
      </w:pPr>
    </w:p>
    <w:p w14:paraId="743DDE11" w14:textId="77777777" w:rsidR="004D5F7E" w:rsidRPr="00EA0B3D" w:rsidRDefault="004D5F7E">
      <w:pPr>
        <w:pStyle w:val="afff0"/>
        <w:rPr>
          <w:rFonts w:ascii="Microsoft Tai Le" w:hAnsi="Microsoft Tai Le" w:cs="Microsoft Tai Le"/>
        </w:rPr>
      </w:pPr>
    </w:p>
    <w:p w14:paraId="047D2352" w14:textId="77777777" w:rsidR="004D5F7E" w:rsidRPr="00EA0B3D" w:rsidRDefault="004D5F7E">
      <w:pPr>
        <w:pStyle w:val="afff0"/>
        <w:rPr>
          <w:rFonts w:ascii="Microsoft Tai Le" w:hAnsi="Microsoft Tai Le" w:cs="Microsoft Tai Le"/>
        </w:rPr>
      </w:pPr>
    </w:p>
    <w:p w14:paraId="4FC0BF0E" w14:textId="77777777" w:rsidR="004D5F7E" w:rsidRPr="00EA0B3D" w:rsidRDefault="004D5F7E">
      <w:pPr>
        <w:pStyle w:val="afff0"/>
        <w:rPr>
          <w:rFonts w:ascii="Microsoft Tai Le" w:hAnsi="Microsoft Tai Le" w:cs="Microsoft Tai Le"/>
        </w:rPr>
      </w:pPr>
    </w:p>
    <w:p w14:paraId="1B3137EA" w14:textId="77777777" w:rsidR="009214B2" w:rsidRPr="00EA0B3D" w:rsidRDefault="009214B2">
      <w:pPr>
        <w:pStyle w:val="afff0"/>
        <w:rPr>
          <w:rFonts w:ascii="Microsoft Tai Le" w:hAnsi="Microsoft Tai Le" w:cs="Microsoft Tai Le"/>
        </w:rPr>
      </w:pPr>
    </w:p>
    <w:p w14:paraId="4A3AC614" w14:textId="77777777" w:rsidR="00E678CE" w:rsidRPr="00EA0B3D" w:rsidRDefault="00DE51D7" w:rsidP="004D5F7E">
      <w:pPr>
        <w:pStyle w:val="afff0"/>
        <w:jc w:val="center"/>
        <w:rPr>
          <w:rFonts w:ascii="Microsoft Tai Le" w:eastAsiaTheme="minorEastAsia" w:hAnsi="Microsoft Tai Le" w:cs="Microsoft Tai Le"/>
          <w:lang w:eastAsia="zh-CN"/>
        </w:rPr>
      </w:pPr>
      <w:r w:rsidRPr="00EA0B3D">
        <w:rPr>
          <w:rFonts w:ascii="Microsoft Tai Le" w:hAnsi="Microsoft Tai Le" w:cs="Microsoft Tai Le"/>
          <w:noProof/>
          <w:lang w:val="en-US" w:eastAsia="zh-CN"/>
        </w:rPr>
        <w:lastRenderedPageBreak/>
        <w:drawing>
          <wp:inline distT="0" distB="0" distL="0" distR="0" wp14:anchorId="09155DAF" wp14:editId="13B7AF3C">
            <wp:extent cx="2445081" cy="2135673"/>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pic:nvPicPr>
                  <pic:blipFill>
                    <a:blip r:embed="rId69" cstate="hqprint">
                      <a:extLst>
                        <a:ext uri="{28A0092B-C50C-407E-A947-70E740481C1C}">
                          <a14:useLocalDpi xmlns:a14="http://schemas.microsoft.com/office/drawing/2010/main"/>
                        </a:ext>
                      </a:extLst>
                    </a:blip>
                    <a:stretch>
                      <a:fillRect/>
                    </a:stretch>
                  </pic:blipFill>
                  <pic:spPr>
                    <a:xfrm>
                      <a:off x="0" y="0"/>
                      <a:ext cx="2447159" cy="2137488"/>
                    </a:xfrm>
                    <a:prstGeom prst="rect">
                      <a:avLst/>
                    </a:prstGeom>
                  </pic:spPr>
                </pic:pic>
              </a:graphicData>
            </a:graphic>
          </wp:inline>
        </w:drawing>
      </w:r>
    </w:p>
    <w:p w14:paraId="4BCDBE56" w14:textId="509B4933" w:rsidR="00E678CE" w:rsidRPr="00EA0B3D" w:rsidRDefault="00E678CE" w:rsidP="00E678CE">
      <w:pPr>
        <w:pStyle w:val="afff0"/>
        <w:spacing w:line="360" w:lineRule="auto"/>
        <w:rPr>
          <w:rFonts w:ascii="Microsoft Tai Le" w:hAnsi="Microsoft Tai Le" w:cs="Microsoft Tai Le"/>
          <w:b w:val="0"/>
          <w:bCs/>
        </w:rPr>
      </w:pPr>
      <w:r w:rsidRPr="00EA0B3D">
        <w:rPr>
          <w:rFonts w:ascii="Microsoft Tai Le" w:hAnsi="Microsoft Tai Le" w:cs="Microsoft Tai Le"/>
        </w:rPr>
        <w:t>Figure S</w:t>
      </w:r>
      <w:r w:rsidR="000D12F8" w:rsidRPr="00EA0B3D">
        <w:rPr>
          <w:rFonts w:ascii="Microsoft Tai Le" w:hAnsi="Microsoft Tai Le" w:cs="Microsoft Tai Le"/>
        </w:rPr>
        <w:t>28</w:t>
      </w:r>
      <w:r w:rsidRPr="00EA0B3D">
        <w:rPr>
          <w:rFonts w:ascii="Microsoft Tai Le" w:hAnsi="Microsoft Tai Le" w:cs="Microsoft Tai Le"/>
        </w:rPr>
        <w:t>.</w:t>
      </w:r>
      <w:r w:rsidRPr="00EA0B3D">
        <w:rPr>
          <w:rFonts w:ascii="Cambria" w:eastAsiaTheme="minorEastAsia" w:hAnsi="Cambria" w:cstheme="minorBidi"/>
          <w:b w:val="0"/>
          <w:bCs/>
          <w:kern w:val="2"/>
          <w:lang w:val="en-US" w:eastAsia="zh-CN"/>
        </w:rPr>
        <w:t xml:space="preserve"> </w:t>
      </w:r>
      <w:r w:rsidRPr="00EA0B3D">
        <w:rPr>
          <w:rFonts w:ascii="Microsoft Tai Le" w:hAnsi="Microsoft Tai Le" w:cs="Microsoft Tai Le"/>
          <w:b w:val="0"/>
          <w:bCs/>
          <w:lang w:val="en-US"/>
        </w:rPr>
        <w:t xml:space="preserve">The CT absorption bands </w:t>
      </w:r>
      <w:r w:rsidR="00DE51D7" w:rsidRPr="00EA0B3D">
        <w:rPr>
          <w:rFonts w:ascii="Microsoft Tai Le" w:hAnsi="Microsoft Tai Le" w:cs="Microsoft Tai Le"/>
          <w:b w:val="0"/>
          <w:bCs/>
          <w:lang w:val="en-US"/>
        </w:rPr>
        <w:t>l</w:t>
      </w:r>
      <w:r w:rsidRPr="00EA0B3D">
        <w:rPr>
          <w:rFonts w:ascii="Microsoft Tai Le" w:hAnsi="Microsoft Tai Le" w:cs="Microsoft Tai Le"/>
          <w:b w:val="0"/>
          <w:bCs/>
          <w:lang w:val="en-US"/>
        </w:rPr>
        <w:t xml:space="preserve">ocally amplified spectra of </w:t>
      </w:r>
      <w:r w:rsidRPr="00EA0B3D">
        <w:rPr>
          <w:rFonts w:ascii="Microsoft Tai Le" w:hAnsi="Microsoft Tai Le" w:cs="Microsoft Tai Le"/>
          <w:lang w:val="en-US"/>
        </w:rPr>
        <w:t>NI-PTZ-F</w:t>
      </w:r>
      <w:r w:rsidRPr="00EA0B3D">
        <w:rPr>
          <w:rFonts w:ascii="Microsoft Tai Le" w:hAnsi="Microsoft Tai Le" w:cs="Microsoft Tai Le"/>
          <w:b w:val="0"/>
          <w:bCs/>
          <w:lang w:val="en-US"/>
        </w:rPr>
        <w:t xml:space="preserve">; </w:t>
      </w:r>
      <w:r w:rsidRPr="00EA0B3D">
        <w:rPr>
          <w:rFonts w:ascii="Microsoft Tai Le" w:hAnsi="Microsoft Tai Le" w:cs="Microsoft Tai Le"/>
          <w:lang w:val="en-US"/>
        </w:rPr>
        <w:t>NI-PTZ-Ph</w:t>
      </w:r>
      <w:r w:rsidRPr="00EA0B3D">
        <w:rPr>
          <w:rFonts w:ascii="Microsoft Tai Le" w:hAnsi="Microsoft Tai Le" w:cs="Microsoft Tai Le"/>
          <w:b w:val="0"/>
          <w:bCs/>
          <w:lang w:val="en-US"/>
        </w:rPr>
        <w:t xml:space="preserve">; </w:t>
      </w:r>
      <w:r w:rsidRPr="00EA0B3D">
        <w:rPr>
          <w:rFonts w:ascii="Microsoft Tai Le" w:hAnsi="Microsoft Tai Le" w:cs="Microsoft Tai Le"/>
          <w:lang w:val="en-US"/>
        </w:rPr>
        <w:t>NI-PTZ-CH</w:t>
      </w:r>
      <w:r w:rsidRPr="00EA0B3D">
        <w:rPr>
          <w:rFonts w:ascii="Microsoft Tai Le" w:hAnsi="Microsoft Tai Le" w:cs="Microsoft Tai Le"/>
          <w:vertAlign w:val="subscript"/>
          <w:lang w:val="en-US"/>
        </w:rPr>
        <w:t>3</w:t>
      </w:r>
      <w:r w:rsidRPr="00EA0B3D">
        <w:rPr>
          <w:rFonts w:ascii="Microsoft Tai Le" w:eastAsia="宋体" w:hAnsi="Microsoft Tai Le" w:cs="Microsoft Tai Le"/>
          <w:b w:val="0"/>
          <w:bCs/>
          <w:lang w:val="en-US" w:eastAsia="zh-CN"/>
        </w:rPr>
        <w:t xml:space="preserve">; </w:t>
      </w:r>
      <w:r w:rsidRPr="00EA0B3D">
        <w:rPr>
          <w:rFonts w:ascii="Microsoft Tai Le" w:hAnsi="Microsoft Tai Le" w:cs="Microsoft Tai Le"/>
          <w:lang w:val="en-US"/>
        </w:rPr>
        <w:t>NI-PTZ-OCH</w:t>
      </w:r>
      <w:r w:rsidRPr="00EA0B3D">
        <w:rPr>
          <w:rFonts w:ascii="Microsoft Tai Le" w:hAnsi="Microsoft Tai Le" w:cs="Microsoft Tai Le"/>
          <w:vertAlign w:val="subscript"/>
          <w:lang w:val="en-US"/>
        </w:rPr>
        <w:t>3</w:t>
      </w:r>
      <w:r w:rsidRPr="00EA0B3D">
        <w:rPr>
          <w:rFonts w:ascii="Microsoft Tai Le" w:hAnsi="Microsoft Tai Le" w:cs="Microsoft Tai Le"/>
          <w:b w:val="0"/>
          <w:bCs/>
          <w:lang w:val="en-US"/>
        </w:rPr>
        <w:t xml:space="preserve"> and </w:t>
      </w:r>
      <w:r w:rsidRPr="00EA0B3D">
        <w:rPr>
          <w:rFonts w:ascii="Microsoft Tai Le" w:hAnsi="Microsoft Tai Le" w:cs="Microsoft Tai Le"/>
          <w:lang w:val="en-US"/>
        </w:rPr>
        <w:t>NI-PTZ-C</w:t>
      </w:r>
      <w:r w:rsidRPr="00EA0B3D">
        <w:rPr>
          <w:rFonts w:ascii="Microsoft Tai Le" w:hAnsi="Microsoft Tai Le" w:cs="Microsoft Tai Le"/>
          <w:vertAlign w:val="subscript"/>
          <w:lang w:val="en-US"/>
        </w:rPr>
        <w:t>5</w:t>
      </w:r>
      <w:r w:rsidRPr="00EA0B3D">
        <w:rPr>
          <w:rFonts w:ascii="Microsoft Tai Le" w:hAnsi="Microsoft Tai Le" w:cs="Microsoft Tai Le"/>
          <w:b w:val="0"/>
          <w:bCs/>
          <w:lang w:val="en-US"/>
        </w:rPr>
        <w:t xml:space="preserve"> in </w:t>
      </w:r>
      <w:r w:rsidR="00710284" w:rsidRPr="00EA0B3D">
        <w:rPr>
          <w:rFonts w:ascii="Microsoft Tai Le" w:hAnsi="Microsoft Tai Le" w:cs="Microsoft Tai Le"/>
          <w:b w:val="0"/>
          <w:bCs/>
          <w:i/>
          <w:iCs/>
          <w:lang w:val="en-US"/>
        </w:rPr>
        <w:t>n</w:t>
      </w:r>
      <w:r w:rsidR="00710284" w:rsidRPr="00EA0B3D">
        <w:rPr>
          <w:rFonts w:ascii="Microsoft Tai Le" w:hAnsi="Microsoft Tai Le" w:cs="Microsoft Tai Le"/>
          <w:b w:val="0"/>
          <w:bCs/>
          <w:lang w:val="en-US"/>
        </w:rPr>
        <w:t>-hexane (</w:t>
      </w:r>
      <w:r w:rsidRPr="00EA0B3D">
        <w:rPr>
          <w:rFonts w:ascii="Microsoft Tai Le" w:hAnsi="Microsoft Tai Le" w:cs="Microsoft Tai Le"/>
          <w:b w:val="0"/>
          <w:bCs/>
          <w:lang w:val="en-US"/>
        </w:rPr>
        <w:t>HEX</w:t>
      </w:r>
      <w:r w:rsidR="00710284" w:rsidRPr="00EA0B3D">
        <w:rPr>
          <w:rFonts w:ascii="Microsoft Tai Le" w:hAnsi="Microsoft Tai Le" w:cs="Microsoft Tai Le"/>
          <w:b w:val="0"/>
          <w:bCs/>
          <w:lang w:val="en-US"/>
        </w:rPr>
        <w:t>)</w:t>
      </w:r>
      <w:r w:rsidRPr="00EA0B3D">
        <w:rPr>
          <w:rFonts w:ascii="Microsoft Tai Le" w:hAnsi="Microsoft Tai Le" w:cs="Microsoft Tai Le"/>
          <w:b w:val="0"/>
          <w:bCs/>
          <w:lang w:val="en-US"/>
        </w:rPr>
        <w:t xml:space="preserve">. </w:t>
      </w:r>
      <w:r w:rsidRPr="00EA0B3D">
        <w:rPr>
          <w:rFonts w:ascii="Microsoft Tai Le" w:hAnsi="Microsoft Tai Le" w:cs="Microsoft Tai Le"/>
          <w:b w:val="0"/>
          <w:bCs/>
          <w:i/>
          <w:lang w:val="en-US"/>
        </w:rPr>
        <w:t>c</w:t>
      </w:r>
      <w:r w:rsidRPr="00EA0B3D">
        <w:rPr>
          <w:rFonts w:ascii="Microsoft Tai Le" w:hAnsi="Microsoft Tai Le" w:cs="Microsoft Tai Le"/>
          <w:b w:val="0"/>
          <w:bCs/>
          <w:lang w:val="en-US"/>
        </w:rPr>
        <w:t xml:space="preserve"> = 1.0 </w:t>
      </w:r>
      <w:r w:rsidRPr="00EA0B3D">
        <w:rPr>
          <w:rFonts w:ascii="Microsoft Tai Le" w:hAnsi="Microsoft Tai Le" w:cs="Microsoft Tai Le"/>
          <w:b w:val="0"/>
          <w:bCs/>
          <w:lang w:val="en-US"/>
        </w:rPr>
        <w:sym w:font="Symbol" w:char="F0B4"/>
      </w:r>
      <w:r w:rsidRPr="00EA0B3D">
        <w:rPr>
          <w:rFonts w:ascii="Microsoft Tai Le" w:hAnsi="Microsoft Tai Le" w:cs="Microsoft Tai Le"/>
          <w:b w:val="0"/>
          <w:bCs/>
          <w:lang w:val="en-US"/>
        </w:rPr>
        <w:t xml:space="preserve"> 10</w:t>
      </w:r>
      <w:r w:rsidRPr="00EA0B3D">
        <w:rPr>
          <w:rFonts w:ascii="微软雅黑" w:eastAsia="微软雅黑" w:hAnsi="微软雅黑" w:cs="微软雅黑" w:hint="eastAsia"/>
          <w:b w:val="0"/>
          <w:bCs/>
          <w:vertAlign w:val="superscript"/>
          <w:lang w:val="en-US"/>
        </w:rPr>
        <w:t>−</w:t>
      </w:r>
      <w:r w:rsidRPr="00EA0B3D">
        <w:rPr>
          <w:rFonts w:ascii="Microsoft Tai Le" w:hAnsi="Microsoft Tai Le" w:cs="Microsoft Tai Le"/>
          <w:b w:val="0"/>
          <w:bCs/>
          <w:vertAlign w:val="superscript"/>
          <w:lang w:val="en-US"/>
        </w:rPr>
        <w:t>5</w:t>
      </w:r>
      <w:r w:rsidRPr="00EA0B3D">
        <w:rPr>
          <w:rFonts w:ascii="Microsoft Tai Le" w:hAnsi="Microsoft Tai Le" w:cs="Microsoft Tai Le"/>
          <w:b w:val="0"/>
          <w:bCs/>
          <w:lang w:val="en-US"/>
        </w:rPr>
        <w:t xml:space="preserve"> M, 20 °C.</w:t>
      </w:r>
    </w:p>
    <w:p w14:paraId="745B6ADD" w14:textId="77777777" w:rsidR="009214B2" w:rsidRPr="00EA0B3D" w:rsidRDefault="009214B2">
      <w:pPr>
        <w:pStyle w:val="afff0"/>
        <w:rPr>
          <w:rFonts w:ascii="Microsoft Tai Le" w:hAnsi="Microsoft Tai Le" w:cs="Microsoft Tai Le"/>
        </w:rPr>
      </w:pPr>
    </w:p>
    <w:p w14:paraId="721F8F67" w14:textId="77777777" w:rsidR="00B0513A" w:rsidRPr="00EA0B3D" w:rsidRDefault="00D76249" w:rsidP="004D5F7E">
      <w:pPr>
        <w:pStyle w:val="afff0"/>
        <w:jc w:val="center"/>
        <w:rPr>
          <w:rFonts w:ascii="Microsoft Tai Le" w:hAnsi="Microsoft Tai Le" w:cs="Microsoft Tai Le"/>
        </w:rPr>
      </w:pPr>
      <w:r w:rsidRPr="00EA0B3D">
        <w:rPr>
          <w:rFonts w:ascii="Microsoft Tai Le" w:hAnsi="Microsoft Tai Le" w:cs="Microsoft Tai Le"/>
          <w:noProof/>
          <w:lang w:val="en-US" w:eastAsia="zh-CN"/>
        </w:rPr>
        <w:drawing>
          <wp:inline distT="0" distB="0" distL="0" distR="0" wp14:anchorId="08CA4E2B" wp14:editId="54257208">
            <wp:extent cx="5011947" cy="2417027"/>
            <wp:effectExtent l="0" t="0" r="0" b="254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pic:nvPicPr>
                  <pic:blipFill>
                    <a:blip r:embed="rId70" cstate="hqprint">
                      <a:extLst>
                        <a:ext uri="{28A0092B-C50C-407E-A947-70E740481C1C}">
                          <a14:useLocalDpi xmlns:a14="http://schemas.microsoft.com/office/drawing/2010/main"/>
                        </a:ext>
                      </a:extLst>
                    </a:blip>
                    <a:stretch>
                      <a:fillRect/>
                    </a:stretch>
                  </pic:blipFill>
                  <pic:spPr>
                    <a:xfrm>
                      <a:off x="0" y="0"/>
                      <a:ext cx="5015293" cy="2418641"/>
                    </a:xfrm>
                    <a:prstGeom prst="rect">
                      <a:avLst/>
                    </a:prstGeom>
                  </pic:spPr>
                </pic:pic>
              </a:graphicData>
            </a:graphic>
          </wp:inline>
        </w:drawing>
      </w:r>
    </w:p>
    <w:p w14:paraId="3FCD4AA5" w14:textId="0F162C6A" w:rsidR="00B0513A" w:rsidRPr="00EA0B3D" w:rsidRDefault="00996C96">
      <w:pPr>
        <w:pStyle w:val="afff0"/>
        <w:spacing w:line="360" w:lineRule="auto"/>
        <w:rPr>
          <w:rFonts w:ascii="Microsoft Tai Le" w:hAnsi="Microsoft Tai Le" w:cs="Microsoft Tai Le"/>
          <w:b w:val="0"/>
          <w:bCs/>
        </w:rPr>
      </w:pPr>
      <w:r w:rsidRPr="00EA0B3D">
        <w:rPr>
          <w:rFonts w:ascii="Microsoft Tai Le" w:hAnsi="Microsoft Tai Le" w:cs="Microsoft Tai Le"/>
        </w:rPr>
        <w:t>Figure S</w:t>
      </w:r>
      <w:r w:rsidR="000D12F8" w:rsidRPr="00EA0B3D">
        <w:rPr>
          <w:rFonts w:ascii="Microsoft Tai Le" w:hAnsi="Microsoft Tai Le" w:cs="Microsoft Tai Le"/>
        </w:rPr>
        <w:t>29</w:t>
      </w:r>
      <w:r w:rsidRPr="00EA0B3D">
        <w:rPr>
          <w:rFonts w:ascii="Microsoft Tai Le" w:hAnsi="Microsoft Tai Le" w:cs="Microsoft Tai Le"/>
        </w:rPr>
        <w:t>.</w:t>
      </w:r>
      <w:r w:rsidR="00E02A2F" w:rsidRPr="00EA0B3D">
        <w:rPr>
          <w:rFonts w:ascii="Cambria" w:eastAsiaTheme="minorEastAsia" w:hAnsi="Cambria" w:cs="Times New Roman"/>
          <w:b w:val="0"/>
          <w:kern w:val="2"/>
          <w:lang w:val="en-US" w:eastAsia="zh-CN"/>
        </w:rPr>
        <w:t xml:space="preserve"> </w:t>
      </w:r>
      <w:r w:rsidR="00E02A2F" w:rsidRPr="00EA0B3D">
        <w:rPr>
          <w:rFonts w:ascii="Microsoft Tai Le" w:hAnsi="Microsoft Tai Le" w:cs="Microsoft Tai Le"/>
          <w:b w:val="0"/>
          <w:bCs/>
          <w:lang w:val="en-US"/>
        </w:rPr>
        <w:t xml:space="preserve">Fluorescence emission spectra of (a) </w:t>
      </w:r>
      <w:r w:rsidR="00E02A2F" w:rsidRPr="00EA0B3D">
        <w:rPr>
          <w:rFonts w:ascii="Microsoft Tai Le" w:hAnsi="Microsoft Tai Le" w:cs="Microsoft Tai Le"/>
          <w:lang w:val="en-US"/>
        </w:rPr>
        <w:t>NI-PTZ-C</w:t>
      </w:r>
      <w:r w:rsidR="00E02A2F" w:rsidRPr="00EA0B3D">
        <w:rPr>
          <w:rFonts w:ascii="Microsoft Tai Le" w:hAnsi="Microsoft Tai Le" w:cs="Microsoft Tai Le"/>
          <w:vertAlign w:val="subscript"/>
          <w:lang w:val="en-US"/>
        </w:rPr>
        <w:t>5</w:t>
      </w:r>
      <w:r w:rsidR="00E02A2F" w:rsidRPr="00EA0B3D">
        <w:rPr>
          <w:rFonts w:ascii="Microsoft Tai Le" w:hAnsi="Microsoft Tai Le" w:cs="Microsoft Tai Le"/>
          <w:b w:val="0"/>
          <w:bCs/>
          <w:lang w:val="en-US"/>
        </w:rPr>
        <w:t xml:space="preserve"> and (b) </w:t>
      </w:r>
      <w:r w:rsidR="00E02A2F" w:rsidRPr="00EA0B3D">
        <w:rPr>
          <w:rFonts w:ascii="Microsoft Tai Le" w:hAnsi="Microsoft Tai Le" w:cs="Microsoft Tai Le"/>
          <w:lang w:val="en-US"/>
        </w:rPr>
        <w:t>NI-PTZ-C</w:t>
      </w:r>
      <w:r w:rsidR="00E02A2F" w:rsidRPr="00EA0B3D">
        <w:rPr>
          <w:rFonts w:ascii="Microsoft Tai Le" w:hAnsi="Microsoft Tai Le" w:cs="Microsoft Tai Le"/>
          <w:vertAlign w:val="subscript"/>
          <w:lang w:val="en-US"/>
        </w:rPr>
        <w:t>5</w:t>
      </w:r>
      <w:r w:rsidR="00E02A2F" w:rsidRPr="00EA0B3D">
        <w:rPr>
          <w:rFonts w:ascii="Microsoft Tai Le" w:hAnsi="Microsoft Tai Le" w:cs="Microsoft Tai Le"/>
          <w:lang w:val="en-US"/>
        </w:rPr>
        <w:t>-O</w:t>
      </w:r>
      <w:r w:rsidR="00E02A2F" w:rsidRPr="00EA0B3D">
        <w:rPr>
          <w:rFonts w:ascii="Microsoft Tai Le" w:hAnsi="Microsoft Tai Le" w:cs="Microsoft Tai Le"/>
          <w:b w:val="0"/>
          <w:bCs/>
          <w:lang w:val="en-US"/>
        </w:rPr>
        <w:t xml:space="preserve"> in different solvents.</w:t>
      </w:r>
      <w:r w:rsidR="00E02A2F" w:rsidRPr="00EA0B3D">
        <w:rPr>
          <w:b w:val="0"/>
          <w:bCs/>
          <w:lang w:val="en-US" w:eastAsia="zh-CN"/>
        </w:rPr>
        <w:t xml:space="preserve"> </w:t>
      </w:r>
      <w:r w:rsidR="009214B2" w:rsidRPr="00EA0B3D">
        <w:rPr>
          <w:rFonts w:ascii="Microsoft Tai Le" w:hAnsi="Microsoft Tai Le" w:cs="Microsoft Tai Le"/>
          <w:b w:val="0"/>
          <w:bCs/>
          <w:lang w:val="en-US"/>
        </w:rPr>
        <w:t>O</w:t>
      </w:r>
      <w:r w:rsidR="00E02A2F" w:rsidRPr="00EA0B3D">
        <w:rPr>
          <w:rFonts w:ascii="Microsoft Tai Le" w:hAnsi="Microsoft Tai Le" w:cs="Microsoft Tai Le"/>
          <w:b w:val="0"/>
          <w:bCs/>
          <w:lang w:val="en-US"/>
        </w:rPr>
        <w:t xml:space="preserve">ptically-matched solutions were used, </w:t>
      </w:r>
      <w:r w:rsidR="00E02A2F" w:rsidRPr="00EA0B3D">
        <w:rPr>
          <w:rFonts w:ascii="Microsoft Tai Le" w:hAnsi="Microsoft Tai Le" w:cs="Microsoft Tai Le"/>
          <w:b w:val="0"/>
          <w:bCs/>
          <w:i/>
          <w:lang w:val="en-US"/>
        </w:rPr>
        <w:t>A</w:t>
      </w:r>
      <w:r w:rsidR="00E02A2F" w:rsidRPr="00EA0B3D">
        <w:rPr>
          <w:rFonts w:ascii="Microsoft Tai Le" w:hAnsi="Microsoft Tai Le" w:cs="Microsoft Tai Le"/>
          <w:b w:val="0"/>
          <w:bCs/>
          <w:lang w:val="en-US"/>
        </w:rPr>
        <w:t xml:space="preserve"> = 0.107,</w:t>
      </w:r>
      <w:r w:rsidR="00E02A2F" w:rsidRPr="00EA0B3D">
        <w:rPr>
          <w:rFonts w:ascii="Microsoft Tai Le" w:hAnsi="Microsoft Tai Le" w:cs="Microsoft Tai Le"/>
          <w:b w:val="0"/>
          <w:bCs/>
          <w:i/>
          <w:lang w:val="en-US"/>
        </w:rPr>
        <w:t xml:space="preserve"> </w:t>
      </w:r>
      <w:r w:rsidR="00E02A2F" w:rsidRPr="00EA0B3D">
        <w:rPr>
          <w:rFonts w:ascii="Microsoft Tai Le" w:hAnsi="Microsoft Tai Le" w:cs="Microsoft Tai Le"/>
          <w:b w:val="0"/>
          <w:bCs/>
          <w:i/>
          <w:lang w:val="en-US"/>
        </w:rPr>
        <w:sym w:font="Symbol" w:char="F06C"/>
      </w:r>
      <w:r w:rsidR="00E02A2F" w:rsidRPr="00EA0B3D">
        <w:rPr>
          <w:rFonts w:ascii="Microsoft Tai Le" w:hAnsi="Microsoft Tai Le" w:cs="Microsoft Tai Le"/>
          <w:b w:val="0"/>
          <w:bCs/>
          <w:vertAlign w:val="subscript"/>
          <w:lang w:val="en-US"/>
        </w:rPr>
        <w:t>ex</w:t>
      </w:r>
      <w:r w:rsidR="00E02A2F" w:rsidRPr="00EA0B3D">
        <w:rPr>
          <w:rFonts w:ascii="Microsoft Tai Le" w:hAnsi="Microsoft Tai Le" w:cs="Microsoft Tai Le"/>
          <w:b w:val="0"/>
          <w:bCs/>
          <w:lang w:val="en-US"/>
        </w:rPr>
        <w:t xml:space="preserve"> </w:t>
      </w:r>
      <w:r w:rsidR="00E02A2F" w:rsidRPr="00EA0B3D">
        <w:rPr>
          <w:rFonts w:ascii="Microsoft Tai Le" w:hAnsi="Microsoft Tai Le" w:cs="Microsoft Tai Le"/>
          <w:b w:val="0"/>
          <w:bCs/>
          <w:lang w:val="en-US"/>
        </w:rPr>
        <w:sym w:font="Symbol" w:char="F03D"/>
      </w:r>
      <w:r w:rsidR="00E02A2F" w:rsidRPr="00EA0B3D">
        <w:rPr>
          <w:rFonts w:ascii="Microsoft Tai Le" w:hAnsi="Microsoft Tai Le" w:cs="Microsoft Tai Le"/>
          <w:b w:val="0"/>
          <w:bCs/>
          <w:lang w:val="en-US"/>
        </w:rPr>
        <w:t xml:space="preserve"> 310 nm, 20 °C.</w:t>
      </w:r>
    </w:p>
    <w:p w14:paraId="41B568E5" w14:textId="77777777" w:rsidR="004D5F7E" w:rsidRPr="00EA0B3D" w:rsidRDefault="004D5F7E">
      <w:pPr>
        <w:spacing w:line="360" w:lineRule="auto"/>
        <w:rPr>
          <w:rFonts w:ascii="Microsoft Tai Le" w:hAnsi="Microsoft Tai Le" w:cs="Microsoft Tai Le"/>
          <w:b/>
          <w:bCs/>
        </w:rPr>
      </w:pPr>
    </w:p>
    <w:p w14:paraId="6785E192" w14:textId="77777777" w:rsidR="004D5F7E" w:rsidRPr="00EA0B3D" w:rsidRDefault="004D5F7E">
      <w:pPr>
        <w:spacing w:line="360" w:lineRule="auto"/>
        <w:rPr>
          <w:rFonts w:ascii="Microsoft Tai Le" w:hAnsi="Microsoft Tai Le" w:cs="Microsoft Tai Le"/>
          <w:b/>
          <w:bCs/>
        </w:rPr>
      </w:pPr>
    </w:p>
    <w:p w14:paraId="162B89B7" w14:textId="77777777" w:rsidR="004D5F7E" w:rsidRPr="00EA0B3D" w:rsidRDefault="004D5F7E">
      <w:pPr>
        <w:spacing w:line="360" w:lineRule="auto"/>
        <w:rPr>
          <w:rFonts w:ascii="Microsoft Tai Le" w:hAnsi="Microsoft Tai Le" w:cs="Microsoft Tai Le"/>
          <w:b/>
          <w:bCs/>
        </w:rPr>
      </w:pPr>
    </w:p>
    <w:p w14:paraId="1F4EE5A2" w14:textId="77777777" w:rsidR="004D5F7E" w:rsidRPr="00EA0B3D" w:rsidRDefault="004D5F7E">
      <w:pPr>
        <w:spacing w:line="360" w:lineRule="auto"/>
        <w:rPr>
          <w:rFonts w:ascii="Microsoft Tai Le" w:hAnsi="Microsoft Tai Le" w:cs="Microsoft Tai Le"/>
          <w:b/>
          <w:bCs/>
        </w:rPr>
      </w:pPr>
    </w:p>
    <w:p w14:paraId="30CC3B83" w14:textId="77777777" w:rsidR="000654DC" w:rsidRPr="00EA0B3D" w:rsidRDefault="000654DC">
      <w:pPr>
        <w:spacing w:line="360" w:lineRule="auto"/>
        <w:rPr>
          <w:rFonts w:ascii="Microsoft Tai Le" w:hAnsi="Microsoft Tai Le" w:cs="Microsoft Tai Le"/>
          <w:b/>
          <w:bCs/>
        </w:rPr>
      </w:pPr>
    </w:p>
    <w:p w14:paraId="2613EB41" w14:textId="77777777" w:rsidR="00B0513A" w:rsidRPr="00EA0B3D" w:rsidRDefault="00687E69" w:rsidP="00687E69">
      <w:pPr>
        <w:spacing w:line="360" w:lineRule="auto"/>
        <w:jc w:val="center"/>
        <w:rPr>
          <w:rFonts w:ascii="Microsoft Tai Le" w:hAnsi="Microsoft Tai Le" w:cs="Microsoft Tai Le"/>
          <w:b/>
          <w:bCs/>
        </w:rPr>
      </w:pPr>
      <w:r w:rsidRPr="00EA0B3D">
        <w:rPr>
          <w:rFonts w:ascii="Microsoft Tai Le" w:hAnsi="Microsoft Tai Le" w:cs="Microsoft Tai Le"/>
          <w:b/>
          <w:bCs/>
          <w:noProof/>
          <w:lang w:eastAsia="zh-CN"/>
        </w:rPr>
        <w:lastRenderedPageBreak/>
        <w:drawing>
          <wp:inline distT="0" distB="0" distL="0" distR="0" wp14:anchorId="3B946F67" wp14:editId="48829BBB">
            <wp:extent cx="4433977" cy="2110929"/>
            <wp:effectExtent l="0" t="0" r="5080" b="381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pic:nvPicPr>
                  <pic:blipFill>
                    <a:blip r:embed="rId71" cstate="hqprint">
                      <a:extLst>
                        <a:ext uri="{28A0092B-C50C-407E-A947-70E740481C1C}">
                          <a14:useLocalDpi xmlns:a14="http://schemas.microsoft.com/office/drawing/2010/main"/>
                        </a:ext>
                      </a:extLst>
                    </a:blip>
                    <a:stretch>
                      <a:fillRect/>
                    </a:stretch>
                  </pic:blipFill>
                  <pic:spPr>
                    <a:xfrm>
                      <a:off x="0" y="0"/>
                      <a:ext cx="4439240" cy="2113435"/>
                    </a:xfrm>
                    <a:prstGeom prst="rect">
                      <a:avLst/>
                    </a:prstGeom>
                  </pic:spPr>
                </pic:pic>
              </a:graphicData>
            </a:graphic>
          </wp:inline>
        </w:drawing>
      </w:r>
    </w:p>
    <w:p w14:paraId="6534EE35" w14:textId="5B1DB946" w:rsidR="00B0513A" w:rsidRPr="00EA0B3D" w:rsidRDefault="00996C96" w:rsidP="00F41C68">
      <w:pPr>
        <w:pStyle w:val="afff0"/>
        <w:spacing w:line="276" w:lineRule="auto"/>
        <w:rPr>
          <w:rFonts w:ascii="Microsoft Tai Le" w:hAnsi="Microsoft Tai Le" w:cs="Microsoft Tai Le"/>
        </w:rPr>
      </w:pPr>
      <w:r w:rsidRPr="00EA0B3D">
        <w:rPr>
          <w:rFonts w:ascii="Microsoft Tai Le" w:hAnsi="Microsoft Tai Le" w:cs="Microsoft Tai Le"/>
        </w:rPr>
        <w:t>Figure S</w:t>
      </w:r>
      <w:r w:rsidR="000D12F8" w:rsidRPr="00EA0B3D">
        <w:rPr>
          <w:rFonts w:ascii="Microsoft Tai Le" w:hAnsi="Microsoft Tai Le" w:cs="Microsoft Tai Le"/>
        </w:rPr>
        <w:t>30</w:t>
      </w:r>
      <w:r w:rsidRPr="00EA0B3D">
        <w:rPr>
          <w:rFonts w:ascii="Microsoft Tai Le" w:hAnsi="Microsoft Tai Le" w:cs="Microsoft Tai Le"/>
        </w:rPr>
        <w:t>.</w:t>
      </w:r>
      <w:r w:rsidRPr="00EA0B3D">
        <w:rPr>
          <w:rFonts w:ascii="Microsoft Tai Le" w:hAnsi="Microsoft Tai Le" w:cs="Microsoft Tai Le"/>
          <w:b w:val="0"/>
          <w:bCs/>
        </w:rPr>
        <w:t xml:space="preserve"> </w:t>
      </w:r>
      <w:r w:rsidR="00687E69" w:rsidRPr="00EA0B3D">
        <w:rPr>
          <w:rFonts w:ascii="Microsoft Tai Le" w:hAnsi="Microsoft Tai Le" w:cs="Microsoft Tai Le"/>
          <w:b w:val="0"/>
          <w:bCs/>
          <w:lang w:val="en-US"/>
        </w:rPr>
        <w:t xml:space="preserve">Fluorescence emission spectra of (a) </w:t>
      </w:r>
      <w:r w:rsidR="00687E69" w:rsidRPr="00EA0B3D">
        <w:rPr>
          <w:rFonts w:ascii="Microsoft Tai Le" w:hAnsi="Microsoft Tai Le" w:cs="Microsoft Tai Le"/>
          <w:lang w:val="en-US"/>
        </w:rPr>
        <w:t>NI-PTZ-C</w:t>
      </w:r>
      <w:r w:rsidR="00687E69" w:rsidRPr="00EA0B3D">
        <w:rPr>
          <w:rFonts w:ascii="Microsoft Tai Le" w:hAnsi="Microsoft Tai Le" w:cs="Microsoft Tai Le"/>
          <w:vertAlign w:val="subscript"/>
          <w:lang w:val="en-US"/>
        </w:rPr>
        <w:t>5</w:t>
      </w:r>
      <w:r w:rsidR="00687E69" w:rsidRPr="00EA0B3D">
        <w:rPr>
          <w:rFonts w:ascii="Microsoft Tai Le" w:hAnsi="Microsoft Tai Le" w:cs="Microsoft Tai Le"/>
          <w:b w:val="0"/>
          <w:bCs/>
          <w:lang w:val="en-US"/>
        </w:rPr>
        <w:t xml:space="preserve">; (b) </w:t>
      </w:r>
      <w:r w:rsidR="00687E69" w:rsidRPr="00EA0B3D">
        <w:rPr>
          <w:rFonts w:ascii="Microsoft Tai Le" w:hAnsi="Microsoft Tai Le" w:cs="Microsoft Tai Le"/>
          <w:lang w:val="en-US"/>
        </w:rPr>
        <w:t>NI-PTZ-C</w:t>
      </w:r>
      <w:r w:rsidR="00687E69" w:rsidRPr="00EA0B3D">
        <w:rPr>
          <w:rFonts w:ascii="Microsoft Tai Le" w:hAnsi="Microsoft Tai Le" w:cs="Microsoft Tai Le"/>
          <w:vertAlign w:val="subscript"/>
          <w:lang w:val="en-US"/>
        </w:rPr>
        <w:t>5</w:t>
      </w:r>
      <w:r w:rsidR="00687E69" w:rsidRPr="00EA0B3D">
        <w:rPr>
          <w:rFonts w:ascii="Microsoft Tai Le" w:hAnsi="Microsoft Tai Le" w:cs="Microsoft Tai Le"/>
          <w:lang w:val="en-US"/>
        </w:rPr>
        <w:t>-O</w:t>
      </w:r>
      <w:r w:rsidR="00687E69" w:rsidRPr="00EA0B3D">
        <w:rPr>
          <w:rFonts w:ascii="Microsoft Tai Le" w:hAnsi="Microsoft Tai Le" w:cs="Microsoft Tai Le"/>
          <w:b w:val="0"/>
          <w:bCs/>
          <w:lang w:val="en-US"/>
        </w:rPr>
        <w:t xml:space="preserve"> in HEX. Under different atmospheres (N</w:t>
      </w:r>
      <w:r w:rsidR="00687E69" w:rsidRPr="00EA0B3D">
        <w:rPr>
          <w:rFonts w:ascii="Microsoft Tai Le" w:hAnsi="Microsoft Tai Le" w:cs="Microsoft Tai Le"/>
          <w:b w:val="0"/>
          <w:bCs/>
          <w:vertAlign w:val="subscript"/>
          <w:lang w:val="en-US"/>
        </w:rPr>
        <w:t>2</w:t>
      </w:r>
      <w:r w:rsidR="00687E69" w:rsidRPr="00EA0B3D">
        <w:rPr>
          <w:rFonts w:ascii="Microsoft Tai Le" w:hAnsi="Microsoft Tai Le" w:cs="Microsoft Tai Le"/>
          <w:b w:val="0"/>
          <w:bCs/>
          <w:lang w:val="en-US"/>
        </w:rPr>
        <w:t>, air).</w:t>
      </w:r>
      <w:r w:rsidR="00687E69" w:rsidRPr="00EA0B3D">
        <w:rPr>
          <w:b w:val="0"/>
          <w:bCs/>
          <w:lang w:val="en-US" w:eastAsia="zh-CN"/>
        </w:rPr>
        <w:t xml:space="preserve"> </w:t>
      </w:r>
      <w:r w:rsidR="00F41C68" w:rsidRPr="00EA0B3D">
        <w:rPr>
          <w:rFonts w:ascii="Microsoft Tai Le" w:hAnsi="Microsoft Tai Le" w:cs="Microsoft Tai Le"/>
          <w:b w:val="0"/>
          <w:bCs/>
          <w:lang w:val="en-US"/>
        </w:rPr>
        <w:t>O</w:t>
      </w:r>
      <w:r w:rsidR="00687E69" w:rsidRPr="00EA0B3D">
        <w:rPr>
          <w:rFonts w:ascii="Microsoft Tai Le" w:hAnsi="Microsoft Tai Le" w:cs="Microsoft Tai Le"/>
          <w:b w:val="0"/>
          <w:bCs/>
          <w:lang w:val="en-US"/>
        </w:rPr>
        <w:t xml:space="preserve">ptically-matched solutions were used, </w:t>
      </w:r>
      <w:r w:rsidR="00687E69" w:rsidRPr="00EA0B3D">
        <w:rPr>
          <w:rFonts w:ascii="Microsoft Tai Le" w:hAnsi="Microsoft Tai Le" w:cs="Microsoft Tai Le"/>
          <w:b w:val="0"/>
          <w:bCs/>
          <w:i/>
          <w:lang w:val="en-US"/>
        </w:rPr>
        <w:t>A</w:t>
      </w:r>
      <w:r w:rsidR="00687E69" w:rsidRPr="00EA0B3D">
        <w:rPr>
          <w:rFonts w:ascii="Microsoft Tai Le" w:hAnsi="Microsoft Tai Le" w:cs="Microsoft Tai Le"/>
          <w:b w:val="0"/>
          <w:bCs/>
          <w:lang w:val="en-US"/>
        </w:rPr>
        <w:t xml:space="preserve"> = 0.107,</w:t>
      </w:r>
      <w:r w:rsidR="00687E69" w:rsidRPr="00EA0B3D">
        <w:rPr>
          <w:rFonts w:ascii="Microsoft Tai Le" w:hAnsi="Microsoft Tai Le" w:cs="Microsoft Tai Le"/>
          <w:b w:val="0"/>
          <w:bCs/>
          <w:i/>
          <w:lang w:val="en-US"/>
        </w:rPr>
        <w:t xml:space="preserve"> </w:t>
      </w:r>
      <w:r w:rsidR="00687E69" w:rsidRPr="00EA0B3D">
        <w:rPr>
          <w:rFonts w:ascii="Microsoft Tai Le" w:hAnsi="Microsoft Tai Le" w:cs="Microsoft Tai Le"/>
          <w:b w:val="0"/>
          <w:bCs/>
          <w:i/>
          <w:lang w:val="en-US"/>
        </w:rPr>
        <w:sym w:font="Symbol" w:char="F06C"/>
      </w:r>
      <w:r w:rsidR="00687E69" w:rsidRPr="00EA0B3D">
        <w:rPr>
          <w:rFonts w:ascii="Microsoft Tai Le" w:hAnsi="Microsoft Tai Le" w:cs="Microsoft Tai Le"/>
          <w:b w:val="0"/>
          <w:bCs/>
          <w:vertAlign w:val="subscript"/>
          <w:lang w:val="en-US"/>
        </w:rPr>
        <w:t>ex</w:t>
      </w:r>
      <w:r w:rsidR="00687E69" w:rsidRPr="00EA0B3D">
        <w:rPr>
          <w:rFonts w:ascii="Microsoft Tai Le" w:hAnsi="Microsoft Tai Le" w:cs="Microsoft Tai Le"/>
          <w:b w:val="0"/>
          <w:bCs/>
          <w:lang w:val="en-US"/>
        </w:rPr>
        <w:t xml:space="preserve"> </w:t>
      </w:r>
      <w:r w:rsidR="00687E69" w:rsidRPr="00EA0B3D">
        <w:rPr>
          <w:rFonts w:ascii="Microsoft Tai Le" w:hAnsi="Microsoft Tai Le" w:cs="Microsoft Tai Le"/>
          <w:b w:val="0"/>
          <w:bCs/>
          <w:lang w:val="en-US"/>
        </w:rPr>
        <w:sym w:font="Symbol" w:char="F03D"/>
      </w:r>
      <w:r w:rsidR="00687E69" w:rsidRPr="00EA0B3D">
        <w:rPr>
          <w:rFonts w:ascii="Microsoft Tai Le" w:hAnsi="Microsoft Tai Le" w:cs="Microsoft Tai Le"/>
          <w:b w:val="0"/>
          <w:bCs/>
          <w:lang w:val="en-US"/>
        </w:rPr>
        <w:t xml:space="preserve"> 310 nm, 20 °C.</w:t>
      </w:r>
    </w:p>
    <w:p w14:paraId="3AA3600A" w14:textId="77777777" w:rsidR="009214B2" w:rsidRPr="00EA0B3D" w:rsidRDefault="00996C96">
      <w:pPr>
        <w:pStyle w:val="afff8"/>
        <w:rPr>
          <w:rFonts w:ascii="Microsoft Tai Le" w:hAnsi="Microsoft Tai Le" w:cs="Microsoft Tai Le"/>
          <w:sz w:val="30"/>
          <w:szCs w:val="30"/>
        </w:rPr>
      </w:pPr>
      <w:r w:rsidRPr="00EA0B3D">
        <w:rPr>
          <w:rFonts w:ascii="Microsoft Tai Le" w:hAnsi="Microsoft Tai Le" w:cs="Microsoft Tai Le"/>
          <w:sz w:val="30"/>
          <w:szCs w:val="30"/>
        </w:rPr>
        <w:t xml:space="preserve">5. </w:t>
      </w:r>
      <w:bookmarkStart w:id="12" w:name="_Hlk90906035"/>
      <w:r w:rsidRPr="00EA0B3D">
        <w:rPr>
          <w:rFonts w:ascii="Microsoft Tai Le" w:hAnsi="Microsoft Tai Le" w:cs="Microsoft Tai Le"/>
          <w:sz w:val="30"/>
          <w:szCs w:val="30"/>
        </w:rPr>
        <w:t>Fluorescence lifetimes</w:t>
      </w:r>
      <w:bookmarkEnd w:id="12"/>
    </w:p>
    <w:p w14:paraId="28A831FB" w14:textId="422BBCF5" w:rsidR="00B0513A" w:rsidRPr="00EA0B3D" w:rsidRDefault="00607FCA" w:rsidP="000654DC">
      <w:pPr>
        <w:spacing w:line="360" w:lineRule="auto"/>
        <w:jc w:val="center"/>
        <w:rPr>
          <w:rFonts w:ascii="Microsoft Tai Le" w:hAnsi="Microsoft Tai Le" w:cs="Microsoft Tai Le"/>
        </w:rPr>
      </w:pPr>
      <w:r w:rsidRPr="00EA0B3D">
        <w:rPr>
          <w:rFonts w:ascii="Microsoft Tai Le" w:hAnsi="Microsoft Tai Le" w:cs="Microsoft Tai Le"/>
          <w:noProof/>
          <w:lang w:eastAsia="zh-CN"/>
        </w:rPr>
        <w:drawing>
          <wp:inline distT="0" distB="0" distL="0" distR="0" wp14:anchorId="22FCE8AF" wp14:editId="5CFAB1BE">
            <wp:extent cx="5760000" cy="1858222"/>
            <wp:effectExtent l="0" t="0" r="0" b="889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pic:cNvPicPr/>
                  </pic:nvPicPr>
                  <pic:blipFill>
                    <a:blip r:embed="rId72" cstate="hqprint">
                      <a:extLst>
                        <a:ext uri="{28A0092B-C50C-407E-A947-70E740481C1C}">
                          <a14:useLocalDpi xmlns:a14="http://schemas.microsoft.com/office/drawing/2010/main" val="0"/>
                        </a:ext>
                      </a:extLst>
                    </a:blip>
                    <a:stretch>
                      <a:fillRect/>
                    </a:stretch>
                  </pic:blipFill>
                  <pic:spPr>
                    <a:xfrm>
                      <a:off x="0" y="0"/>
                      <a:ext cx="5760000" cy="1858222"/>
                    </a:xfrm>
                    <a:prstGeom prst="rect">
                      <a:avLst/>
                    </a:prstGeom>
                  </pic:spPr>
                </pic:pic>
              </a:graphicData>
            </a:graphic>
          </wp:inline>
        </w:drawing>
      </w:r>
    </w:p>
    <w:p w14:paraId="5792358F" w14:textId="60CFC7B3" w:rsidR="00B0513A" w:rsidRPr="00EA0B3D" w:rsidRDefault="00996C96" w:rsidP="00F41C68">
      <w:pPr>
        <w:pStyle w:val="afff0"/>
        <w:spacing w:line="276" w:lineRule="auto"/>
        <w:rPr>
          <w:rFonts w:ascii="Microsoft Tai Le" w:hAnsi="Microsoft Tai Le" w:cs="Microsoft Tai Le"/>
          <w:b w:val="0"/>
          <w:bCs/>
          <w:lang w:val="en-US"/>
        </w:rPr>
      </w:pPr>
      <w:r w:rsidRPr="00EA0B3D">
        <w:rPr>
          <w:rFonts w:ascii="Microsoft Tai Le" w:hAnsi="Microsoft Tai Le" w:cs="Microsoft Tai Le"/>
          <w:bCs/>
        </w:rPr>
        <w:t>Figure S</w:t>
      </w:r>
      <w:r w:rsidR="000D12F8" w:rsidRPr="00EA0B3D">
        <w:rPr>
          <w:rFonts w:ascii="Microsoft Tai Le" w:hAnsi="Microsoft Tai Le" w:cs="Microsoft Tai Le"/>
          <w:bCs/>
        </w:rPr>
        <w:t>31</w:t>
      </w:r>
      <w:r w:rsidRPr="00EA0B3D">
        <w:rPr>
          <w:rFonts w:ascii="Microsoft Tai Le" w:hAnsi="Microsoft Tai Le" w:cs="Microsoft Tai Le"/>
          <w:bCs/>
        </w:rPr>
        <w:t>.</w:t>
      </w:r>
      <w:r w:rsidRPr="00EA0B3D">
        <w:rPr>
          <w:rFonts w:ascii="Microsoft Tai Le" w:hAnsi="Microsoft Tai Le" w:cs="Microsoft Tai Le"/>
          <w:b w:val="0"/>
        </w:rPr>
        <w:t xml:space="preserve"> </w:t>
      </w:r>
      <w:r w:rsidR="006E0DF3" w:rsidRPr="00EA0B3D">
        <w:rPr>
          <w:rFonts w:ascii="Microsoft Tai Le" w:hAnsi="Microsoft Tai Le" w:cs="Microsoft Tai Le"/>
          <w:b w:val="0"/>
          <w:bCs/>
          <w:lang w:val="en-US"/>
        </w:rPr>
        <w:t xml:space="preserve">Decay traces of the luminescence of (a) </w:t>
      </w:r>
      <w:r w:rsidR="006E0DF3" w:rsidRPr="00EA0B3D">
        <w:rPr>
          <w:rFonts w:ascii="Microsoft Tai Le" w:hAnsi="Microsoft Tai Le" w:cs="Microsoft Tai Le"/>
          <w:lang w:val="en-US"/>
        </w:rPr>
        <w:t>NI-PTZ-C</w:t>
      </w:r>
      <w:r w:rsidR="006E0DF3" w:rsidRPr="00EA0B3D">
        <w:rPr>
          <w:rFonts w:ascii="Microsoft Tai Le" w:hAnsi="Microsoft Tai Le" w:cs="Microsoft Tai Le"/>
          <w:vertAlign w:val="subscript"/>
          <w:lang w:val="en-US"/>
        </w:rPr>
        <w:t>5</w:t>
      </w:r>
      <w:r w:rsidR="006E0DF3" w:rsidRPr="00EA0B3D">
        <w:rPr>
          <w:rFonts w:ascii="Microsoft Tai Le" w:hAnsi="Microsoft Tai Le" w:cs="Microsoft Tai Le"/>
          <w:b w:val="0"/>
          <w:bCs/>
          <w:lang w:val="en-US"/>
        </w:rPr>
        <w:t xml:space="preserve"> (</w:t>
      </w:r>
      <w:r w:rsidR="006E0DF3" w:rsidRPr="00EA0B3D">
        <w:rPr>
          <w:rFonts w:ascii="Microsoft Tai Le" w:hAnsi="Microsoft Tai Le" w:cs="Microsoft Tai Le"/>
          <w:b w:val="0"/>
          <w:bCs/>
          <w:i/>
          <w:iCs/>
          <w:lang w:val="en-US"/>
        </w:rPr>
        <w:sym w:font="Symbol" w:char="006C"/>
      </w:r>
      <w:r w:rsidR="006E0DF3" w:rsidRPr="00EA0B3D">
        <w:rPr>
          <w:rFonts w:ascii="Microsoft Tai Le" w:hAnsi="Microsoft Tai Le" w:cs="Microsoft Tai Le"/>
          <w:b w:val="0"/>
          <w:bCs/>
          <w:vertAlign w:val="subscript"/>
          <w:lang w:val="en-US"/>
        </w:rPr>
        <w:t>em</w:t>
      </w:r>
      <w:r w:rsidR="006E0DF3" w:rsidRPr="00EA0B3D">
        <w:rPr>
          <w:rFonts w:ascii="Microsoft Tai Le" w:hAnsi="Microsoft Tai Le" w:cs="Microsoft Tai Le"/>
          <w:b w:val="0"/>
          <w:bCs/>
          <w:lang w:val="en-US"/>
        </w:rPr>
        <w:t xml:space="preserve"> = 610 nm, </w:t>
      </w:r>
      <w:r w:rsidR="006E0DF3" w:rsidRPr="00EA0B3D">
        <w:rPr>
          <w:rFonts w:ascii="Microsoft Tai Le" w:hAnsi="Microsoft Tai Le" w:cs="Microsoft Tai Le"/>
          <w:b w:val="0"/>
          <w:bCs/>
          <w:i/>
          <w:iCs/>
          <w:lang w:val="en-US"/>
        </w:rPr>
        <w:t>c</w:t>
      </w:r>
      <w:r w:rsidR="006E0DF3" w:rsidRPr="00EA0B3D">
        <w:rPr>
          <w:rFonts w:ascii="Microsoft Tai Le" w:hAnsi="Microsoft Tai Le" w:cs="Microsoft Tai Le"/>
          <w:b w:val="0"/>
          <w:bCs/>
          <w:lang w:val="en-US"/>
        </w:rPr>
        <w:t xml:space="preserve"> = 1.0 </w:t>
      </w:r>
      <w:r w:rsidR="006E0DF3" w:rsidRPr="00EA0B3D">
        <w:rPr>
          <w:rFonts w:ascii="Microsoft Tai Le" w:hAnsi="Microsoft Tai Le" w:cs="Microsoft Tai Le"/>
          <w:b w:val="0"/>
          <w:bCs/>
          <w:lang w:val="en-US"/>
        </w:rPr>
        <w:sym w:font="Symbol" w:char="F0B4"/>
      </w:r>
      <w:r w:rsidR="006E0DF3" w:rsidRPr="00EA0B3D">
        <w:rPr>
          <w:rFonts w:ascii="Microsoft Tai Le" w:hAnsi="Microsoft Tai Le" w:cs="Microsoft Tai Le"/>
          <w:b w:val="0"/>
          <w:bCs/>
          <w:lang w:val="en-US"/>
        </w:rPr>
        <w:t xml:space="preserve"> 10</w:t>
      </w:r>
      <w:r w:rsidR="006E0DF3" w:rsidRPr="00EA0B3D">
        <w:rPr>
          <w:rFonts w:ascii="微软雅黑" w:eastAsia="微软雅黑" w:hAnsi="微软雅黑" w:cs="微软雅黑" w:hint="eastAsia"/>
          <w:b w:val="0"/>
          <w:bCs/>
          <w:vertAlign w:val="superscript"/>
          <w:lang w:val="en-US"/>
        </w:rPr>
        <w:t>−</w:t>
      </w:r>
      <w:r w:rsidR="006E0DF3" w:rsidRPr="00EA0B3D">
        <w:rPr>
          <w:rFonts w:ascii="Microsoft Tai Le" w:hAnsi="Microsoft Tai Le" w:cs="Microsoft Tai Le"/>
          <w:b w:val="0"/>
          <w:bCs/>
          <w:vertAlign w:val="superscript"/>
          <w:lang w:val="en-US"/>
        </w:rPr>
        <w:t>5</w:t>
      </w:r>
      <w:r w:rsidR="006E0DF3" w:rsidRPr="00EA0B3D">
        <w:rPr>
          <w:rFonts w:ascii="Microsoft Tai Le" w:hAnsi="Microsoft Tai Le" w:cs="Microsoft Tai Le"/>
          <w:b w:val="0"/>
          <w:bCs/>
          <w:lang w:val="en-US"/>
        </w:rPr>
        <w:t xml:space="preserve"> M) and (b) </w:t>
      </w:r>
      <w:r w:rsidR="006E0DF3" w:rsidRPr="00EA0B3D">
        <w:rPr>
          <w:rFonts w:ascii="Microsoft Tai Le" w:hAnsi="Microsoft Tai Le" w:cs="Microsoft Tai Le"/>
          <w:lang w:val="en-US"/>
        </w:rPr>
        <w:t>NI-PTZ-C</w:t>
      </w:r>
      <w:r w:rsidR="006E0DF3" w:rsidRPr="00EA0B3D">
        <w:rPr>
          <w:rFonts w:ascii="Microsoft Tai Le" w:hAnsi="Microsoft Tai Le" w:cs="Microsoft Tai Le"/>
          <w:vertAlign w:val="subscript"/>
          <w:lang w:val="en-US"/>
        </w:rPr>
        <w:t>5</w:t>
      </w:r>
      <w:r w:rsidR="006E0DF3" w:rsidRPr="00EA0B3D">
        <w:rPr>
          <w:rFonts w:ascii="Microsoft Tai Le" w:hAnsi="Microsoft Tai Le" w:cs="Microsoft Tai Le"/>
          <w:lang w:val="en-US"/>
        </w:rPr>
        <w:t>-O</w:t>
      </w:r>
      <w:r w:rsidR="006E0DF3" w:rsidRPr="00EA0B3D">
        <w:rPr>
          <w:rFonts w:ascii="Microsoft Tai Le" w:hAnsi="Microsoft Tai Le" w:cs="Microsoft Tai Le"/>
          <w:b w:val="0"/>
          <w:bCs/>
          <w:lang w:val="en-US"/>
        </w:rPr>
        <w:t xml:space="preserve"> (</w:t>
      </w:r>
      <w:r w:rsidR="006E0DF3" w:rsidRPr="00EA0B3D">
        <w:rPr>
          <w:rFonts w:ascii="Microsoft Tai Le" w:hAnsi="Microsoft Tai Le" w:cs="Microsoft Tai Le"/>
          <w:b w:val="0"/>
          <w:bCs/>
          <w:i/>
          <w:iCs/>
          <w:lang w:val="en-US"/>
        </w:rPr>
        <w:sym w:font="Symbol" w:char="006C"/>
      </w:r>
      <w:r w:rsidR="006E0DF3" w:rsidRPr="00EA0B3D">
        <w:rPr>
          <w:rFonts w:ascii="Microsoft Tai Le" w:hAnsi="Microsoft Tai Le" w:cs="Microsoft Tai Le"/>
          <w:b w:val="0"/>
          <w:bCs/>
          <w:vertAlign w:val="subscript"/>
          <w:lang w:val="en-US"/>
        </w:rPr>
        <w:t>em</w:t>
      </w:r>
      <w:r w:rsidR="006E0DF3" w:rsidRPr="00EA0B3D">
        <w:rPr>
          <w:rFonts w:ascii="Microsoft Tai Le" w:hAnsi="Microsoft Tai Le" w:cs="Microsoft Tai Le"/>
          <w:b w:val="0"/>
          <w:bCs/>
          <w:lang w:val="en-US"/>
        </w:rPr>
        <w:t xml:space="preserve"> = 440 nm, </w:t>
      </w:r>
      <w:r w:rsidR="006E0DF3" w:rsidRPr="00EA0B3D">
        <w:rPr>
          <w:rFonts w:ascii="Microsoft Tai Le" w:hAnsi="Microsoft Tai Le" w:cs="Microsoft Tai Le"/>
          <w:b w:val="0"/>
          <w:bCs/>
          <w:i/>
          <w:iCs/>
          <w:lang w:val="en-US"/>
        </w:rPr>
        <w:t>c</w:t>
      </w:r>
      <w:r w:rsidR="006E0DF3" w:rsidRPr="00EA0B3D">
        <w:rPr>
          <w:rFonts w:ascii="Microsoft Tai Le" w:hAnsi="Microsoft Tai Le" w:cs="Microsoft Tai Le"/>
          <w:b w:val="0"/>
          <w:bCs/>
          <w:lang w:val="en-US"/>
        </w:rPr>
        <w:t xml:space="preserve"> = 2.0 </w:t>
      </w:r>
      <w:r w:rsidR="006E0DF3" w:rsidRPr="00EA0B3D">
        <w:rPr>
          <w:rFonts w:ascii="Microsoft Tai Le" w:hAnsi="Microsoft Tai Le" w:cs="Microsoft Tai Le"/>
          <w:b w:val="0"/>
          <w:bCs/>
          <w:lang w:val="en-US"/>
        </w:rPr>
        <w:sym w:font="Symbol" w:char="F0B4"/>
      </w:r>
      <w:r w:rsidR="006E0DF3" w:rsidRPr="00EA0B3D">
        <w:rPr>
          <w:rFonts w:ascii="Microsoft Tai Le" w:hAnsi="Microsoft Tai Le" w:cs="Microsoft Tai Le"/>
          <w:b w:val="0"/>
          <w:bCs/>
          <w:lang w:val="en-US"/>
        </w:rPr>
        <w:t xml:space="preserve"> 10</w:t>
      </w:r>
      <w:r w:rsidR="006E0DF3" w:rsidRPr="00EA0B3D">
        <w:rPr>
          <w:rFonts w:ascii="微软雅黑" w:eastAsia="微软雅黑" w:hAnsi="微软雅黑" w:cs="微软雅黑" w:hint="eastAsia"/>
          <w:b w:val="0"/>
          <w:bCs/>
          <w:vertAlign w:val="superscript"/>
          <w:lang w:val="en-US"/>
        </w:rPr>
        <w:t>−</w:t>
      </w:r>
      <w:r w:rsidR="006E0DF3" w:rsidRPr="00EA0B3D">
        <w:rPr>
          <w:rFonts w:ascii="Microsoft Tai Le" w:hAnsi="Microsoft Tai Le" w:cs="Microsoft Tai Le"/>
          <w:b w:val="0"/>
          <w:bCs/>
          <w:vertAlign w:val="superscript"/>
          <w:lang w:val="en-US"/>
        </w:rPr>
        <w:t>5</w:t>
      </w:r>
      <w:r w:rsidR="006E0DF3" w:rsidRPr="00EA0B3D">
        <w:rPr>
          <w:rFonts w:ascii="Microsoft Tai Le" w:hAnsi="Microsoft Tai Le" w:cs="Microsoft Tai Le"/>
          <w:b w:val="0"/>
          <w:bCs/>
          <w:lang w:val="en-US"/>
        </w:rPr>
        <w:t xml:space="preserve"> M) in </w:t>
      </w:r>
      <w:r w:rsidR="00CD75FA" w:rsidRPr="00EA0B3D">
        <w:rPr>
          <w:rFonts w:ascii="Microsoft Tai Le" w:hAnsi="Microsoft Tai Le" w:cs="Microsoft Tai Le"/>
          <w:b w:val="0"/>
          <w:bCs/>
          <w:lang w:val="en-US"/>
        </w:rPr>
        <w:t>different atmosphere (N</w:t>
      </w:r>
      <w:r w:rsidR="00CD75FA" w:rsidRPr="00EA0B3D">
        <w:rPr>
          <w:rFonts w:ascii="Microsoft Tai Le" w:hAnsi="Microsoft Tai Le" w:cs="Microsoft Tai Le"/>
          <w:b w:val="0"/>
          <w:bCs/>
          <w:vertAlign w:val="subscript"/>
          <w:lang w:val="en-US"/>
        </w:rPr>
        <w:t>2</w:t>
      </w:r>
      <w:r w:rsidR="00CD75FA" w:rsidRPr="00EA0B3D">
        <w:rPr>
          <w:rFonts w:ascii="Microsoft Tai Le" w:hAnsi="Microsoft Tai Le" w:cs="Microsoft Tai Le"/>
          <w:b w:val="0"/>
          <w:bCs/>
          <w:lang w:val="en-US"/>
        </w:rPr>
        <w:t>, Air)</w:t>
      </w:r>
      <w:r w:rsidR="00D248AC" w:rsidRPr="00EA0B3D">
        <w:rPr>
          <w:rFonts w:ascii="Microsoft Tai Le" w:hAnsi="Microsoft Tai Le" w:cs="Microsoft Tai Le"/>
          <w:b w:val="0"/>
          <w:bCs/>
          <w:lang w:val="en-US"/>
        </w:rPr>
        <w:t xml:space="preserve"> in HEX and (c) </w:t>
      </w:r>
      <w:r w:rsidR="00D248AC" w:rsidRPr="00EA0B3D">
        <w:rPr>
          <w:rFonts w:ascii="Microsoft Tai Le" w:hAnsi="Microsoft Tai Le" w:cs="Microsoft Tai Le"/>
          <w:lang w:val="en-US"/>
        </w:rPr>
        <w:t>NI-PTZ-F-O</w:t>
      </w:r>
      <w:r w:rsidR="00D248AC" w:rsidRPr="00EA0B3D">
        <w:rPr>
          <w:rFonts w:ascii="Microsoft Tai Le" w:hAnsi="Microsoft Tai Le" w:cs="Microsoft Tai Le"/>
          <w:b w:val="0"/>
          <w:bCs/>
          <w:lang w:val="en-US"/>
        </w:rPr>
        <w:t xml:space="preserve"> (</w:t>
      </w:r>
      <w:r w:rsidR="00D248AC" w:rsidRPr="00EA0B3D">
        <w:rPr>
          <w:rFonts w:ascii="Microsoft Tai Le" w:hAnsi="Microsoft Tai Le" w:cs="Microsoft Tai Le"/>
          <w:b w:val="0"/>
          <w:bCs/>
          <w:i/>
          <w:iCs/>
          <w:lang w:val="en-US"/>
        </w:rPr>
        <w:sym w:font="Symbol" w:char="006C"/>
      </w:r>
      <w:r w:rsidR="00D248AC" w:rsidRPr="00EA0B3D">
        <w:rPr>
          <w:rFonts w:ascii="Microsoft Tai Le" w:hAnsi="Microsoft Tai Le" w:cs="Microsoft Tai Le"/>
          <w:b w:val="0"/>
          <w:bCs/>
          <w:vertAlign w:val="subscript"/>
          <w:lang w:val="en-US"/>
        </w:rPr>
        <w:t>em</w:t>
      </w:r>
      <w:r w:rsidR="00D248AC" w:rsidRPr="00EA0B3D">
        <w:rPr>
          <w:rFonts w:ascii="Microsoft Tai Le" w:hAnsi="Microsoft Tai Le" w:cs="Microsoft Tai Le"/>
          <w:b w:val="0"/>
          <w:bCs/>
          <w:lang w:val="en-US"/>
        </w:rPr>
        <w:t xml:space="preserve"> = 440 nm, </w:t>
      </w:r>
      <w:r w:rsidR="00D248AC" w:rsidRPr="00EA0B3D">
        <w:rPr>
          <w:rFonts w:ascii="Microsoft Tai Le" w:hAnsi="Microsoft Tai Le" w:cs="Microsoft Tai Le"/>
          <w:b w:val="0"/>
          <w:bCs/>
          <w:i/>
          <w:iCs/>
          <w:lang w:val="en-US"/>
        </w:rPr>
        <w:t>c</w:t>
      </w:r>
      <w:r w:rsidR="00D248AC" w:rsidRPr="00EA0B3D">
        <w:rPr>
          <w:rFonts w:ascii="Microsoft Tai Le" w:hAnsi="Microsoft Tai Le" w:cs="Microsoft Tai Le"/>
          <w:b w:val="0"/>
          <w:bCs/>
          <w:lang w:val="en-US"/>
        </w:rPr>
        <w:t xml:space="preserve"> = 2.0 </w:t>
      </w:r>
      <w:r w:rsidR="00D248AC" w:rsidRPr="00EA0B3D">
        <w:rPr>
          <w:rFonts w:ascii="Microsoft Tai Le" w:hAnsi="Microsoft Tai Le" w:cs="Microsoft Tai Le"/>
          <w:b w:val="0"/>
          <w:bCs/>
          <w:lang w:val="en-US"/>
        </w:rPr>
        <w:sym w:font="Symbol" w:char="F0B4"/>
      </w:r>
      <w:r w:rsidR="00D248AC" w:rsidRPr="00EA0B3D">
        <w:rPr>
          <w:rFonts w:ascii="Microsoft Tai Le" w:hAnsi="Microsoft Tai Le" w:cs="Microsoft Tai Le"/>
          <w:b w:val="0"/>
          <w:bCs/>
          <w:lang w:val="en-US"/>
        </w:rPr>
        <w:t xml:space="preserve"> 10</w:t>
      </w:r>
      <w:r w:rsidR="00D248AC" w:rsidRPr="00EA0B3D">
        <w:rPr>
          <w:rFonts w:ascii="微软雅黑" w:eastAsia="微软雅黑" w:hAnsi="微软雅黑" w:cs="微软雅黑" w:hint="eastAsia"/>
          <w:b w:val="0"/>
          <w:bCs/>
          <w:vertAlign w:val="superscript"/>
          <w:lang w:val="en-US"/>
        </w:rPr>
        <w:t>−</w:t>
      </w:r>
      <w:r w:rsidR="00D248AC" w:rsidRPr="00EA0B3D">
        <w:rPr>
          <w:rFonts w:ascii="Microsoft Tai Le" w:hAnsi="Microsoft Tai Le" w:cs="Microsoft Tai Le"/>
          <w:b w:val="0"/>
          <w:bCs/>
          <w:vertAlign w:val="superscript"/>
          <w:lang w:val="en-US"/>
        </w:rPr>
        <w:t>5</w:t>
      </w:r>
      <w:r w:rsidR="00D248AC" w:rsidRPr="00EA0B3D">
        <w:rPr>
          <w:rFonts w:ascii="Microsoft Tai Le" w:hAnsi="Microsoft Tai Le" w:cs="Microsoft Tai Le"/>
          <w:b w:val="0"/>
          <w:bCs/>
          <w:lang w:val="en-US"/>
        </w:rPr>
        <w:t xml:space="preserve"> M) in ACN</w:t>
      </w:r>
      <w:r w:rsidR="006E0DF3" w:rsidRPr="00EA0B3D">
        <w:rPr>
          <w:rFonts w:ascii="Microsoft Tai Le" w:hAnsi="Microsoft Tai Le" w:cs="Microsoft Tai Le"/>
          <w:b w:val="0"/>
          <w:bCs/>
          <w:lang w:val="en-US"/>
        </w:rPr>
        <w:t>. Excited with picoseconds pulsed laser for fluorescence band (</w:t>
      </w:r>
      <w:r w:rsidR="006E0DF3" w:rsidRPr="00EA0B3D">
        <w:rPr>
          <w:rFonts w:ascii="Microsoft Tai Le" w:hAnsi="Microsoft Tai Le" w:cs="Microsoft Tai Le"/>
          <w:b w:val="0"/>
          <w:bCs/>
          <w:i/>
          <w:iCs/>
          <w:lang w:val="en-US"/>
        </w:rPr>
        <w:sym w:font="Symbol" w:char="006C"/>
      </w:r>
      <w:r w:rsidR="006E0DF3" w:rsidRPr="00EA0B3D">
        <w:rPr>
          <w:rFonts w:ascii="Microsoft Tai Le" w:hAnsi="Microsoft Tai Le" w:cs="Microsoft Tai Le"/>
          <w:b w:val="0"/>
          <w:bCs/>
          <w:vertAlign w:val="subscript"/>
          <w:lang w:val="en-US"/>
        </w:rPr>
        <w:t>ex</w:t>
      </w:r>
      <w:r w:rsidR="006E0DF3" w:rsidRPr="00EA0B3D">
        <w:rPr>
          <w:rFonts w:ascii="Microsoft Tai Le" w:hAnsi="Microsoft Tai Le" w:cs="Microsoft Tai Le"/>
          <w:b w:val="0"/>
          <w:bCs/>
          <w:lang w:val="en-US"/>
        </w:rPr>
        <w:t xml:space="preserve"> = 340 nm)</w:t>
      </w:r>
      <w:r w:rsidR="00CD75FA" w:rsidRPr="00EA0B3D">
        <w:rPr>
          <w:rFonts w:ascii="Microsoft Tai Le" w:hAnsi="Microsoft Tai Le" w:cs="Microsoft Tai Le"/>
          <w:b w:val="0"/>
          <w:bCs/>
          <w:lang w:val="en-US"/>
        </w:rPr>
        <w:t xml:space="preserve">, </w:t>
      </w:r>
      <w:r w:rsidR="006E0DF3" w:rsidRPr="00EA0B3D">
        <w:rPr>
          <w:rFonts w:ascii="Microsoft Tai Le" w:hAnsi="Microsoft Tai Le" w:cs="Microsoft Tai Le"/>
          <w:b w:val="0"/>
          <w:bCs/>
          <w:lang w:val="en-US"/>
        </w:rPr>
        <w:t>20 °C.</w:t>
      </w:r>
    </w:p>
    <w:p w14:paraId="1E2D1252" w14:textId="194AAE10" w:rsidR="00A83074" w:rsidRPr="00EA0B3D" w:rsidRDefault="00A83074" w:rsidP="00F41C68">
      <w:pPr>
        <w:pStyle w:val="afff0"/>
        <w:spacing w:line="276" w:lineRule="auto"/>
        <w:rPr>
          <w:rFonts w:ascii="Microsoft Tai Le" w:hAnsi="Microsoft Tai Le" w:cs="Microsoft Tai Le"/>
          <w:b w:val="0"/>
          <w:bCs/>
          <w:lang w:val="en-US"/>
        </w:rPr>
      </w:pPr>
    </w:p>
    <w:p w14:paraId="610459C7" w14:textId="774135AC" w:rsidR="00A83074" w:rsidRPr="00EA0B3D" w:rsidRDefault="00A83074" w:rsidP="00F41C68">
      <w:pPr>
        <w:pStyle w:val="afff0"/>
        <w:spacing w:line="276" w:lineRule="auto"/>
        <w:rPr>
          <w:rFonts w:ascii="Microsoft Tai Le" w:hAnsi="Microsoft Tai Le" w:cs="Microsoft Tai Le"/>
          <w:b w:val="0"/>
          <w:bCs/>
          <w:lang w:val="en-US"/>
        </w:rPr>
      </w:pPr>
    </w:p>
    <w:p w14:paraId="1BB4F4A8" w14:textId="48325D24" w:rsidR="00A83074" w:rsidRPr="00EA0B3D" w:rsidRDefault="00A83074" w:rsidP="00F41C68">
      <w:pPr>
        <w:pStyle w:val="afff0"/>
        <w:spacing w:line="276" w:lineRule="auto"/>
        <w:rPr>
          <w:rFonts w:ascii="Microsoft Tai Le" w:hAnsi="Microsoft Tai Le" w:cs="Microsoft Tai Le"/>
          <w:b w:val="0"/>
          <w:bCs/>
          <w:lang w:val="en-US"/>
        </w:rPr>
      </w:pPr>
    </w:p>
    <w:p w14:paraId="4F2BFB7A" w14:textId="13EBAA38" w:rsidR="00A83074" w:rsidRPr="00EA0B3D" w:rsidRDefault="00A83074" w:rsidP="00F41C68">
      <w:pPr>
        <w:pStyle w:val="afff0"/>
        <w:spacing w:line="276" w:lineRule="auto"/>
        <w:rPr>
          <w:rFonts w:ascii="Microsoft Tai Le" w:hAnsi="Microsoft Tai Le" w:cs="Microsoft Tai Le"/>
          <w:b w:val="0"/>
          <w:bCs/>
          <w:lang w:val="en-US"/>
        </w:rPr>
      </w:pPr>
    </w:p>
    <w:p w14:paraId="52EDD6BF" w14:textId="521A5C4D" w:rsidR="00A83074" w:rsidRPr="00EA0B3D" w:rsidRDefault="00A83074" w:rsidP="00F41C68">
      <w:pPr>
        <w:pStyle w:val="afff0"/>
        <w:spacing w:line="276" w:lineRule="auto"/>
        <w:rPr>
          <w:rFonts w:ascii="Microsoft Tai Le" w:hAnsi="Microsoft Tai Le" w:cs="Microsoft Tai Le"/>
          <w:b w:val="0"/>
          <w:bCs/>
          <w:lang w:val="en-US"/>
        </w:rPr>
      </w:pPr>
    </w:p>
    <w:p w14:paraId="5853DF19" w14:textId="6200AFF4" w:rsidR="00A83074" w:rsidRPr="00EA0B3D" w:rsidRDefault="00A83074" w:rsidP="00F41C68">
      <w:pPr>
        <w:pStyle w:val="afff0"/>
        <w:spacing w:line="276" w:lineRule="auto"/>
        <w:rPr>
          <w:rFonts w:ascii="Microsoft Tai Le" w:hAnsi="Microsoft Tai Le" w:cs="Microsoft Tai Le"/>
          <w:b w:val="0"/>
          <w:bCs/>
          <w:lang w:val="en-US"/>
        </w:rPr>
      </w:pPr>
    </w:p>
    <w:p w14:paraId="4F6B11C9" w14:textId="115BE799" w:rsidR="00A83074" w:rsidRPr="00EA0B3D" w:rsidRDefault="00A83074" w:rsidP="00F41C68">
      <w:pPr>
        <w:pStyle w:val="afff0"/>
        <w:spacing w:line="276" w:lineRule="auto"/>
        <w:rPr>
          <w:rFonts w:ascii="Microsoft Tai Le" w:hAnsi="Microsoft Tai Le" w:cs="Microsoft Tai Le"/>
          <w:b w:val="0"/>
          <w:bCs/>
          <w:lang w:val="en-US"/>
        </w:rPr>
      </w:pPr>
    </w:p>
    <w:p w14:paraId="0DD095A7" w14:textId="083E832E" w:rsidR="00A83074" w:rsidRPr="00EA0B3D" w:rsidRDefault="00A83074" w:rsidP="00F41C68">
      <w:pPr>
        <w:pStyle w:val="afff0"/>
        <w:spacing w:line="276" w:lineRule="auto"/>
        <w:rPr>
          <w:rFonts w:ascii="Microsoft Tai Le" w:hAnsi="Microsoft Tai Le" w:cs="Microsoft Tai Le"/>
          <w:b w:val="0"/>
          <w:bCs/>
          <w:lang w:val="en-US"/>
        </w:rPr>
      </w:pPr>
    </w:p>
    <w:p w14:paraId="613B2299" w14:textId="77777777" w:rsidR="00A83074" w:rsidRPr="00EA0B3D" w:rsidRDefault="00A83074" w:rsidP="00F41C68">
      <w:pPr>
        <w:pStyle w:val="afff0"/>
        <w:spacing w:line="276" w:lineRule="auto"/>
        <w:rPr>
          <w:rFonts w:ascii="Microsoft Tai Le" w:hAnsi="Microsoft Tai Le" w:cs="Microsoft Tai Le"/>
          <w:b w:val="0"/>
          <w:bCs/>
          <w:lang w:val="en-US"/>
        </w:rPr>
      </w:pPr>
    </w:p>
    <w:p w14:paraId="1F1DA4D0" w14:textId="77777777" w:rsidR="001713DD" w:rsidRPr="00EA0B3D" w:rsidRDefault="001713DD" w:rsidP="001713DD">
      <w:pPr>
        <w:pStyle w:val="afff8"/>
        <w:rPr>
          <w:rFonts w:ascii="Microsoft Tai Le" w:hAnsi="Microsoft Tai Le" w:cs="Microsoft Tai Le"/>
          <w:sz w:val="30"/>
          <w:szCs w:val="30"/>
        </w:rPr>
      </w:pPr>
      <w:r w:rsidRPr="00EA0B3D">
        <w:rPr>
          <w:rFonts w:ascii="Microsoft Tai Le" w:hAnsi="Microsoft Tai Le" w:cs="Microsoft Tai Le"/>
          <w:sz w:val="30"/>
          <w:szCs w:val="30"/>
        </w:rPr>
        <w:lastRenderedPageBreak/>
        <w:t>6. F</w:t>
      </w:r>
      <w:r w:rsidRPr="00EA0B3D">
        <w:rPr>
          <w:rFonts w:ascii="Microsoft Tai Le" w:eastAsiaTheme="minorEastAsia" w:hAnsi="Microsoft Tai Le" w:cs="Microsoft Tai Le"/>
          <w:sz w:val="30"/>
          <w:szCs w:val="30"/>
          <w:lang w:eastAsia="zh-CN"/>
        </w:rPr>
        <w:t>emt</w:t>
      </w:r>
      <w:r w:rsidRPr="00EA0B3D">
        <w:rPr>
          <w:rFonts w:ascii="Microsoft Tai Le" w:hAnsi="Microsoft Tai Le" w:cs="Microsoft Tai Le"/>
          <w:sz w:val="30"/>
          <w:szCs w:val="30"/>
        </w:rPr>
        <w:t>osecond transient absorption spectroscopy</w:t>
      </w:r>
    </w:p>
    <w:p w14:paraId="4F488EB0" w14:textId="77777777" w:rsidR="001713DD" w:rsidRPr="00EA0B3D" w:rsidRDefault="001713DD" w:rsidP="001713DD">
      <w:pPr>
        <w:pStyle w:val="TAMainText"/>
        <w:ind w:firstLine="0"/>
        <w:jc w:val="center"/>
        <w:rPr>
          <w:rFonts w:ascii="Microsoft Tai Le" w:hAnsi="Microsoft Tai Le" w:cs="Microsoft Tai Le"/>
        </w:rPr>
      </w:pPr>
      <w:r w:rsidRPr="00EA0B3D">
        <w:rPr>
          <w:rFonts w:ascii="Microsoft Tai Le" w:hAnsi="Microsoft Tai Le" w:cs="Microsoft Tai Le"/>
          <w:noProof/>
        </w:rPr>
        <w:drawing>
          <wp:inline distT="0" distB="0" distL="0" distR="0" wp14:anchorId="161DA779" wp14:editId="0AAE8B00">
            <wp:extent cx="2880000" cy="2782456"/>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pic:nvPicPr>
                  <pic:blipFill>
                    <a:blip r:embed="rId73" cstate="hqprint">
                      <a:extLst>
                        <a:ext uri="{28A0092B-C50C-407E-A947-70E740481C1C}">
                          <a14:useLocalDpi xmlns:a14="http://schemas.microsoft.com/office/drawing/2010/main"/>
                        </a:ext>
                      </a:extLst>
                    </a:blip>
                    <a:stretch>
                      <a:fillRect/>
                    </a:stretch>
                  </pic:blipFill>
                  <pic:spPr>
                    <a:xfrm>
                      <a:off x="0" y="0"/>
                      <a:ext cx="2880000" cy="2782456"/>
                    </a:xfrm>
                    <a:prstGeom prst="rect">
                      <a:avLst/>
                    </a:prstGeom>
                  </pic:spPr>
                </pic:pic>
              </a:graphicData>
            </a:graphic>
          </wp:inline>
        </w:drawing>
      </w:r>
    </w:p>
    <w:p w14:paraId="2D96C896" w14:textId="1423BF26" w:rsidR="001713DD" w:rsidRPr="00EA0B3D" w:rsidRDefault="001713DD" w:rsidP="001713DD">
      <w:pPr>
        <w:pStyle w:val="afff0"/>
        <w:spacing w:line="276" w:lineRule="auto"/>
        <w:rPr>
          <w:rFonts w:ascii="Microsoft Tai Le" w:hAnsi="Microsoft Tai Le" w:cs="Microsoft Tai Le"/>
        </w:rPr>
      </w:pPr>
      <w:r w:rsidRPr="00EA0B3D">
        <w:rPr>
          <w:rFonts w:ascii="Microsoft Tai Le" w:hAnsi="Microsoft Tai Le" w:cs="Microsoft Tai Le"/>
          <w:bCs/>
          <w:lang w:val="pt-BR"/>
        </w:rPr>
        <w:t>Figure S</w:t>
      </w:r>
      <w:r w:rsidR="000D12F8" w:rsidRPr="00EA0B3D">
        <w:rPr>
          <w:rFonts w:ascii="Microsoft Tai Le" w:hAnsi="Microsoft Tai Le" w:cs="Microsoft Tai Le"/>
          <w:bCs/>
          <w:lang w:val="pt-BR"/>
        </w:rPr>
        <w:t>32</w:t>
      </w:r>
      <w:r w:rsidRPr="00EA0B3D">
        <w:rPr>
          <w:rFonts w:ascii="Microsoft Tai Le" w:hAnsi="Microsoft Tai Le" w:cs="Microsoft Tai Le"/>
          <w:bCs/>
          <w:lang w:val="pt-BR"/>
        </w:rPr>
        <w:t>.</w:t>
      </w:r>
      <w:r w:rsidR="006315FB" w:rsidRPr="00EA0B3D">
        <w:rPr>
          <w:b w:val="0"/>
          <w:lang w:val="en-US"/>
        </w:rPr>
        <w:t xml:space="preserve"> </w:t>
      </w:r>
      <w:r w:rsidR="006315FB" w:rsidRPr="00EA0B3D">
        <w:rPr>
          <w:rFonts w:ascii="Microsoft Tai Le" w:eastAsia="宋体" w:hAnsi="Microsoft Tai Le" w:cs="Microsoft Tai Le"/>
          <w:b w:val="0"/>
          <w:lang w:val="en-US" w:eastAsia="zh-CN"/>
        </w:rPr>
        <w:t xml:space="preserve">Femtosecond transient absorption spectra of </w:t>
      </w:r>
      <w:r w:rsidR="006315FB" w:rsidRPr="00EA0B3D">
        <w:rPr>
          <w:rFonts w:ascii="Microsoft Tai Le" w:eastAsia="宋体" w:hAnsi="Microsoft Tai Le" w:cs="Microsoft Tai Le"/>
          <w:bCs/>
          <w:lang w:val="en-US" w:eastAsia="zh-CN"/>
        </w:rPr>
        <w:t>NI-PTZ-F</w:t>
      </w:r>
      <w:r w:rsidR="006315FB" w:rsidRPr="00EA0B3D">
        <w:rPr>
          <w:rFonts w:ascii="Microsoft Tai Le" w:eastAsia="宋体" w:hAnsi="Microsoft Tai Le" w:cs="Microsoft Tai Le"/>
          <w:b w:val="0"/>
          <w:lang w:val="en-US" w:eastAsia="zh-CN"/>
        </w:rPr>
        <w:t xml:space="preserve">. </w:t>
      </w:r>
      <w:r w:rsidR="00161D3B" w:rsidRPr="00EA0B3D">
        <w:rPr>
          <w:rFonts w:ascii="Microsoft Tai Le" w:eastAsia="宋体" w:hAnsi="Microsoft Tai Le" w:cs="Microsoft Tai Le"/>
          <w:b w:val="0"/>
          <w:lang w:val="en-US" w:eastAsia="zh-CN"/>
        </w:rPr>
        <w:t>(a)</w:t>
      </w:r>
      <w:r w:rsidR="006315FB" w:rsidRPr="00EA0B3D">
        <w:rPr>
          <w:rFonts w:ascii="Microsoft Tai Le" w:eastAsia="宋体" w:hAnsi="Microsoft Tai Le" w:cs="Microsoft Tai Le"/>
          <w:b w:val="0"/>
          <w:lang w:val="en-US" w:eastAsia="zh-CN"/>
        </w:rPr>
        <w:t xml:space="preserve"> Transient absorption spectra; (b) relative EADS obtained with global analysis in ACN. Femtosecond transient absorption spectra of </w:t>
      </w:r>
      <w:r w:rsidR="006315FB" w:rsidRPr="00EA0B3D">
        <w:rPr>
          <w:rFonts w:ascii="Microsoft Tai Le" w:eastAsia="宋体" w:hAnsi="Microsoft Tai Le" w:cs="Microsoft Tai Le"/>
          <w:bCs/>
          <w:lang w:val="en-US" w:eastAsia="zh-CN"/>
        </w:rPr>
        <w:t>NI-PTZ-F-O</w:t>
      </w:r>
      <w:r w:rsidR="006315FB" w:rsidRPr="00EA0B3D">
        <w:rPr>
          <w:rFonts w:ascii="Microsoft Tai Le" w:eastAsia="宋体" w:hAnsi="Microsoft Tai Le" w:cs="Microsoft Tai Le"/>
          <w:b w:val="0"/>
          <w:lang w:val="en-US" w:eastAsia="zh-CN"/>
        </w:rPr>
        <w:t xml:space="preserve"> (c) Transient absorption spectra; (d) relative EADS obtained with global analysis in HEX. </w:t>
      </w:r>
      <w:r w:rsidR="006315FB" w:rsidRPr="00EA0B3D">
        <w:rPr>
          <w:rFonts w:ascii="Microsoft Tai Le" w:eastAsia="宋体" w:hAnsi="Microsoft Tai Le" w:cs="Microsoft Tai Le"/>
          <w:b w:val="0"/>
          <w:i/>
          <w:iCs/>
          <w:lang w:val="en-US" w:eastAsia="zh-CN"/>
        </w:rPr>
        <w:sym w:font="Symbol" w:char="F06C"/>
      </w:r>
      <w:r w:rsidR="006315FB" w:rsidRPr="00EA0B3D">
        <w:rPr>
          <w:rFonts w:ascii="Microsoft Tai Le" w:eastAsia="宋体" w:hAnsi="Microsoft Tai Le" w:cs="Microsoft Tai Le"/>
          <w:b w:val="0"/>
          <w:vertAlign w:val="subscript"/>
          <w:lang w:val="en-US" w:eastAsia="zh-CN"/>
        </w:rPr>
        <w:t>ex</w:t>
      </w:r>
      <w:r w:rsidR="006315FB" w:rsidRPr="00EA0B3D">
        <w:rPr>
          <w:rFonts w:ascii="Microsoft Tai Le" w:eastAsia="宋体" w:hAnsi="Microsoft Tai Le" w:cs="Microsoft Tai Le"/>
          <w:b w:val="0"/>
          <w:lang w:val="en-US" w:eastAsia="zh-CN"/>
        </w:rPr>
        <w:t xml:space="preserve"> = 340 nm.</w:t>
      </w:r>
    </w:p>
    <w:p w14:paraId="0C99E362" w14:textId="77777777" w:rsidR="00B0513A" w:rsidRPr="00EA0B3D" w:rsidRDefault="001713DD">
      <w:pPr>
        <w:pStyle w:val="afff8"/>
        <w:rPr>
          <w:rFonts w:ascii="Microsoft Tai Le" w:hAnsi="Microsoft Tai Le" w:cs="Microsoft Tai Le"/>
          <w:sz w:val="30"/>
          <w:szCs w:val="30"/>
        </w:rPr>
      </w:pPr>
      <w:r w:rsidRPr="00EA0B3D">
        <w:rPr>
          <w:rFonts w:ascii="Microsoft Tai Le" w:hAnsi="Microsoft Tai Le" w:cs="Microsoft Tai Le"/>
          <w:sz w:val="30"/>
          <w:szCs w:val="30"/>
        </w:rPr>
        <w:t>7</w:t>
      </w:r>
      <w:r w:rsidR="00D430C6" w:rsidRPr="00EA0B3D">
        <w:rPr>
          <w:rFonts w:ascii="Microsoft Tai Le" w:hAnsi="Microsoft Tai Le" w:cs="Microsoft Tai Le"/>
          <w:sz w:val="30"/>
          <w:szCs w:val="30"/>
        </w:rPr>
        <w:t>. Nanosecond transient absorption spectroscopy</w:t>
      </w:r>
    </w:p>
    <w:p w14:paraId="06B4E59F" w14:textId="77777777" w:rsidR="00B0513A" w:rsidRPr="00EA0B3D" w:rsidRDefault="00393077" w:rsidP="0038608C">
      <w:pPr>
        <w:pStyle w:val="TAMainText"/>
        <w:ind w:firstLine="0"/>
        <w:rPr>
          <w:rFonts w:ascii="Microsoft Tai Le" w:hAnsi="Microsoft Tai Le" w:cs="Microsoft Tai Le"/>
        </w:rPr>
      </w:pPr>
      <w:r w:rsidRPr="00EA0B3D">
        <w:rPr>
          <w:rFonts w:ascii="Microsoft Tai Le" w:hAnsi="Microsoft Tai Le" w:cs="Microsoft Tai Le"/>
          <w:noProof/>
        </w:rPr>
        <w:drawing>
          <wp:inline distT="0" distB="0" distL="0" distR="0" wp14:anchorId="651741C2" wp14:editId="4842A99C">
            <wp:extent cx="5760000" cy="2585601"/>
            <wp:effectExtent l="0" t="0" r="0" b="571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pic:nvPicPr>
                  <pic:blipFill>
                    <a:blip r:embed="rId74">
                      <a:extLst>
                        <a:ext uri="{28A0092B-C50C-407E-A947-70E740481C1C}">
                          <a14:useLocalDpi xmlns:a14="http://schemas.microsoft.com/office/drawing/2010/main"/>
                        </a:ext>
                      </a:extLst>
                    </a:blip>
                    <a:stretch>
                      <a:fillRect/>
                    </a:stretch>
                  </pic:blipFill>
                  <pic:spPr>
                    <a:xfrm>
                      <a:off x="0" y="0"/>
                      <a:ext cx="5760000" cy="2585601"/>
                    </a:xfrm>
                    <a:prstGeom prst="rect">
                      <a:avLst/>
                    </a:prstGeom>
                  </pic:spPr>
                </pic:pic>
              </a:graphicData>
            </a:graphic>
          </wp:inline>
        </w:drawing>
      </w:r>
    </w:p>
    <w:p w14:paraId="64D9AF05" w14:textId="47F3ED77" w:rsidR="00B0513A" w:rsidRPr="00EA0B3D" w:rsidRDefault="00996C96" w:rsidP="00530704">
      <w:pPr>
        <w:spacing w:line="276" w:lineRule="auto"/>
        <w:rPr>
          <w:rFonts w:ascii="Microsoft Tai Le" w:hAnsi="Microsoft Tai Le" w:cs="Microsoft Tai Le"/>
        </w:rPr>
      </w:pPr>
      <w:r w:rsidRPr="00EA0B3D">
        <w:rPr>
          <w:rFonts w:ascii="Microsoft Tai Le" w:hAnsi="Microsoft Tai Le" w:cs="Microsoft Tai Le"/>
          <w:b/>
          <w:bCs/>
          <w:lang w:val="pt-BR"/>
        </w:rPr>
        <w:t>Figure S</w:t>
      </w:r>
      <w:r w:rsidR="000D12F8" w:rsidRPr="00EA0B3D">
        <w:rPr>
          <w:rFonts w:ascii="Microsoft Tai Le" w:hAnsi="Microsoft Tai Le" w:cs="Microsoft Tai Le"/>
          <w:b/>
          <w:bCs/>
          <w:lang w:val="pt-BR"/>
        </w:rPr>
        <w:t>33</w:t>
      </w:r>
      <w:r w:rsidRPr="00EA0B3D">
        <w:rPr>
          <w:rFonts w:ascii="Microsoft Tai Le" w:hAnsi="Microsoft Tai Le" w:cs="Microsoft Tai Le"/>
          <w:b/>
          <w:bCs/>
          <w:lang w:val="pt-BR"/>
        </w:rPr>
        <w:t>.</w:t>
      </w:r>
      <w:r w:rsidRPr="00EA0B3D">
        <w:rPr>
          <w:rFonts w:ascii="Microsoft Tai Le" w:eastAsia="宋体" w:hAnsi="Microsoft Tai Le" w:cs="Microsoft Tai Le"/>
          <w:lang w:val="pt-BR"/>
        </w:rPr>
        <w:t xml:space="preserve"> </w:t>
      </w:r>
      <w:bookmarkStart w:id="13" w:name="_Hlk129259575"/>
      <w:r w:rsidR="0038608C" w:rsidRPr="00EA0B3D">
        <w:rPr>
          <w:rFonts w:ascii="Microsoft Tai Le" w:eastAsia="宋体" w:hAnsi="Microsoft Tai Le" w:cs="Microsoft Tai Le"/>
          <w:lang w:eastAsia="zh-CN"/>
        </w:rPr>
        <w:t>Nanosecond transient absorption spectra of (a)</w:t>
      </w:r>
      <w:r w:rsidR="0038608C" w:rsidRPr="00EA0B3D">
        <w:rPr>
          <w:rFonts w:ascii="Microsoft Tai Le" w:eastAsia="宋体" w:hAnsi="Microsoft Tai Le" w:cs="Microsoft Tai Le"/>
          <w:b/>
          <w:bCs/>
          <w:lang w:eastAsia="zh-CN"/>
        </w:rPr>
        <w:t>NI-PTZ-Ph</w:t>
      </w:r>
      <w:r w:rsidR="00602740" w:rsidRPr="00EA0B3D">
        <w:rPr>
          <w:rFonts w:ascii="Microsoft Tai Le" w:eastAsia="宋体" w:hAnsi="Microsoft Tai Le" w:cs="Microsoft Tai Le"/>
          <w:lang w:eastAsia="zh-CN"/>
        </w:rPr>
        <w:t>;</w:t>
      </w:r>
      <w:r w:rsidR="0038608C" w:rsidRPr="00EA0B3D">
        <w:rPr>
          <w:rFonts w:ascii="Microsoft Tai Le" w:eastAsia="宋体" w:hAnsi="Microsoft Tai Le" w:cs="Microsoft Tai Le"/>
          <w:lang w:eastAsia="zh-CN"/>
        </w:rPr>
        <w:t xml:space="preserve"> (b) </w:t>
      </w:r>
      <w:r w:rsidR="0038608C" w:rsidRPr="00EA0B3D">
        <w:rPr>
          <w:rFonts w:ascii="Microsoft Tai Le" w:eastAsia="宋体" w:hAnsi="Microsoft Tai Le" w:cs="Microsoft Tai Le"/>
          <w:b/>
          <w:bCs/>
          <w:lang w:eastAsia="zh-CN"/>
        </w:rPr>
        <w:t>NI-PTZ-CH</w:t>
      </w:r>
      <w:r w:rsidR="0038608C" w:rsidRPr="00EA0B3D">
        <w:rPr>
          <w:rFonts w:ascii="Microsoft Tai Le" w:eastAsia="宋体" w:hAnsi="Microsoft Tai Le" w:cs="Microsoft Tai Le"/>
          <w:b/>
          <w:bCs/>
          <w:vertAlign w:val="subscript"/>
          <w:lang w:eastAsia="zh-CN"/>
        </w:rPr>
        <w:t>3</w:t>
      </w:r>
      <w:r w:rsidR="00602740" w:rsidRPr="00EA0B3D">
        <w:rPr>
          <w:rFonts w:ascii="Microsoft Tai Le" w:eastAsia="宋体" w:hAnsi="Microsoft Tai Le" w:cs="Microsoft Tai Le"/>
          <w:lang w:eastAsia="zh-CN"/>
        </w:rPr>
        <w:t>;</w:t>
      </w:r>
      <w:r w:rsidR="0038608C" w:rsidRPr="00EA0B3D">
        <w:rPr>
          <w:rFonts w:ascii="Microsoft Tai Le" w:eastAsia="宋体" w:hAnsi="Microsoft Tai Le" w:cs="Microsoft Tai Le"/>
          <w:lang w:eastAsia="zh-CN"/>
        </w:rPr>
        <w:t xml:space="preserve"> (c) </w:t>
      </w:r>
      <w:r w:rsidR="0038608C" w:rsidRPr="00EA0B3D">
        <w:rPr>
          <w:rFonts w:ascii="Microsoft Tai Le" w:eastAsia="宋体" w:hAnsi="Microsoft Tai Le" w:cs="Microsoft Tai Le"/>
          <w:b/>
          <w:bCs/>
          <w:lang w:eastAsia="zh-CN"/>
        </w:rPr>
        <w:t>NI-PTZ-OCH</w:t>
      </w:r>
      <w:r w:rsidR="0038608C" w:rsidRPr="00EA0B3D">
        <w:rPr>
          <w:rFonts w:ascii="Microsoft Tai Le" w:eastAsia="宋体" w:hAnsi="Microsoft Tai Le" w:cs="Microsoft Tai Le"/>
          <w:b/>
          <w:bCs/>
          <w:vertAlign w:val="subscript"/>
          <w:lang w:eastAsia="zh-CN"/>
        </w:rPr>
        <w:t>3</w:t>
      </w:r>
      <w:r w:rsidR="00602740" w:rsidRPr="00EA0B3D">
        <w:rPr>
          <w:rFonts w:ascii="Microsoft Tai Le" w:eastAsia="宋体" w:hAnsi="Microsoft Tai Le" w:cs="Microsoft Tai Le"/>
          <w:lang w:eastAsia="zh-CN"/>
        </w:rPr>
        <w:t>;</w:t>
      </w:r>
      <w:r w:rsidR="0038608C" w:rsidRPr="00EA0B3D">
        <w:rPr>
          <w:rFonts w:ascii="Microsoft Tai Le" w:eastAsia="宋体" w:hAnsi="Microsoft Tai Le" w:cs="Microsoft Tai Le"/>
          <w:lang w:eastAsia="zh-CN"/>
        </w:rPr>
        <w:t xml:space="preserve"> (d) </w:t>
      </w:r>
      <w:r w:rsidR="0038608C" w:rsidRPr="00EA0B3D">
        <w:rPr>
          <w:rFonts w:ascii="Microsoft Tai Le" w:eastAsia="宋体" w:hAnsi="Microsoft Tai Le" w:cs="Microsoft Tai Le"/>
          <w:b/>
          <w:bCs/>
          <w:lang w:eastAsia="zh-CN"/>
        </w:rPr>
        <w:t>NI-PTZ-C</w:t>
      </w:r>
      <w:r w:rsidR="0038608C" w:rsidRPr="00EA0B3D">
        <w:rPr>
          <w:rFonts w:ascii="Microsoft Tai Le" w:eastAsia="宋体" w:hAnsi="Microsoft Tai Le" w:cs="Microsoft Tai Le"/>
          <w:b/>
          <w:bCs/>
          <w:vertAlign w:val="subscript"/>
          <w:lang w:eastAsia="zh-CN"/>
        </w:rPr>
        <w:t>5</w:t>
      </w:r>
      <w:r w:rsidR="0038608C" w:rsidRPr="00EA0B3D">
        <w:rPr>
          <w:rFonts w:ascii="Microsoft Tai Le" w:eastAsia="宋体" w:hAnsi="Microsoft Tai Le" w:cs="Microsoft Tai Le"/>
          <w:lang w:eastAsia="zh-CN"/>
        </w:rPr>
        <w:t xml:space="preserve"> and decay trace of (e)</w:t>
      </w:r>
      <w:r w:rsidR="0038608C" w:rsidRPr="00EA0B3D">
        <w:rPr>
          <w:rFonts w:ascii="Microsoft Tai Le" w:eastAsia="宋体" w:hAnsi="Microsoft Tai Le" w:cs="Microsoft Tai Le"/>
          <w:b/>
          <w:bCs/>
          <w:lang w:eastAsia="zh-CN"/>
        </w:rPr>
        <w:t>NI-PTZ-Ph</w:t>
      </w:r>
      <w:r w:rsidR="00602740" w:rsidRPr="00EA0B3D">
        <w:rPr>
          <w:rFonts w:ascii="Microsoft Tai Le" w:eastAsia="宋体" w:hAnsi="Microsoft Tai Le" w:cs="Microsoft Tai Le"/>
          <w:lang w:eastAsia="zh-CN"/>
        </w:rPr>
        <w:t>;</w:t>
      </w:r>
      <w:r w:rsidR="0038608C" w:rsidRPr="00EA0B3D">
        <w:rPr>
          <w:rFonts w:ascii="Microsoft Tai Le" w:eastAsia="宋体" w:hAnsi="Microsoft Tai Le" w:cs="Microsoft Tai Le"/>
          <w:lang w:eastAsia="zh-CN"/>
        </w:rPr>
        <w:t xml:space="preserve"> (f) </w:t>
      </w:r>
      <w:r w:rsidR="0038608C" w:rsidRPr="00EA0B3D">
        <w:rPr>
          <w:rFonts w:ascii="Microsoft Tai Le" w:eastAsia="宋体" w:hAnsi="Microsoft Tai Le" w:cs="Microsoft Tai Le"/>
          <w:b/>
          <w:bCs/>
          <w:lang w:eastAsia="zh-CN"/>
        </w:rPr>
        <w:t>NI-PTZ-CH</w:t>
      </w:r>
      <w:r w:rsidR="0038608C" w:rsidRPr="00EA0B3D">
        <w:rPr>
          <w:rFonts w:ascii="Microsoft Tai Le" w:eastAsia="宋体" w:hAnsi="Microsoft Tai Le" w:cs="Microsoft Tai Le"/>
          <w:b/>
          <w:bCs/>
          <w:vertAlign w:val="subscript"/>
          <w:lang w:eastAsia="zh-CN"/>
        </w:rPr>
        <w:t>3</w:t>
      </w:r>
      <w:r w:rsidR="00602740" w:rsidRPr="00EA0B3D">
        <w:rPr>
          <w:rFonts w:ascii="Microsoft Tai Le" w:eastAsia="宋体" w:hAnsi="Microsoft Tai Le" w:cs="Microsoft Tai Le"/>
          <w:lang w:eastAsia="zh-CN"/>
        </w:rPr>
        <w:t xml:space="preserve">; </w:t>
      </w:r>
      <w:r w:rsidR="0038608C" w:rsidRPr="00EA0B3D">
        <w:rPr>
          <w:rFonts w:ascii="Microsoft Tai Le" w:eastAsia="宋体" w:hAnsi="Microsoft Tai Le" w:cs="Microsoft Tai Le"/>
          <w:lang w:eastAsia="zh-CN"/>
        </w:rPr>
        <w:t xml:space="preserve">(g) </w:t>
      </w:r>
      <w:r w:rsidR="0038608C" w:rsidRPr="00EA0B3D">
        <w:rPr>
          <w:rFonts w:ascii="Microsoft Tai Le" w:eastAsia="宋体" w:hAnsi="Microsoft Tai Le" w:cs="Microsoft Tai Le"/>
          <w:b/>
          <w:bCs/>
          <w:lang w:eastAsia="zh-CN"/>
        </w:rPr>
        <w:t>NI-PTZ-OCH</w:t>
      </w:r>
      <w:r w:rsidR="0038608C" w:rsidRPr="00EA0B3D">
        <w:rPr>
          <w:rFonts w:ascii="Microsoft Tai Le" w:eastAsia="宋体" w:hAnsi="Microsoft Tai Le" w:cs="Microsoft Tai Le"/>
          <w:b/>
          <w:bCs/>
          <w:vertAlign w:val="subscript"/>
          <w:lang w:eastAsia="zh-CN"/>
        </w:rPr>
        <w:t>3</w:t>
      </w:r>
      <w:r w:rsidR="00602740" w:rsidRPr="00EA0B3D">
        <w:rPr>
          <w:rFonts w:ascii="Microsoft Tai Le" w:eastAsia="宋体" w:hAnsi="Microsoft Tai Le" w:cs="Microsoft Tai Le"/>
          <w:lang w:eastAsia="zh-CN"/>
        </w:rPr>
        <w:t>;</w:t>
      </w:r>
      <w:r w:rsidR="0038608C" w:rsidRPr="00EA0B3D">
        <w:rPr>
          <w:rFonts w:ascii="Microsoft Tai Le" w:eastAsia="宋体" w:hAnsi="Microsoft Tai Le" w:cs="Microsoft Tai Le"/>
          <w:lang w:eastAsia="zh-CN"/>
        </w:rPr>
        <w:t xml:space="preserve"> (h) </w:t>
      </w:r>
      <w:r w:rsidR="0038608C" w:rsidRPr="00EA0B3D">
        <w:rPr>
          <w:rFonts w:ascii="Microsoft Tai Le" w:eastAsia="宋体" w:hAnsi="Microsoft Tai Le" w:cs="Microsoft Tai Le"/>
          <w:b/>
          <w:bCs/>
          <w:lang w:eastAsia="zh-CN"/>
        </w:rPr>
        <w:t>NI-PTZ-C</w:t>
      </w:r>
      <w:r w:rsidR="0038608C" w:rsidRPr="00EA0B3D">
        <w:rPr>
          <w:rFonts w:ascii="Microsoft Tai Le" w:eastAsia="宋体" w:hAnsi="Microsoft Tai Le" w:cs="Microsoft Tai Le"/>
          <w:b/>
          <w:bCs/>
          <w:vertAlign w:val="subscript"/>
          <w:lang w:eastAsia="zh-CN"/>
        </w:rPr>
        <w:t xml:space="preserve">5 </w:t>
      </w:r>
      <w:r w:rsidR="0038608C" w:rsidRPr="00EA0B3D">
        <w:rPr>
          <w:rFonts w:ascii="Microsoft Tai Le" w:eastAsia="宋体" w:hAnsi="Microsoft Tai Le" w:cs="Microsoft Tai Le"/>
          <w:lang w:eastAsia="zh-CN"/>
        </w:rPr>
        <w:t xml:space="preserve">in </w:t>
      </w:r>
      <w:r w:rsidR="0038608C" w:rsidRPr="00EA0B3D">
        <w:rPr>
          <w:rFonts w:ascii="Microsoft Tai Le" w:eastAsia="宋体" w:hAnsi="Microsoft Tai Le" w:cs="Microsoft Tai Le"/>
          <w:bCs/>
          <w:color w:val="000000"/>
        </w:rPr>
        <w:t>deaerated</w:t>
      </w:r>
      <w:r w:rsidR="0038608C" w:rsidRPr="00EA0B3D">
        <w:rPr>
          <w:rFonts w:ascii="Microsoft Tai Le" w:eastAsia="宋体" w:hAnsi="Microsoft Tai Le" w:cs="Microsoft Tai Le"/>
          <w:lang w:eastAsia="zh-CN"/>
        </w:rPr>
        <w:t xml:space="preserve"> HEX at 430 nm. </w:t>
      </w:r>
      <w:r w:rsidR="0038608C" w:rsidRPr="00EA0B3D">
        <w:rPr>
          <w:rFonts w:ascii="Microsoft Tai Le" w:eastAsia="宋体" w:hAnsi="Microsoft Tai Le" w:cs="Microsoft Tai Le"/>
          <w:i/>
          <w:iCs/>
          <w:lang w:eastAsia="zh-CN"/>
        </w:rPr>
        <w:t>c</w:t>
      </w:r>
      <w:r w:rsidR="0038608C" w:rsidRPr="00EA0B3D">
        <w:rPr>
          <w:rFonts w:ascii="Microsoft Tai Le" w:eastAsia="宋体" w:hAnsi="Microsoft Tai Le" w:cs="Microsoft Tai Le"/>
          <w:lang w:eastAsia="zh-CN"/>
        </w:rPr>
        <w:t xml:space="preserve"> = 2.0 </w:t>
      </w:r>
      <w:r w:rsidR="0038608C" w:rsidRPr="00EA0B3D">
        <w:rPr>
          <w:rFonts w:ascii="Microsoft Tai Le" w:eastAsia="宋体" w:hAnsi="Microsoft Tai Le" w:cs="Microsoft Tai Le"/>
          <w:lang w:eastAsia="zh-CN"/>
        </w:rPr>
        <w:sym w:font="Symbol" w:char="F0B4"/>
      </w:r>
      <w:r w:rsidR="0038608C" w:rsidRPr="00EA0B3D">
        <w:rPr>
          <w:rFonts w:ascii="Microsoft Tai Le" w:eastAsia="宋体" w:hAnsi="Microsoft Tai Le" w:cs="Microsoft Tai Le"/>
          <w:lang w:eastAsia="zh-CN"/>
        </w:rPr>
        <w:t xml:space="preserve"> 10</w:t>
      </w:r>
      <w:r w:rsidR="0038608C" w:rsidRPr="00EA0B3D">
        <w:rPr>
          <w:rFonts w:ascii="Microsoft Tai Le" w:eastAsia="宋体" w:hAnsi="Microsoft Tai Le" w:cs="Microsoft Tai Le"/>
          <w:vertAlign w:val="superscript"/>
          <w:lang w:eastAsia="zh-CN"/>
        </w:rPr>
        <w:sym w:font="Symbol" w:char="F02D"/>
      </w:r>
      <w:r w:rsidR="0038608C" w:rsidRPr="00EA0B3D">
        <w:rPr>
          <w:rFonts w:ascii="Microsoft Tai Le" w:eastAsia="宋体" w:hAnsi="Microsoft Tai Le" w:cs="Microsoft Tai Le"/>
          <w:vertAlign w:val="superscript"/>
          <w:lang w:eastAsia="zh-CN"/>
        </w:rPr>
        <w:t>5</w:t>
      </w:r>
      <w:r w:rsidR="0038608C" w:rsidRPr="00EA0B3D">
        <w:rPr>
          <w:rFonts w:ascii="Microsoft Tai Le" w:eastAsia="宋体" w:hAnsi="Microsoft Tai Le" w:cs="Microsoft Tai Le"/>
          <w:lang w:eastAsia="zh-CN"/>
        </w:rPr>
        <w:t xml:space="preserve"> M, </w:t>
      </w:r>
      <w:r w:rsidR="0038608C" w:rsidRPr="00EA0B3D">
        <w:rPr>
          <w:rFonts w:ascii="Microsoft Tai Le" w:eastAsia="宋体" w:hAnsi="Microsoft Tai Le" w:cs="Microsoft Tai Le"/>
          <w:i/>
          <w:iCs/>
          <w:lang w:eastAsia="zh-CN"/>
        </w:rPr>
        <w:sym w:font="Symbol" w:char="F06C"/>
      </w:r>
      <w:r w:rsidR="0038608C" w:rsidRPr="00EA0B3D">
        <w:rPr>
          <w:rFonts w:ascii="Microsoft Tai Le" w:eastAsia="宋体" w:hAnsi="Microsoft Tai Le" w:cs="Microsoft Tai Le"/>
          <w:vertAlign w:val="subscript"/>
          <w:lang w:eastAsia="zh-CN"/>
        </w:rPr>
        <w:t>ex</w:t>
      </w:r>
      <w:r w:rsidR="0038608C" w:rsidRPr="00EA0B3D">
        <w:rPr>
          <w:rFonts w:ascii="Microsoft Tai Le" w:eastAsia="宋体" w:hAnsi="Microsoft Tai Le" w:cs="Microsoft Tai Le"/>
          <w:lang w:eastAsia="zh-CN"/>
        </w:rPr>
        <w:t xml:space="preserve"> = 355 nm.</w:t>
      </w:r>
      <w:bookmarkEnd w:id="13"/>
    </w:p>
    <w:p w14:paraId="0E1C3DBE" w14:textId="77777777" w:rsidR="0038608C" w:rsidRPr="00EA0B3D" w:rsidRDefault="0038608C">
      <w:pPr>
        <w:autoSpaceDE w:val="0"/>
        <w:autoSpaceDN w:val="0"/>
        <w:adjustRightInd w:val="0"/>
        <w:spacing w:after="200" w:line="360" w:lineRule="auto"/>
        <w:rPr>
          <w:rFonts w:ascii="Microsoft Tai Le" w:hAnsi="Microsoft Tai Le" w:cs="Microsoft Tai Le"/>
        </w:rPr>
      </w:pPr>
    </w:p>
    <w:p w14:paraId="6C795D37" w14:textId="77777777" w:rsidR="00B0513A" w:rsidRPr="00EA0B3D" w:rsidRDefault="00393077">
      <w:pPr>
        <w:autoSpaceDE w:val="0"/>
        <w:autoSpaceDN w:val="0"/>
        <w:adjustRightInd w:val="0"/>
        <w:spacing w:after="200" w:line="360" w:lineRule="auto"/>
        <w:rPr>
          <w:rFonts w:ascii="Microsoft Tai Le" w:hAnsi="Microsoft Tai Le" w:cs="Microsoft Tai Le"/>
        </w:rPr>
      </w:pPr>
      <w:r w:rsidRPr="00EA0B3D">
        <w:rPr>
          <w:rFonts w:ascii="Microsoft Tai Le" w:hAnsi="Microsoft Tai Le" w:cs="Microsoft Tai Le"/>
          <w:noProof/>
          <w:lang w:eastAsia="zh-CN"/>
        </w:rPr>
        <w:lastRenderedPageBreak/>
        <w:drawing>
          <wp:inline distT="0" distB="0" distL="0" distR="0" wp14:anchorId="4071A25C" wp14:editId="626E7158">
            <wp:extent cx="5760000" cy="2677029"/>
            <wp:effectExtent l="0" t="0" r="0"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75">
                      <a:extLst>
                        <a:ext uri="{28A0092B-C50C-407E-A947-70E740481C1C}">
                          <a14:useLocalDpi xmlns:a14="http://schemas.microsoft.com/office/drawing/2010/main"/>
                        </a:ext>
                      </a:extLst>
                    </a:blip>
                    <a:stretch>
                      <a:fillRect/>
                    </a:stretch>
                  </pic:blipFill>
                  <pic:spPr>
                    <a:xfrm>
                      <a:off x="0" y="0"/>
                      <a:ext cx="5760000" cy="2677029"/>
                    </a:xfrm>
                    <a:prstGeom prst="rect">
                      <a:avLst/>
                    </a:prstGeom>
                  </pic:spPr>
                </pic:pic>
              </a:graphicData>
            </a:graphic>
          </wp:inline>
        </w:drawing>
      </w:r>
    </w:p>
    <w:p w14:paraId="06F9F3DB" w14:textId="151CC092" w:rsidR="00B0513A" w:rsidRPr="00EA0B3D" w:rsidRDefault="00996C96" w:rsidP="00530704">
      <w:pPr>
        <w:spacing w:line="276" w:lineRule="auto"/>
        <w:rPr>
          <w:rFonts w:ascii="Microsoft Tai Le" w:hAnsi="Microsoft Tai Le" w:cs="Microsoft Tai Le"/>
          <w:lang w:eastAsia="zh-CN"/>
        </w:rPr>
      </w:pPr>
      <w:r w:rsidRPr="00EA0B3D">
        <w:rPr>
          <w:rFonts w:ascii="Microsoft Tai Le" w:hAnsi="Microsoft Tai Le" w:cs="Microsoft Tai Le"/>
          <w:b/>
          <w:bCs/>
          <w:lang w:val="pt-BR"/>
        </w:rPr>
        <w:t>Figure S</w:t>
      </w:r>
      <w:r w:rsidR="000D12F8" w:rsidRPr="00EA0B3D">
        <w:rPr>
          <w:rFonts w:ascii="Microsoft Tai Le" w:hAnsi="Microsoft Tai Le" w:cs="Microsoft Tai Le"/>
          <w:b/>
          <w:bCs/>
          <w:lang w:val="pt-BR"/>
        </w:rPr>
        <w:t>34</w:t>
      </w:r>
      <w:r w:rsidRPr="00EA0B3D">
        <w:rPr>
          <w:rFonts w:ascii="Microsoft Tai Le" w:hAnsi="Microsoft Tai Le" w:cs="Microsoft Tai Le"/>
          <w:b/>
          <w:bCs/>
          <w:lang w:val="pt-BR"/>
        </w:rPr>
        <w:t>.</w:t>
      </w:r>
      <w:r w:rsidR="006046FE" w:rsidRPr="00EA0B3D">
        <w:rPr>
          <w:rFonts w:ascii="Microsoft Tai Le" w:hAnsi="Microsoft Tai Le" w:cs="Microsoft Tai Le"/>
          <w:lang w:eastAsia="zh-CN"/>
        </w:rPr>
        <w:t xml:space="preserve"> Nanosecond transient absorption (ns-TA) spectra of (a)</w:t>
      </w:r>
      <w:r w:rsidR="000425FB" w:rsidRPr="00EA0B3D">
        <w:rPr>
          <w:rFonts w:ascii="Microsoft Tai Le" w:hAnsi="Microsoft Tai Le" w:cs="Microsoft Tai Le"/>
          <w:lang w:eastAsia="zh-CN"/>
        </w:rPr>
        <w:t xml:space="preserve"> </w:t>
      </w:r>
      <w:r w:rsidR="006046FE" w:rsidRPr="00EA0B3D">
        <w:rPr>
          <w:rFonts w:ascii="Microsoft Tai Le" w:hAnsi="Microsoft Tai Le" w:cs="Microsoft Tai Le"/>
          <w:b/>
          <w:bCs/>
          <w:lang w:eastAsia="zh-CN"/>
        </w:rPr>
        <w:t>NI-PTZ-Ph</w:t>
      </w:r>
      <w:r w:rsidR="006046FE" w:rsidRPr="00EA0B3D">
        <w:rPr>
          <w:rFonts w:ascii="Microsoft Tai Le" w:hAnsi="Microsoft Tai Le" w:cs="Microsoft Tai Le"/>
          <w:lang w:eastAsia="zh-CN"/>
        </w:rPr>
        <w:t xml:space="preserve">; (b) </w:t>
      </w:r>
      <w:r w:rsidR="006046FE" w:rsidRPr="00EA0B3D">
        <w:rPr>
          <w:rFonts w:ascii="Microsoft Tai Le" w:hAnsi="Microsoft Tai Le" w:cs="Microsoft Tai Le"/>
          <w:b/>
          <w:bCs/>
          <w:lang w:eastAsia="zh-CN"/>
        </w:rPr>
        <w:t>NI-PTZ-</w:t>
      </w:r>
      <w:r w:rsidR="000425FB" w:rsidRPr="00EA0B3D">
        <w:rPr>
          <w:rFonts w:ascii="Microsoft Tai Le" w:hAnsi="Microsoft Tai Le" w:cs="Microsoft Tai Le"/>
          <w:b/>
          <w:bCs/>
          <w:lang w:eastAsia="zh-CN"/>
        </w:rPr>
        <w:t>CH</w:t>
      </w:r>
      <w:r w:rsidR="000425FB" w:rsidRPr="00EA0B3D">
        <w:rPr>
          <w:rFonts w:ascii="Microsoft Tai Le" w:hAnsi="Microsoft Tai Le" w:cs="Microsoft Tai Le"/>
          <w:b/>
          <w:bCs/>
          <w:vertAlign w:val="subscript"/>
          <w:lang w:eastAsia="zh-CN"/>
        </w:rPr>
        <w:t>3</w:t>
      </w:r>
      <w:r w:rsidR="006046FE" w:rsidRPr="00EA0B3D">
        <w:rPr>
          <w:rFonts w:ascii="Microsoft Tai Le" w:hAnsi="Microsoft Tai Le" w:cs="Microsoft Tai Le"/>
          <w:lang w:eastAsia="zh-CN"/>
        </w:rPr>
        <w:t xml:space="preserve">; (c) </w:t>
      </w:r>
      <w:r w:rsidR="006046FE" w:rsidRPr="00EA0B3D">
        <w:rPr>
          <w:rFonts w:ascii="Microsoft Tai Le" w:hAnsi="Microsoft Tai Le" w:cs="Microsoft Tai Le"/>
          <w:b/>
          <w:bCs/>
          <w:lang w:eastAsia="zh-CN"/>
        </w:rPr>
        <w:t>NI-PTZ-OCH</w:t>
      </w:r>
      <w:r w:rsidR="006046FE" w:rsidRPr="00EA0B3D">
        <w:rPr>
          <w:rFonts w:ascii="Microsoft Tai Le" w:hAnsi="Microsoft Tai Le" w:cs="Microsoft Tai Le"/>
          <w:b/>
          <w:bCs/>
          <w:vertAlign w:val="subscript"/>
          <w:lang w:eastAsia="zh-CN"/>
        </w:rPr>
        <w:t>3</w:t>
      </w:r>
      <w:r w:rsidR="001539E9" w:rsidRPr="00EA0B3D">
        <w:rPr>
          <w:rFonts w:ascii="Microsoft Tai Le" w:hAnsi="Microsoft Tai Le" w:cs="Microsoft Tai Le"/>
          <w:lang w:eastAsia="zh-CN"/>
        </w:rPr>
        <w:t xml:space="preserve">; </w:t>
      </w:r>
      <w:r w:rsidR="005B7D72" w:rsidRPr="00EA0B3D">
        <w:rPr>
          <w:rFonts w:ascii="Microsoft Tai Le" w:hAnsi="Microsoft Tai Le" w:cs="Microsoft Tai Le"/>
          <w:lang w:eastAsia="zh-CN"/>
        </w:rPr>
        <w:t>(d)</w:t>
      </w:r>
      <w:r w:rsidR="005B7D72" w:rsidRPr="00EA0B3D">
        <w:rPr>
          <w:rFonts w:ascii="Microsoft Tai Le" w:hAnsi="Microsoft Tai Le" w:cs="Microsoft Tai Le"/>
          <w:b/>
          <w:bCs/>
          <w:lang w:eastAsia="zh-CN"/>
        </w:rPr>
        <w:t>NI-PTZ-C</w:t>
      </w:r>
      <w:r w:rsidR="005B7D72" w:rsidRPr="00EA0B3D">
        <w:rPr>
          <w:rFonts w:ascii="Microsoft Tai Le" w:hAnsi="Microsoft Tai Le" w:cs="Microsoft Tai Le"/>
          <w:b/>
          <w:bCs/>
          <w:vertAlign w:val="subscript"/>
          <w:lang w:eastAsia="zh-CN"/>
        </w:rPr>
        <w:t>5</w:t>
      </w:r>
      <w:r w:rsidR="005B7D72" w:rsidRPr="00EA0B3D">
        <w:rPr>
          <w:rFonts w:ascii="Microsoft Tai Le" w:hAnsi="Microsoft Tai Le" w:cs="Microsoft Tai Le"/>
          <w:lang w:eastAsia="zh-CN"/>
        </w:rPr>
        <w:t xml:space="preserve"> </w:t>
      </w:r>
      <w:r w:rsidR="006046FE" w:rsidRPr="00EA0B3D">
        <w:rPr>
          <w:rFonts w:ascii="Microsoft Tai Le" w:hAnsi="Microsoft Tai Le" w:cs="Microsoft Tai Le"/>
          <w:lang w:eastAsia="zh-CN"/>
        </w:rPr>
        <w:t>and Decay trace of (</w:t>
      </w:r>
      <w:r w:rsidR="00FF4F9E" w:rsidRPr="00EA0B3D">
        <w:rPr>
          <w:rFonts w:ascii="Microsoft Tai Le" w:hAnsi="Microsoft Tai Le" w:cs="Microsoft Tai Le"/>
          <w:lang w:eastAsia="zh-CN"/>
        </w:rPr>
        <w:t>e</w:t>
      </w:r>
      <w:r w:rsidR="006046FE" w:rsidRPr="00EA0B3D">
        <w:rPr>
          <w:rFonts w:ascii="Microsoft Tai Le" w:hAnsi="Microsoft Tai Le" w:cs="Microsoft Tai Le"/>
          <w:lang w:eastAsia="zh-CN"/>
        </w:rPr>
        <w:t>)</w:t>
      </w:r>
      <w:r w:rsidR="00C9028B" w:rsidRPr="00EA0B3D">
        <w:rPr>
          <w:rFonts w:ascii="Microsoft Tai Le" w:hAnsi="Microsoft Tai Le" w:cs="Microsoft Tai Le"/>
          <w:lang w:eastAsia="zh-CN"/>
        </w:rPr>
        <w:t xml:space="preserve"> </w:t>
      </w:r>
      <w:r w:rsidR="006046FE" w:rsidRPr="00EA0B3D">
        <w:rPr>
          <w:rFonts w:ascii="Microsoft Tai Le" w:hAnsi="Microsoft Tai Le" w:cs="Microsoft Tai Le"/>
          <w:b/>
          <w:bCs/>
          <w:lang w:eastAsia="zh-CN"/>
        </w:rPr>
        <w:t>NI-PTZ-Ph</w:t>
      </w:r>
      <w:r w:rsidR="006046FE" w:rsidRPr="00EA0B3D">
        <w:rPr>
          <w:rFonts w:ascii="Microsoft Tai Le" w:hAnsi="Microsoft Tai Le" w:cs="Microsoft Tai Le"/>
          <w:lang w:eastAsia="zh-CN"/>
        </w:rPr>
        <w:t>; (</w:t>
      </w:r>
      <w:r w:rsidR="00FF4F9E" w:rsidRPr="00EA0B3D">
        <w:rPr>
          <w:rFonts w:ascii="Microsoft Tai Le" w:hAnsi="Microsoft Tai Le" w:cs="Microsoft Tai Le"/>
          <w:lang w:eastAsia="zh-CN"/>
        </w:rPr>
        <w:t>f</w:t>
      </w:r>
      <w:r w:rsidR="006046FE" w:rsidRPr="00EA0B3D">
        <w:rPr>
          <w:rFonts w:ascii="Microsoft Tai Le" w:hAnsi="Microsoft Tai Le" w:cs="Microsoft Tai Le"/>
          <w:lang w:eastAsia="zh-CN"/>
        </w:rPr>
        <w:t xml:space="preserve">) </w:t>
      </w:r>
      <w:r w:rsidR="006046FE" w:rsidRPr="00EA0B3D">
        <w:rPr>
          <w:rFonts w:ascii="Microsoft Tai Le" w:hAnsi="Microsoft Tai Le" w:cs="Microsoft Tai Le"/>
          <w:b/>
          <w:bCs/>
          <w:lang w:eastAsia="zh-CN"/>
        </w:rPr>
        <w:t>NI-PTZ-</w:t>
      </w:r>
      <w:r w:rsidR="00FF4F9E" w:rsidRPr="00EA0B3D">
        <w:rPr>
          <w:rFonts w:ascii="Microsoft Tai Le" w:hAnsi="Microsoft Tai Le" w:cs="Microsoft Tai Le"/>
          <w:b/>
          <w:bCs/>
          <w:lang w:eastAsia="zh-CN"/>
        </w:rPr>
        <w:t>CH</w:t>
      </w:r>
      <w:r w:rsidR="00FF4F9E" w:rsidRPr="00EA0B3D">
        <w:rPr>
          <w:rFonts w:ascii="Microsoft Tai Le" w:hAnsi="Microsoft Tai Le" w:cs="Microsoft Tai Le"/>
          <w:b/>
          <w:bCs/>
          <w:vertAlign w:val="subscript"/>
          <w:lang w:eastAsia="zh-CN"/>
        </w:rPr>
        <w:t>3</w:t>
      </w:r>
      <w:r w:rsidR="006046FE" w:rsidRPr="00EA0B3D">
        <w:rPr>
          <w:rFonts w:ascii="Microsoft Tai Le" w:hAnsi="Microsoft Tai Le" w:cs="Microsoft Tai Le"/>
          <w:lang w:eastAsia="zh-CN"/>
        </w:rPr>
        <w:t>; (</w:t>
      </w:r>
      <w:r w:rsidR="00FF4F9E" w:rsidRPr="00EA0B3D">
        <w:rPr>
          <w:rFonts w:ascii="Microsoft Tai Le" w:hAnsi="Microsoft Tai Le" w:cs="Microsoft Tai Le"/>
          <w:lang w:eastAsia="zh-CN"/>
        </w:rPr>
        <w:t>g</w:t>
      </w:r>
      <w:r w:rsidR="006046FE" w:rsidRPr="00EA0B3D">
        <w:rPr>
          <w:rFonts w:ascii="Microsoft Tai Le" w:hAnsi="Microsoft Tai Le" w:cs="Microsoft Tai Le"/>
          <w:lang w:eastAsia="zh-CN"/>
        </w:rPr>
        <w:t xml:space="preserve">) </w:t>
      </w:r>
      <w:r w:rsidR="006046FE" w:rsidRPr="00EA0B3D">
        <w:rPr>
          <w:rFonts w:ascii="Microsoft Tai Le" w:hAnsi="Microsoft Tai Le" w:cs="Microsoft Tai Le"/>
          <w:b/>
          <w:bCs/>
          <w:lang w:eastAsia="zh-CN"/>
        </w:rPr>
        <w:t>NI-PTZ-OCH</w:t>
      </w:r>
      <w:r w:rsidR="006046FE" w:rsidRPr="00EA0B3D">
        <w:rPr>
          <w:rFonts w:ascii="Microsoft Tai Le" w:hAnsi="Microsoft Tai Le" w:cs="Microsoft Tai Le"/>
          <w:b/>
          <w:bCs/>
          <w:vertAlign w:val="subscript"/>
          <w:lang w:eastAsia="zh-CN"/>
        </w:rPr>
        <w:t>3</w:t>
      </w:r>
      <w:r w:rsidR="00FF4F9E" w:rsidRPr="00EA0B3D">
        <w:rPr>
          <w:rFonts w:ascii="Microsoft Tai Le" w:hAnsi="Microsoft Tai Le" w:cs="Microsoft Tai Le"/>
          <w:lang w:eastAsia="zh-CN"/>
        </w:rPr>
        <w:t>; (h)</w:t>
      </w:r>
      <w:r w:rsidR="00FF4F9E" w:rsidRPr="00EA0B3D">
        <w:rPr>
          <w:rFonts w:ascii="Microsoft Tai Le" w:hAnsi="Microsoft Tai Le" w:cs="Microsoft Tai Le"/>
          <w:b/>
          <w:bCs/>
          <w:lang w:eastAsia="zh-CN"/>
        </w:rPr>
        <w:t>NI-PTZ-C</w:t>
      </w:r>
      <w:r w:rsidR="00FF4F9E" w:rsidRPr="00EA0B3D">
        <w:rPr>
          <w:rFonts w:ascii="Microsoft Tai Le" w:hAnsi="Microsoft Tai Le" w:cs="Microsoft Tai Le"/>
          <w:b/>
          <w:bCs/>
          <w:vertAlign w:val="subscript"/>
          <w:lang w:eastAsia="zh-CN"/>
        </w:rPr>
        <w:t>5</w:t>
      </w:r>
      <w:r w:rsidR="00FF4F9E" w:rsidRPr="00EA0B3D">
        <w:rPr>
          <w:rFonts w:ascii="Microsoft Tai Le" w:hAnsi="Microsoft Tai Le" w:cs="Microsoft Tai Le"/>
          <w:lang w:eastAsia="zh-CN"/>
        </w:rPr>
        <w:t xml:space="preserve"> </w:t>
      </w:r>
      <w:r w:rsidR="006046FE" w:rsidRPr="00EA0B3D">
        <w:rPr>
          <w:rFonts w:ascii="Microsoft Tai Le" w:hAnsi="Microsoft Tai Le" w:cs="Microsoft Tai Le"/>
          <w:lang w:eastAsia="zh-CN"/>
        </w:rPr>
        <w:t xml:space="preserve">in </w:t>
      </w:r>
      <w:r w:rsidR="00A437E0" w:rsidRPr="00EA0B3D">
        <w:rPr>
          <w:rFonts w:ascii="Microsoft Tai Le" w:eastAsia="宋体" w:hAnsi="Microsoft Tai Le" w:cs="Microsoft Tai Le"/>
          <w:bCs/>
          <w:color w:val="000000"/>
        </w:rPr>
        <w:t>deaerated</w:t>
      </w:r>
      <w:r w:rsidR="00A437E0" w:rsidRPr="00EA0B3D">
        <w:rPr>
          <w:rFonts w:ascii="Microsoft Tai Le" w:hAnsi="Microsoft Tai Le" w:cs="Microsoft Tai Le"/>
          <w:lang w:eastAsia="zh-CN"/>
        </w:rPr>
        <w:t xml:space="preserve"> </w:t>
      </w:r>
      <w:r w:rsidR="006046FE" w:rsidRPr="00EA0B3D">
        <w:rPr>
          <w:rFonts w:ascii="Microsoft Tai Le" w:hAnsi="Microsoft Tai Le" w:cs="Microsoft Tai Le"/>
          <w:lang w:eastAsia="zh-CN"/>
        </w:rPr>
        <w:t xml:space="preserve">ACN at 430 nm. </w:t>
      </w:r>
      <w:r w:rsidR="006046FE" w:rsidRPr="00EA0B3D">
        <w:rPr>
          <w:rFonts w:ascii="Microsoft Tai Le" w:hAnsi="Microsoft Tai Le" w:cs="Microsoft Tai Le"/>
          <w:i/>
          <w:iCs/>
          <w:lang w:eastAsia="zh-CN"/>
        </w:rPr>
        <w:t>c</w:t>
      </w:r>
      <w:r w:rsidR="006046FE" w:rsidRPr="00EA0B3D">
        <w:rPr>
          <w:rFonts w:ascii="Microsoft Tai Le" w:hAnsi="Microsoft Tai Le" w:cs="Microsoft Tai Le"/>
          <w:lang w:eastAsia="zh-CN"/>
        </w:rPr>
        <w:t xml:space="preserve"> = 1.0 </w:t>
      </w:r>
      <w:r w:rsidR="006046FE" w:rsidRPr="00EA0B3D">
        <w:rPr>
          <w:rFonts w:ascii="Microsoft Tai Le" w:hAnsi="Microsoft Tai Le" w:cs="Microsoft Tai Le"/>
          <w:lang w:eastAsia="zh-CN"/>
        </w:rPr>
        <w:sym w:font="Symbol" w:char="F0B4"/>
      </w:r>
      <w:r w:rsidR="006046FE" w:rsidRPr="00EA0B3D">
        <w:rPr>
          <w:rFonts w:ascii="Microsoft Tai Le" w:hAnsi="Microsoft Tai Le" w:cs="Microsoft Tai Le"/>
          <w:lang w:eastAsia="zh-CN"/>
        </w:rPr>
        <w:t xml:space="preserve"> 10</w:t>
      </w:r>
      <w:r w:rsidR="006046FE" w:rsidRPr="00EA0B3D">
        <w:rPr>
          <w:rFonts w:ascii="Microsoft Tai Le" w:hAnsi="Microsoft Tai Le" w:cs="Microsoft Tai Le"/>
          <w:vertAlign w:val="superscript"/>
          <w:lang w:eastAsia="zh-CN"/>
        </w:rPr>
        <w:sym w:font="Symbol" w:char="F02D"/>
      </w:r>
      <w:r w:rsidR="006046FE" w:rsidRPr="00EA0B3D">
        <w:rPr>
          <w:rFonts w:ascii="Microsoft Tai Le" w:hAnsi="Microsoft Tai Le" w:cs="Microsoft Tai Le"/>
          <w:vertAlign w:val="superscript"/>
          <w:lang w:eastAsia="zh-CN"/>
        </w:rPr>
        <w:t>4</w:t>
      </w:r>
      <w:r w:rsidR="006046FE" w:rsidRPr="00EA0B3D">
        <w:rPr>
          <w:rFonts w:ascii="Microsoft Tai Le" w:hAnsi="Microsoft Tai Le" w:cs="Microsoft Tai Le"/>
          <w:lang w:eastAsia="zh-CN"/>
        </w:rPr>
        <w:t xml:space="preserve"> M, </w:t>
      </w:r>
      <w:r w:rsidR="006046FE" w:rsidRPr="00EA0B3D">
        <w:rPr>
          <w:rFonts w:ascii="Microsoft Tai Le" w:hAnsi="Microsoft Tai Le" w:cs="Microsoft Tai Le"/>
          <w:i/>
          <w:iCs/>
          <w:lang w:eastAsia="zh-CN"/>
        </w:rPr>
        <w:sym w:font="Symbol" w:char="F06C"/>
      </w:r>
      <w:r w:rsidR="006046FE" w:rsidRPr="00EA0B3D">
        <w:rPr>
          <w:rFonts w:ascii="Microsoft Tai Le" w:hAnsi="Microsoft Tai Le" w:cs="Microsoft Tai Le"/>
          <w:vertAlign w:val="subscript"/>
          <w:lang w:eastAsia="zh-CN"/>
        </w:rPr>
        <w:t>ex</w:t>
      </w:r>
      <w:r w:rsidR="006046FE" w:rsidRPr="00EA0B3D">
        <w:rPr>
          <w:rFonts w:ascii="Microsoft Tai Le" w:hAnsi="Microsoft Tai Le" w:cs="Microsoft Tai Le"/>
          <w:lang w:eastAsia="zh-CN"/>
        </w:rPr>
        <w:t xml:space="preserve"> = 355 nm.</w:t>
      </w:r>
    </w:p>
    <w:p w14:paraId="3E0CC930" w14:textId="77777777" w:rsidR="008A7F75" w:rsidRPr="00EA0B3D" w:rsidRDefault="008A7F75">
      <w:pPr>
        <w:spacing w:line="360" w:lineRule="auto"/>
        <w:rPr>
          <w:rFonts w:ascii="Microsoft Tai Le" w:eastAsia="等线" w:hAnsi="Microsoft Tai Le" w:cs="Microsoft Tai Le"/>
        </w:rPr>
      </w:pPr>
    </w:p>
    <w:p w14:paraId="0B8F0BDC" w14:textId="77777777" w:rsidR="00B0513A" w:rsidRPr="00EA0B3D" w:rsidRDefault="007F41FE" w:rsidP="007304BF">
      <w:pPr>
        <w:autoSpaceDE w:val="0"/>
        <w:autoSpaceDN w:val="0"/>
        <w:adjustRightInd w:val="0"/>
        <w:spacing w:after="200" w:line="360" w:lineRule="auto"/>
        <w:rPr>
          <w:rFonts w:ascii="Microsoft Tai Le" w:hAnsi="Microsoft Tai Le" w:cs="Microsoft Tai Le"/>
        </w:rPr>
      </w:pPr>
      <w:r w:rsidRPr="00EA0B3D">
        <w:rPr>
          <w:rFonts w:ascii="Microsoft Tai Le" w:hAnsi="Microsoft Tai Le" w:cs="Microsoft Tai Le"/>
          <w:noProof/>
          <w:lang w:eastAsia="zh-CN"/>
        </w:rPr>
        <w:drawing>
          <wp:inline distT="0" distB="0" distL="0" distR="0" wp14:anchorId="41FF3993" wp14:editId="775098DC">
            <wp:extent cx="5760000" cy="262948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pic:nvPicPr>
                  <pic:blipFill>
                    <a:blip r:embed="rId76">
                      <a:extLst>
                        <a:ext uri="{28A0092B-C50C-407E-A947-70E740481C1C}">
                          <a14:useLocalDpi xmlns:a14="http://schemas.microsoft.com/office/drawing/2010/main"/>
                        </a:ext>
                      </a:extLst>
                    </a:blip>
                    <a:stretch>
                      <a:fillRect/>
                    </a:stretch>
                  </pic:blipFill>
                  <pic:spPr>
                    <a:xfrm>
                      <a:off x="0" y="0"/>
                      <a:ext cx="5760000" cy="2629485"/>
                    </a:xfrm>
                    <a:prstGeom prst="rect">
                      <a:avLst/>
                    </a:prstGeom>
                  </pic:spPr>
                </pic:pic>
              </a:graphicData>
            </a:graphic>
          </wp:inline>
        </w:drawing>
      </w:r>
    </w:p>
    <w:p w14:paraId="09C6AD19" w14:textId="4EC911B6" w:rsidR="00B0513A" w:rsidRPr="00EA0B3D" w:rsidRDefault="00996C96" w:rsidP="00530704">
      <w:pPr>
        <w:spacing w:line="276" w:lineRule="auto"/>
        <w:rPr>
          <w:rFonts w:ascii="Microsoft Tai Le" w:eastAsia="等线" w:hAnsi="Microsoft Tai Le" w:cs="Microsoft Tai Le"/>
        </w:rPr>
      </w:pPr>
      <w:r w:rsidRPr="00EA0B3D">
        <w:rPr>
          <w:rFonts w:ascii="Microsoft Tai Le" w:hAnsi="Microsoft Tai Le" w:cs="Microsoft Tai Le"/>
          <w:b/>
          <w:bCs/>
          <w:lang w:val="pt-BR"/>
        </w:rPr>
        <w:t>Figure S</w:t>
      </w:r>
      <w:r w:rsidR="000D12F8" w:rsidRPr="00EA0B3D">
        <w:rPr>
          <w:rFonts w:ascii="Microsoft Tai Le" w:hAnsi="Microsoft Tai Le" w:cs="Microsoft Tai Le"/>
          <w:b/>
          <w:bCs/>
          <w:lang w:val="pt-BR"/>
        </w:rPr>
        <w:t>35</w:t>
      </w:r>
      <w:r w:rsidRPr="00EA0B3D">
        <w:rPr>
          <w:rFonts w:ascii="Microsoft Tai Le" w:hAnsi="Microsoft Tai Le" w:cs="Microsoft Tai Le"/>
          <w:b/>
          <w:bCs/>
          <w:lang w:val="pt-BR"/>
        </w:rPr>
        <w:t>.</w:t>
      </w:r>
      <w:r w:rsidR="00C83C82" w:rsidRPr="00EA0B3D">
        <w:rPr>
          <w:bCs/>
        </w:rPr>
        <w:t xml:space="preserve"> </w:t>
      </w:r>
      <w:r w:rsidR="00C83C82" w:rsidRPr="00EA0B3D">
        <w:rPr>
          <w:rFonts w:ascii="Microsoft Tai Le" w:eastAsia="等线" w:hAnsi="Microsoft Tai Le" w:cs="Microsoft Tai Le"/>
          <w:bCs/>
        </w:rPr>
        <w:t xml:space="preserve">Nanosecond transient absorption spectra of (a) </w:t>
      </w:r>
      <w:r w:rsidR="00C83C82" w:rsidRPr="00EA0B3D">
        <w:rPr>
          <w:rFonts w:ascii="Microsoft Tai Le" w:eastAsia="等线" w:hAnsi="Microsoft Tai Le" w:cs="Microsoft Tai Le"/>
          <w:b/>
          <w:bCs/>
        </w:rPr>
        <w:t>NI-PTZ-F-O</w:t>
      </w:r>
      <w:r w:rsidR="00C83C82" w:rsidRPr="00EA0B3D">
        <w:rPr>
          <w:rFonts w:ascii="Microsoft Tai Le" w:eastAsia="等线" w:hAnsi="Microsoft Tai Le" w:cs="Microsoft Tai Le"/>
          <w:bCs/>
        </w:rPr>
        <w:t xml:space="preserve"> (</w:t>
      </w:r>
      <w:r w:rsidR="00C83C82" w:rsidRPr="00EA0B3D">
        <w:rPr>
          <w:rFonts w:ascii="Microsoft Tai Le" w:eastAsia="等线" w:hAnsi="Microsoft Tai Le" w:cs="Microsoft Tai Le"/>
          <w:bCs/>
          <w:i/>
          <w:iCs/>
        </w:rPr>
        <w:t>c</w:t>
      </w:r>
      <w:r w:rsidR="00C83C82" w:rsidRPr="00EA0B3D">
        <w:rPr>
          <w:rFonts w:ascii="Microsoft Tai Le" w:eastAsia="等线" w:hAnsi="Microsoft Tai Le" w:cs="Microsoft Tai Le"/>
          <w:bCs/>
        </w:rPr>
        <w:t xml:space="preserve"> = 4.0 </w:t>
      </w:r>
      <w:r w:rsidR="00C83C82" w:rsidRPr="00EA0B3D">
        <w:rPr>
          <w:rFonts w:ascii="Microsoft Tai Le" w:eastAsia="等线" w:hAnsi="Microsoft Tai Le" w:cs="Microsoft Tai Le"/>
          <w:bCs/>
        </w:rPr>
        <w:sym w:font="Symbol" w:char="F0B4"/>
      </w:r>
      <w:r w:rsidR="00C83C82" w:rsidRPr="00EA0B3D">
        <w:rPr>
          <w:rFonts w:ascii="Microsoft Tai Le" w:eastAsia="等线" w:hAnsi="Microsoft Tai Le" w:cs="Microsoft Tai Le"/>
          <w:bCs/>
        </w:rPr>
        <w:t xml:space="preserve"> 10</w:t>
      </w:r>
      <w:r w:rsidR="00C83C82" w:rsidRPr="00EA0B3D">
        <w:rPr>
          <w:rFonts w:ascii="Microsoft Tai Le" w:eastAsia="等线" w:hAnsi="Microsoft Tai Le" w:cs="Microsoft Tai Le"/>
          <w:bCs/>
          <w:vertAlign w:val="superscript"/>
        </w:rPr>
        <w:sym w:font="Symbol" w:char="F02D"/>
      </w:r>
      <w:r w:rsidR="00C83C82" w:rsidRPr="00EA0B3D">
        <w:rPr>
          <w:rFonts w:ascii="Microsoft Tai Le" w:eastAsia="等线" w:hAnsi="Microsoft Tai Le" w:cs="Microsoft Tai Le"/>
          <w:bCs/>
          <w:vertAlign w:val="superscript"/>
        </w:rPr>
        <w:t>5</w:t>
      </w:r>
      <w:r w:rsidR="00C83C82" w:rsidRPr="00EA0B3D">
        <w:rPr>
          <w:rFonts w:ascii="Microsoft Tai Le" w:eastAsia="等线" w:hAnsi="Microsoft Tai Le" w:cs="Microsoft Tai Le"/>
          <w:bCs/>
        </w:rPr>
        <w:t xml:space="preserve"> M); (b) </w:t>
      </w:r>
      <w:r w:rsidR="00C83C82" w:rsidRPr="00EA0B3D">
        <w:rPr>
          <w:rFonts w:ascii="Microsoft Tai Le" w:eastAsia="等线" w:hAnsi="Microsoft Tai Le" w:cs="Microsoft Tai Le"/>
          <w:b/>
          <w:bCs/>
        </w:rPr>
        <w:t>NI-PTZ-Ph-O</w:t>
      </w:r>
      <w:r w:rsidR="00C83C82" w:rsidRPr="00EA0B3D">
        <w:rPr>
          <w:rFonts w:ascii="Microsoft Tai Le" w:eastAsia="等线" w:hAnsi="Microsoft Tai Le" w:cs="Microsoft Tai Le"/>
          <w:bCs/>
        </w:rPr>
        <w:t xml:space="preserve"> (</w:t>
      </w:r>
      <w:r w:rsidR="00C83C82" w:rsidRPr="00EA0B3D">
        <w:rPr>
          <w:rFonts w:ascii="Microsoft Tai Le" w:eastAsia="等线" w:hAnsi="Microsoft Tai Le" w:cs="Microsoft Tai Le"/>
          <w:bCs/>
          <w:i/>
          <w:iCs/>
        </w:rPr>
        <w:t>c</w:t>
      </w:r>
      <w:r w:rsidR="00C83C82" w:rsidRPr="00EA0B3D">
        <w:rPr>
          <w:rFonts w:ascii="Microsoft Tai Le" w:eastAsia="等线" w:hAnsi="Microsoft Tai Le" w:cs="Microsoft Tai Le"/>
          <w:bCs/>
        </w:rPr>
        <w:t xml:space="preserve"> = 4.0 </w:t>
      </w:r>
      <w:r w:rsidR="00C83C82" w:rsidRPr="00EA0B3D">
        <w:rPr>
          <w:rFonts w:ascii="Microsoft Tai Le" w:eastAsia="等线" w:hAnsi="Microsoft Tai Le" w:cs="Microsoft Tai Le"/>
          <w:bCs/>
        </w:rPr>
        <w:sym w:font="Symbol" w:char="F0B4"/>
      </w:r>
      <w:r w:rsidR="00C83C82" w:rsidRPr="00EA0B3D">
        <w:rPr>
          <w:rFonts w:ascii="Microsoft Tai Le" w:eastAsia="等线" w:hAnsi="Microsoft Tai Le" w:cs="Microsoft Tai Le"/>
          <w:bCs/>
        </w:rPr>
        <w:t xml:space="preserve"> 10</w:t>
      </w:r>
      <w:r w:rsidR="00C83C82" w:rsidRPr="00EA0B3D">
        <w:rPr>
          <w:rFonts w:ascii="Microsoft Tai Le" w:eastAsia="等线" w:hAnsi="Microsoft Tai Le" w:cs="Microsoft Tai Le"/>
          <w:bCs/>
          <w:vertAlign w:val="superscript"/>
        </w:rPr>
        <w:sym w:font="Symbol" w:char="F02D"/>
      </w:r>
      <w:r w:rsidR="00C83C82" w:rsidRPr="00EA0B3D">
        <w:rPr>
          <w:rFonts w:ascii="Microsoft Tai Le" w:eastAsia="等线" w:hAnsi="Microsoft Tai Le" w:cs="Microsoft Tai Le"/>
          <w:bCs/>
          <w:vertAlign w:val="superscript"/>
        </w:rPr>
        <w:t>5</w:t>
      </w:r>
      <w:r w:rsidR="00C83C82" w:rsidRPr="00EA0B3D">
        <w:rPr>
          <w:rFonts w:ascii="Microsoft Tai Le" w:eastAsia="等线" w:hAnsi="Microsoft Tai Le" w:cs="Microsoft Tai Le"/>
          <w:bCs/>
        </w:rPr>
        <w:t xml:space="preserve"> M); (c) </w:t>
      </w:r>
      <w:r w:rsidR="00C83C82" w:rsidRPr="00EA0B3D">
        <w:rPr>
          <w:rFonts w:ascii="Microsoft Tai Le" w:eastAsia="等线" w:hAnsi="Microsoft Tai Le" w:cs="Microsoft Tai Le"/>
          <w:b/>
          <w:bCs/>
        </w:rPr>
        <w:t>NI-PTZ-C</w:t>
      </w:r>
      <w:r w:rsidR="00C83C82" w:rsidRPr="00EA0B3D">
        <w:rPr>
          <w:rFonts w:ascii="Microsoft Tai Le" w:eastAsia="等线" w:hAnsi="Microsoft Tai Le" w:cs="Microsoft Tai Le"/>
          <w:b/>
          <w:bCs/>
          <w:vertAlign w:val="subscript"/>
        </w:rPr>
        <w:t>5</w:t>
      </w:r>
      <w:r w:rsidR="00C83C82" w:rsidRPr="00EA0B3D">
        <w:rPr>
          <w:rFonts w:ascii="Microsoft Tai Le" w:eastAsia="等线" w:hAnsi="Microsoft Tai Le" w:cs="Microsoft Tai Le"/>
          <w:b/>
          <w:bCs/>
        </w:rPr>
        <w:t>-O</w:t>
      </w:r>
      <w:r w:rsidR="00C83C82" w:rsidRPr="00EA0B3D">
        <w:rPr>
          <w:rFonts w:ascii="Microsoft Tai Le" w:eastAsia="等线" w:hAnsi="Microsoft Tai Le" w:cs="Microsoft Tai Le"/>
          <w:bCs/>
        </w:rPr>
        <w:t xml:space="preserve"> (</w:t>
      </w:r>
      <w:r w:rsidR="00C83C82" w:rsidRPr="00EA0B3D">
        <w:rPr>
          <w:rFonts w:ascii="Microsoft Tai Le" w:eastAsia="等线" w:hAnsi="Microsoft Tai Le" w:cs="Microsoft Tai Le"/>
          <w:bCs/>
          <w:i/>
          <w:iCs/>
        </w:rPr>
        <w:t>c</w:t>
      </w:r>
      <w:r w:rsidR="00C83C82" w:rsidRPr="00EA0B3D">
        <w:rPr>
          <w:rFonts w:ascii="Microsoft Tai Le" w:eastAsia="等线" w:hAnsi="Microsoft Tai Le" w:cs="Microsoft Tai Le"/>
          <w:bCs/>
        </w:rPr>
        <w:t xml:space="preserve"> = 4.0 </w:t>
      </w:r>
      <w:r w:rsidR="00C83C82" w:rsidRPr="00EA0B3D">
        <w:rPr>
          <w:rFonts w:ascii="Microsoft Tai Le" w:eastAsia="等线" w:hAnsi="Microsoft Tai Le" w:cs="Microsoft Tai Le"/>
          <w:bCs/>
        </w:rPr>
        <w:sym w:font="Symbol" w:char="F0B4"/>
      </w:r>
      <w:r w:rsidR="00C83C82" w:rsidRPr="00EA0B3D">
        <w:rPr>
          <w:rFonts w:ascii="Microsoft Tai Le" w:eastAsia="等线" w:hAnsi="Microsoft Tai Le" w:cs="Microsoft Tai Le"/>
          <w:bCs/>
        </w:rPr>
        <w:t xml:space="preserve"> 10</w:t>
      </w:r>
      <w:r w:rsidR="00C83C82" w:rsidRPr="00EA0B3D">
        <w:rPr>
          <w:rFonts w:ascii="Microsoft Tai Le" w:eastAsia="等线" w:hAnsi="Microsoft Tai Le" w:cs="Microsoft Tai Le"/>
          <w:bCs/>
          <w:vertAlign w:val="superscript"/>
        </w:rPr>
        <w:sym w:font="Symbol" w:char="F02D"/>
      </w:r>
      <w:r w:rsidR="00C83C82" w:rsidRPr="00EA0B3D">
        <w:rPr>
          <w:rFonts w:ascii="Microsoft Tai Le" w:eastAsia="等线" w:hAnsi="Microsoft Tai Le" w:cs="Microsoft Tai Le"/>
          <w:bCs/>
          <w:vertAlign w:val="superscript"/>
        </w:rPr>
        <w:t>5</w:t>
      </w:r>
      <w:r w:rsidR="00C83C82" w:rsidRPr="00EA0B3D">
        <w:rPr>
          <w:rFonts w:ascii="Microsoft Tai Le" w:eastAsia="等线" w:hAnsi="Microsoft Tai Le" w:cs="Microsoft Tai Le"/>
          <w:bCs/>
        </w:rPr>
        <w:t xml:space="preserve"> M) and (d) </w:t>
      </w:r>
      <w:r w:rsidR="00C83C82" w:rsidRPr="00EA0B3D">
        <w:rPr>
          <w:rFonts w:ascii="Microsoft Tai Le" w:eastAsia="等线" w:hAnsi="Microsoft Tai Le" w:cs="Microsoft Tai Le"/>
          <w:b/>
        </w:rPr>
        <w:t>F-NI-Br</w:t>
      </w:r>
      <w:r w:rsidR="00C83C82" w:rsidRPr="00EA0B3D">
        <w:rPr>
          <w:rFonts w:ascii="Microsoft Tai Le" w:eastAsia="等线" w:hAnsi="Microsoft Tai Le" w:cs="Microsoft Tai Le"/>
          <w:bCs/>
        </w:rPr>
        <w:t xml:space="preserve"> (</w:t>
      </w:r>
      <w:r w:rsidR="00C83C82" w:rsidRPr="00EA0B3D">
        <w:rPr>
          <w:rFonts w:ascii="Microsoft Tai Le" w:eastAsia="等线" w:hAnsi="Microsoft Tai Le" w:cs="Microsoft Tai Le"/>
          <w:bCs/>
          <w:i/>
          <w:iCs/>
        </w:rPr>
        <w:t>c</w:t>
      </w:r>
      <w:r w:rsidR="00C83C82" w:rsidRPr="00EA0B3D">
        <w:rPr>
          <w:rFonts w:ascii="Microsoft Tai Le" w:eastAsia="等线" w:hAnsi="Microsoft Tai Le" w:cs="Microsoft Tai Le"/>
          <w:bCs/>
        </w:rPr>
        <w:t xml:space="preserve"> = 2.0 </w:t>
      </w:r>
      <w:r w:rsidR="00C83C82" w:rsidRPr="00EA0B3D">
        <w:rPr>
          <w:rFonts w:ascii="Microsoft Tai Le" w:eastAsia="等线" w:hAnsi="Microsoft Tai Le" w:cs="Microsoft Tai Le"/>
          <w:bCs/>
        </w:rPr>
        <w:sym w:font="Symbol" w:char="F0B4"/>
      </w:r>
      <w:r w:rsidR="00C83C82" w:rsidRPr="00EA0B3D">
        <w:rPr>
          <w:rFonts w:ascii="Microsoft Tai Le" w:eastAsia="等线" w:hAnsi="Microsoft Tai Le" w:cs="Microsoft Tai Le"/>
          <w:bCs/>
        </w:rPr>
        <w:t xml:space="preserve"> 10</w:t>
      </w:r>
      <w:r w:rsidR="00C83C82" w:rsidRPr="00EA0B3D">
        <w:rPr>
          <w:rFonts w:ascii="Microsoft Tai Le" w:eastAsia="等线" w:hAnsi="Microsoft Tai Le" w:cs="Microsoft Tai Le"/>
          <w:bCs/>
          <w:vertAlign w:val="superscript"/>
        </w:rPr>
        <w:sym w:font="Symbol" w:char="F02D"/>
      </w:r>
      <w:r w:rsidR="00C83C82" w:rsidRPr="00EA0B3D">
        <w:rPr>
          <w:rFonts w:ascii="Microsoft Tai Le" w:eastAsia="等线" w:hAnsi="Microsoft Tai Le" w:cs="Microsoft Tai Le"/>
          <w:bCs/>
          <w:vertAlign w:val="superscript"/>
        </w:rPr>
        <w:t>5</w:t>
      </w:r>
      <w:r w:rsidR="00C83C82" w:rsidRPr="00EA0B3D">
        <w:rPr>
          <w:rFonts w:ascii="Microsoft Tai Le" w:eastAsia="等线" w:hAnsi="Microsoft Tai Le" w:cs="Microsoft Tai Le"/>
          <w:bCs/>
        </w:rPr>
        <w:t xml:space="preserve"> M). The corresponding decay traces are (e) </w:t>
      </w:r>
      <w:r w:rsidR="00C83C82" w:rsidRPr="00EA0B3D">
        <w:rPr>
          <w:rFonts w:ascii="Microsoft Tai Le" w:eastAsia="等线" w:hAnsi="Microsoft Tai Le" w:cs="Microsoft Tai Le"/>
          <w:b/>
          <w:bCs/>
        </w:rPr>
        <w:t>NI-PTZ-F-O</w:t>
      </w:r>
      <w:r w:rsidR="00C83C82" w:rsidRPr="00EA0B3D">
        <w:rPr>
          <w:rFonts w:ascii="Microsoft Tai Le" w:eastAsia="等线" w:hAnsi="Microsoft Tai Le" w:cs="Microsoft Tai Le"/>
          <w:bCs/>
        </w:rPr>
        <w:t xml:space="preserve"> (</w:t>
      </w:r>
      <w:r w:rsidR="00C83C82" w:rsidRPr="00EA0B3D">
        <w:rPr>
          <w:rFonts w:ascii="Microsoft Tai Le" w:eastAsia="等线" w:hAnsi="Microsoft Tai Le" w:cs="Microsoft Tai Le"/>
          <w:bCs/>
          <w:i/>
          <w:iCs/>
        </w:rPr>
        <w:t>c</w:t>
      </w:r>
      <w:r w:rsidR="00C83C82" w:rsidRPr="00EA0B3D">
        <w:rPr>
          <w:rFonts w:ascii="Microsoft Tai Le" w:eastAsia="等线" w:hAnsi="Microsoft Tai Le" w:cs="Microsoft Tai Le"/>
          <w:bCs/>
        </w:rPr>
        <w:t xml:space="preserve"> = 4.0 </w:t>
      </w:r>
      <w:r w:rsidR="00C83C82" w:rsidRPr="00EA0B3D">
        <w:rPr>
          <w:rFonts w:ascii="Microsoft Tai Le" w:eastAsia="等线" w:hAnsi="Microsoft Tai Le" w:cs="Microsoft Tai Le"/>
          <w:bCs/>
        </w:rPr>
        <w:sym w:font="Symbol" w:char="F0B4"/>
      </w:r>
      <w:r w:rsidR="00C83C82" w:rsidRPr="00EA0B3D">
        <w:rPr>
          <w:rFonts w:ascii="Microsoft Tai Le" w:eastAsia="等线" w:hAnsi="Microsoft Tai Le" w:cs="Microsoft Tai Le"/>
          <w:bCs/>
        </w:rPr>
        <w:t xml:space="preserve"> 10</w:t>
      </w:r>
      <w:r w:rsidR="00C83C82" w:rsidRPr="00EA0B3D">
        <w:rPr>
          <w:rFonts w:ascii="Microsoft Tai Le" w:eastAsia="等线" w:hAnsi="Microsoft Tai Le" w:cs="Microsoft Tai Le"/>
          <w:bCs/>
          <w:vertAlign w:val="superscript"/>
        </w:rPr>
        <w:sym w:font="Symbol" w:char="F02D"/>
      </w:r>
      <w:r w:rsidR="00C83C82" w:rsidRPr="00EA0B3D">
        <w:rPr>
          <w:rFonts w:ascii="Microsoft Tai Le" w:eastAsia="等线" w:hAnsi="Microsoft Tai Le" w:cs="Microsoft Tai Le"/>
          <w:bCs/>
          <w:vertAlign w:val="superscript"/>
        </w:rPr>
        <w:t>5</w:t>
      </w:r>
      <w:r w:rsidR="00C83C82" w:rsidRPr="00EA0B3D">
        <w:rPr>
          <w:rFonts w:ascii="Microsoft Tai Le" w:eastAsia="等线" w:hAnsi="Microsoft Tai Le" w:cs="Microsoft Tai Le"/>
          <w:bCs/>
        </w:rPr>
        <w:t xml:space="preserve"> M); (f) </w:t>
      </w:r>
      <w:r w:rsidR="00C83C82" w:rsidRPr="00EA0B3D">
        <w:rPr>
          <w:rFonts w:ascii="Microsoft Tai Le" w:eastAsia="等线" w:hAnsi="Microsoft Tai Le" w:cs="Microsoft Tai Le"/>
          <w:b/>
          <w:bCs/>
        </w:rPr>
        <w:t>NI-PTZ-Ph-O</w:t>
      </w:r>
      <w:r w:rsidR="00C83C82" w:rsidRPr="00EA0B3D">
        <w:rPr>
          <w:rFonts w:ascii="Microsoft Tai Le" w:eastAsia="等线" w:hAnsi="Microsoft Tai Le" w:cs="Microsoft Tai Le"/>
          <w:bCs/>
        </w:rPr>
        <w:t xml:space="preserve"> (</w:t>
      </w:r>
      <w:r w:rsidR="00C83C82" w:rsidRPr="00EA0B3D">
        <w:rPr>
          <w:rFonts w:ascii="Microsoft Tai Le" w:eastAsia="等线" w:hAnsi="Microsoft Tai Le" w:cs="Microsoft Tai Le"/>
          <w:bCs/>
          <w:i/>
          <w:iCs/>
        </w:rPr>
        <w:t>c</w:t>
      </w:r>
      <w:r w:rsidR="00C83C82" w:rsidRPr="00EA0B3D">
        <w:rPr>
          <w:rFonts w:ascii="Microsoft Tai Le" w:eastAsia="等线" w:hAnsi="Microsoft Tai Le" w:cs="Microsoft Tai Le"/>
          <w:bCs/>
        </w:rPr>
        <w:t xml:space="preserve"> = 4.0 </w:t>
      </w:r>
      <w:r w:rsidR="00C83C82" w:rsidRPr="00EA0B3D">
        <w:rPr>
          <w:rFonts w:ascii="Microsoft Tai Le" w:eastAsia="等线" w:hAnsi="Microsoft Tai Le" w:cs="Microsoft Tai Le"/>
          <w:bCs/>
        </w:rPr>
        <w:sym w:font="Symbol" w:char="F0B4"/>
      </w:r>
      <w:r w:rsidR="00C83C82" w:rsidRPr="00EA0B3D">
        <w:rPr>
          <w:rFonts w:ascii="Microsoft Tai Le" w:eastAsia="等线" w:hAnsi="Microsoft Tai Le" w:cs="Microsoft Tai Le"/>
          <w:bCs/>
        </w:rPr>
        <w:t xml:space="preserve"> 10</w:t>
      </w:r>
      <w:r w:rsidR="00C83C82" w:rsidRPr="00EA0B3D">
        <w:rPr>
          <w:rFonts w:ascii="Microsoft Tai Le" w:eastAsia="等线" w:hAnsi="Microsoft Tai Le" w:cs="Microsoft Tai Le"/>
          <w:bCs/>
          <w:vertAlign w:val="superscript"/>
        </w:rPr>
        <w:sym w:font="Symbol" w:char="F02D"/>
      </w:r>
      <w:r w:rsidR="00C83C82" w:rsidRPr="00EA0B3D">
        <w:rPr>
          <w:rFonts w:ascii="Microsoft Tai Le" w:eastAsia="等线" w:hAnsi="Microsoft Tai Le" w:cs="Microsoft Tai Le"/>
          <w:bCs/>
          <w:vertAlign w:val="superscript"/>
        </w:rPr>
        <w:t>5</w:t>
      </w:r>
      <w:r w:rsidR="00C83C82" w:rsidRPr="00EA0B3D">
        <w:rPr>
          <w:rFonts w:ascii="Microsoft Tai Le" w:eastAsia="等线" w:hAnsi="Microsoft Tai Le" w:cs="Microsoft Tai Le"/>
          <w:bCs/>
        </w:rPr>
        <w:t xml:space="preserve"> M); (g) </w:t>
      </w:r>
      <w:r w:rsidR="00C83C82" w:rsidRPr="00EA0B3D">
        <w:rPr>
          <w:rFonts w:ascii="Microsoft Tai Le" w:eastAsia="等线" w:hAnsi="Microsoft Tai Le" w:cs="Microsoft Tai Le"/>
          <w:b/>
          <w:bCs/>
        </w:rPr>
        <w:t>NI-PTZ-C</w:t>
      </w:r>
      <w:r w:rsidR="00C83C82" w:rsidRPr="00EA0B3D">
        <w:rPr>
          <w:rFonts w:ascii="Microsoft Tai Le" w:eastAsia="等线" w:hAnsi="Microsoft Tai Le" w:cs="Microsoft Tai Le"/>
          <w:b/>
          <w:bCs/>
          <w:vertAlign w:val="subscript"/>
        </w:rPr>
        <w:t>5</w:t>
      </w:r>
      <w:r w:rsidR="00C83C82" w:rsidRPr="00EA0B3D">
        <w:rPr>
          <w:rFonts w:ascii="Microsoft Tai Le" w:eastAsia="等线" w:hAnsi="Microsoft Tai Le" w:cs="Microsoft Tai Le"/>
          <w:b/>
          <w:bCs/>
        </w:rPr>
        <w:t>-O</w:t>
      </w:r>
      <w:r w:rsidR="00C83C82" w:rsidRPr="00EA0B3D">
        <w:rPr>
          <w:rFonts w:ascii="Microsoft Tai Le" w:eastAsia="等线" w:hAnsi="Microsoft Tai Le" w:cs="Microsoft Tai Le"/>
          <w:bCs/>
        </w:rPr>
        <w:t xml:space="preserve"> (</w:t>
      </w:r>
      <w:r w:rsidR="00C83C82" w:rsidRPr="00EA0B3D">
        <w:rPr>
          <w:rFonts w:ascii="Microsoft Tai Le" w:eastAsia="等线" w:hAnsi="Microsoft Tai Le" w:cs="Microsoft Tai Le"/>
          <w:bCs/>
          <w:i/>
          <w:iCs/>
        </w:rPr>
        <w:t>c</w:t>
      </w:r>
      <w:r w:rsidR="00C83C82" w:rsidRPr="00EA0B3D">
        <w:rPr>
          <w:rFonts w:ascii="Microsoft Tai Le" w:eastAsia="等线" w:hAnsi="Microsoft Tai Le" w:cs="Microsoft Tai Le"/>
          <w:bCs/>
        </w:rPr>
        <w:t xml:space="preserve"> = 4.0 </w:t>
      </w:r>
      <w:r w:rsidR="00C83C82" w:rsidRPr="00EA0B3D">
        <w:rPr>
          <w:rFonts w:ascii="Microsoft Tai Le" w:eastAsia="等线" w:hAnsi="Microsoft Tai Le" w:cs="Microsoft Tai Le"/>
          <w:bCs/>
        </w:rPr>
        <w:sym w:font="Symbol" w:char="F0B4"/>
      </w:r>
      <w:r w:rsidR="00C83C82" w:rsidRPr="00EA0B3D">
        <w:rPr>
          <w:rFonts w:ascii="Microsoft Tai Le" w:eastAsia="等线" w:hAnsi="Microsoft Tai Le" w:cs="Microsoft Tai Le"/>
          <w:bCs/>
        </w:rPr>
        <w:t xml:space="preserve"> 10</w:t>
      </w:r>
      <w:r w:rsidR="00C83C82" w:rsidRPr="00EA0B3D">
        <w:rPr>
          <w:rFonts w:ascii="Microsoft Tai Le" w:eastAsia="等线" w:hAnsi="Microsoft Tai Le" w:cs="Microsoft Tai Le"/>
          <w:bCs/>
          <w:vertAlign w:val="superscript"/>
        </w:rPr>
        <w:sym w:font="Symbol" w:char="F02D"/>
      </w:r>
      <w:r w:rsidR="00C83C82" w:rsidRPr="00EA0B3D">
        <w:rPr>
          <w:rFonts w:ascii="Microsoft Tai Le" w:eastAsia="等线" w:hAnsi="Microsoft Tai Le" w:cs="Microsoft Tai Le"/>
          <w:bCs/>
          <w:vertAlign w:val="superscript"/>
        </w:rPr>
        <w:t>5</w:t>
      </w:r>
      <w:r w:rsidR="00C83C82" w:rsidRPr="00EA0B3D">
        <w:rPr>
          <w:rFonts w:ascii="Microsoft Tai Le" w:eastAsia="等线" w:hAnsi="Microsoft Tai Le" w:cs="Microsoft Tai Le"/>
          <w:bCs/>
        </w:rPr>
        <w:t xml:space="preserve"> M) and (h) </w:t>
      </w:r>
      <w:r w:rsidR="00C83C82" w:rsidRPr="00EA0B3D">
        <w:rPr>
          <w:rFonts w:ascii="Microsoft Tai Le" w:eastAsia="等线" w:hAnsi="Microsoft Tai Le" w:cs="Microsoft Tai Le"/>
          <w:b/>
        </w:rPr>
        <w:t>F-NI-Br</w:t>
      </w:r>
      <w:r w:rsidR="00C83C82" w:rsidRPr="00EA0B3D">
        <w:rPr>
          <w:rFonts w:ascii="Microsoft Tai Le" w:eastAsia="等线" w:hAnsi="Microsoft Tai Le" w:cs="Microsoft Tai Le"/>
          <w:bCs/>
        </w:rPr>
        <w:t xml:space="preserve"> (</w:t>
      </w:r>
      <w:r w:rsidR="00C83C82" w:rsidRPr="00EA0B3D">
        <w:rPr>
          <w:rFonts w:ascii="Microsoft Tai Le" w:eastAsia="等线" w:hAnsi="Microsoft Tai Le" w:cs="Microsoft Tai Le"/>
          <w:bCs/>
          <w:i/>
          <w:iCs/>
        </w:rPr>
        <w:t>c</w:t>
      </w:r>
      <w:r w:rsidR="00C83C82" w:rsidRPr="00EA0B3D">
        <w:rPr>
          <w:rFonts w:ascii="Microsoft Tai Le" w:eastAsia="等线" w:hAnsi="Microsoft Tai Le" w:cs="Microsoft Tai Le"/>
          <w:bCs/>
        </w:rPr>
        <w:t xml:space="preserve"> = 2.0 </w:t>
      </w:r>
      <w:r w:rsidR="00C83C82" w:rsidRPr="00EA0B3D">
        <w:rPr>
          <w:rFonts w:ascii="Microsoft Tai Le" w:eastAsia="等线" w:hAnsi="Microsoft Tai Le" w:cs="Microsoft Tai Le"/>
          <w:bCs/>
        </w:rPr>
        <w:sym w:font="Symbol" w:char="F0B4"/>
      </w:r>
      <w:r w:rsidR="00C83C82" w:rsidRPr="00EA0B3D">
        <w:rPr>
          <w:rFonts w:ascii="Microsoft Tai Le" w:eastAsia="等线" w:hAnsi="Microsoft Tai Le" w:cs="Microsoft Tai Le"/>
          <w:bCs/>
        </w:rPr>
        <w:t xml:space="preserve"> 10</w:t>
      </w:r>
      <w:r w:rsidR="00C83C82" w:rsidRPr="00EA0B3D">
        <w:rPr>
          <w:rFonts w:ascii="Microsoft Tai Le" w:eastAsia="等线" w:hAnsi="Microsoft Tai Le" w:cs="Microsoft Tai Le"/>
          <w:bCs/>
          <w:vertAlign w:val="superscript"/>
        </w:rPr>
        <w:sym w:font="Symbol" w:char="F02D"/>
      </w:r>
      <w:r w:rsidR="00C83C82" w:rsidRPr="00EA0B3D">
        <w:rPr>
          <w:rFonts w:ascii="Microsoft Tai Le" w:eastAsia="等线" w:hAnsi="Microsoft Tai Le" w:cs="Microsoft Tai Le"/>
          <w:bCs/>
          <w:vertAlign w:val="superscript"/>
        </w:rPr>
        <w:t>5</w:t>
      </w:r>
      <w:r w:rsidR="00C83C82" w:rsidRPr="00EA0B3D">
        <w:rPr>
          <w:rFonts w:ascii="Microsoft Tai Le" w:eastAsia="等线" w:hAnsi="Microsoft Tai Le" w:cs="Microsoft Tai Le"/>
          <w:bCs/>
        </w:rPr>
        <w:t xml:space="preserve"> M) in deaerated HEX at 460 nm. </w:t>
      </w:r>
      <w:r w:rsidR="00C83C82" w:rsidRPr="00EA0B3D">
        <w:rPr>
          <w:rFonts w:ascii="Microsoft Tai Le" w:eastAsia="等线" w:hAnsi="Microsoft Tai Le" w:cs="Microsoft Tai Le"/>
          <w:bCs/>
          <w:i/>
          <w:iCs/>
        </w:rPr>
        <w:sym w:font="Symbol" w:char="F06C"/>
      </w:r>
      <w:r w:rsidR="00C83C82" w:rsidRPr="00EA0B3D">
        <w:rPr>
          <w:rFonts w:ascii="Microsoft Tai Le" w:eastAsia="等线" w:hAnsi="Microsoft Tai Le" w:cs="Microsoft Tai Le"/>
          <w:bCs/>
          <w:vertAlign w:val="subscript"/>
        </w:rPr>
        <w:t>ex</w:t>
      </w:r>
      <w:r w:rsidR="00C83C82" w:rsidRPr="00EA0B3D">
        <w:rPr>
          <w:rFonts w:ascii="Microsoft Tai Le" w:eastAsia="等线" w:hAnsi="Microsoft Tai Le" w:cs="Microsoft Tai Le"/>
          <w:bCs/>
        </w:rPr>
        <w:t xml:space="preserve"> = 355 nm, 20 </w:t>
      </w:r>
      <w:r w:rsidR="00C83C82" w:rsidRPr="00EA0B3D">
        <w:rPr>
          <w:rFonts w:ascii="Microsoft Tai Le" w:eastAsia="等线" w:hAnsi="Microsoft Tai Le" w:cs="Microsoft Tai Le"/>
          <w:bCs/>
        </w:rPr>
        <w:sym w:font="Symbol" w:char="F0B0"/>
      </w:r>
      <w:r w:rsidR="00C83C82" w:rsidRPr="00EA0B3D">
        <w:rPr>
          <w:rFonts w:ascii="Microsoft Tai Le" w:eastAsia="等线" w:hAnsi="Microsoft Tai Le" w:cs="Microsoft Tai Le"/>
          <w:bCs/>
        </w:rPr>
        <w:t>C.</w:t>
      </w:r>
    </w:p>
    <w:p w14:paraId="25EB5813" w14:textId="77777777" w:rsidR="000654DC" w:rsidRPr="00EA0B3D" w:rsidRDefault="000654DC" w:rsidP="00F71C9B">
      <w:pPr>
        <w:spacing w:line="276" w:lineRule="auto"/>
        <w:rPr>
          <w:rFonts w:ascii="Microsoft Tai Le" w:eastAsia="等线" w:hAnsi="Microsoft Tai Le" w:cs="Microsoft Tai Le"/>
        </w:rPr>
      </w:pPr>
    </w:p>
    <w:p w14:paraId="509E8906" w14:textId="77777777" w:rsidR="00B0513A" w:rsidRPr="00EA0B3D" w:rsidRDefault="0027390A">
      <w:pPr>
        <w:pStyle w:val="afff8"/>
        <w:rPr>
          <w:rFonts w:ascii="Microsoft Tai Le" w:hAnsi="Microsoft Tai Le" w:cs="Microsoft Tai Le"/>
          <w:sz w:val="30"/>
          <w:szCs w:val="30"/>
        </w:rPr>
      </w:pPr>
      <w:r w:rsidRPr="00EA0B3D">
        <w:rPr>
          <w:rFonts w:ascii="Microsoft Tai Le" w:hAnsi="Microsoft Tai Le" w:cs="Microsoft Tai Le"/>
          <w:sz w:val="30"/>
          <w:szCs w:val="30"/>
        </w:rPr>
        <w:lastRenderedPageBreak/>
        <w:t>8</w:t>
      </w:r>
      <w:r w:rsidR="0035262A" w:rsidRPr="00EA0B3D">
        <w:rPr>
          <w:rFonts w:ascii="Microsoft Tai Le" w:hAnsi="Microsoft Tai Le" w:cs="Microsoft Tai Le"/>
          <w:sz w:val="30"/>
          <w:szCs w:val="30"/>
        </w:rPr>
        <w:t>. Theoretical computation</w:t>
      </w:r>
    </w:p>
    <w:p w14:paraId="6CFB86E4" w14:textId="0293092B" w:rsidR="005340B9" w:rsidRPr="00EA0B3D" w:rsidRDefault="00996C96" w:rsidP="002913A1">
      <w:pPr>
        <w:spacing w:line="360" w:lineRule="auto"/>
        <w:rPr>
          <w:rFonts w:ascii="Microsoft Tai Le" w:hAnsi="Microsoft Tai Le" w:cs="Microsoft Tai Le"/>
          <w:bCs/>
        </w:rPr>
      </w:pPr>
      <w:r w:rsidRPr="00EA0B3D">
        <w:rPr>
          <w:rFonts w:ascii="Microsoft Tai Le" w:hAnsi="Microsoft Tai Le" w:cs="Microsoft Tai Le"/>
          <w:b/>
        </w:rPr>
        <w:t>Table S1.</w:t>
      </w:r>
      <w:r w:rsidR="004B5069" w:rsidRPr="00EA0B3D">
        <w:rPr>
          <w:rFonts w:ascii="Microsoft Tai Le" w:hAnsi="Microsoft Tai Le" w:cs="Microsoft Tai Le"/>
          <w:bCs/>
        </w:rPr>
        <w:t xml:space="preserve"> Optimized S</w:t>
      </w:r>
      <w:r w:rsidR="004B5069" w:rsidRPr="00EA0B3D">
        <w:rPr>
          <w:rFonts w:ascii="Microsoft Tai Le" w:hAnsi="Microsoft Tai Le" w:cs="Microsoft Tai Le"/>
          <w:bCs/>
          <w:vertAlign w:val="subscript"/>
        </w:rPr>
        <w:t>1</w:t>
      </w:r>
      <w:r w:rsidR="004B5069" w:rsidRPr="00EA0B3D">
        <w:rPr>
          <w:rFonts w:ascii="Microsoft Tai Le" w:hAnsi="Microsoft Tai Le" w:cs="Microsoft Tai Le"/>
          <w:bCs/>
        </w:rPr>
        <w:t xml:space="preserve"> state geometry of </w:t>
      </w:r>
      <w:r w:rsidR="005502D4" w:rsidRPr="00EA0B3D">
        <w:rPr>
          <w:rFonts w:ascii="Microsoft Tai Le" w:hAnsi="Microsoft Tai Le" w:cs="Microsoft Tai Le"/>
          <w:b/>
        </w:rPr>
        <w:t>NI-PTZ-F</w:t>
      </w:r>
      <w:r w:rsidR="005502D4" w:rsidRPr="00EA0B3D">
        <w:rPr>
          <w:rFonts w:ascii="Microsoft Tai Le" w:hAnsi="Microsoft Tai Le" w:cs="Microsoft Tai Le"/>
          <w:bCs/>
        </w:rPr>
        <w:t xml:space="preserve">; </w:t>
      </w:r>
      <w:r w:rsidR="004B5069" w:rsidRPr="00EA0B3D">
        <w:rPr>
          <w:rFonts w:ascii="Microsoft Tai Le" w:hAnsi="Microsoft Tai Le" w:cs="Microsoft Tai Le"/>
          <w:b/>
        </w:rPr>
        <w:t>NI-PTZ-Ph</w:t>
      </w:r>
      <w:r w:rsidR="004B5069" w:rsidRPr="00EA0B3D">
        <w:rPr>
          <w:rFonts w:ascii="Microsoft Tai Le" w:hAnsi="Microsoft Tai Le" w:cs="Microsoft Tai Le"/>
          <w:bCs/>
        </w:rPr>
        <w:t xml:space="preserve">; </w:t>
      </w:r>
      <w:r w:rsidR="002913A1" w:rsidRPr="00EA0B3D">
        <w:rPr>
          <w:rFonts w:ascii="Microsoft Tai Le" w:hAnsi="Microsoft Tai Le" w:cs="Microsoft Tai Le"/>
          <w:b/>
        </w:rPr>
        <w:t>NI-PTZ-CH</w:t>
      </w:r>
      <w:r w:rsidR="002913A1" w:rsidRPr="00EA0B3D">
        <w:rPr>
          <w:rFonts w:ascii="Microsoft Tai Le" w:hAnsi="Microsoft Tai Le" w:cs="Microsoft Tai Le"/>
          <w:b/>
          <w:vertAlign w:val="subscript"/>
        </w:rPr>
        <w:t>3</w:t>
      </w:r>
      <w:r w:rsidR="002913A1" w:rsidRPr="00EA0B3D">
        <w:rPr>
          <w:rFonts w:ascii="Microsoft Tai Le" w:hAnsi="Microsoft Tai Le" w:cs="Microsoft Tai Le"/>
          <w:bCs/>
        </w:rPr>
        <w:t xml:space="preserve">; </w:t>
      </w:r>
      <w:r w:rsidR="005502D4" w:rsidRPr="00EA0B3D">
        <w:rPr>
          <w:rFonts w:ascii="Microsoft Tai Le" w:hAnsi="Microsoft Tai Le" w:cs="Microsoft Tai Le"/>
          <w:b/>
        </w:rPr>
        <w:t>NI-PTZ-OCH</w:t>
      </w:r>
      <w:r w:rsidR="005502D4" w:rsidRPr="00EA0B3D">
        <w:rPr>
          <w:rFonts w:ascii="Microsoft Tai Le" w:hAnsi="Microsoft Tai Le" w:cs="Microsoft Tai Le"/>
          <w:b/>
          <w:vertAlign w:val="subscript"/>
        </w:rPr>
        <w:t>3</w:t>
      </w:r>
      <w:r w:rsidR="005502D4" w:rsidRPr="00EA0B3D">
        <w:rPr>
          <w:rFonts w:ascii="Microsoft Tai Le" w:hAnsi="Microsoft Tai Le" w:cs="Microsoft Tai Le"/>
          <w:bCs/>
        </w:rPr>
        <w:t>;</w:t>
      </w:r>
      <w:r w:rsidR="004B5069" w:rsidRPr="00EA0B3D">
        <w:rPr>
          <w:rFonts w:ascii="Microsoft Tai Le" w:hAnsi="Microsoft Tai Le" w:cs="Microsoft Tai Le"/>
          <w:bCs/>
        </w:rPr>
        <w:t xml:space="preserve"> </w:t>
      </w:r>
      <w:r w:rsidR="005502D4" w:rsidRPr="00EA0B3D">
        <w:rPr>
          <w:rFonts w:ascii="Microsoft Tai Le" w:hAnsi="Microsoft Tai Le" w:cs="Microsoft Tai Le"/>
          <w:b/>
        </w:rPr>
        <w:t>NI-PTZ-F-O</w:t>
      </w:r>
      <w:r w:rsidR="008E0778" w:rsidRPr="00EA0B3D">
        <w:rPr>
          <w:rFonts w:ascii="Microsoft Tai Le" w:hAnsi="Microsoft Tai Le" w:cs="Microsoft Tai Le"/>
          <w:bCs/>
        </w:rPr>
        <w:t xml:space="preserve">; </w:t>
      </w:r>
      <w:r w:rsidR="005502D4" w:rsidRPr="00EA0B3D">
        <w:rPr>
          <w:rFonts w:ascii="Microsoft Tai Le" w:hAnsi="Microsoft Tai Le" w:cs="Microsoft Tai Le"/>
          <w:b/>
        </w:rPr>
        <w:t>NI-PTZ-Ph-O</w:t>
      </w:r>
      <w:r w:rsidR="008E0778" w:rsidRPr="00EA0B3D">
        <w:rPr>
          <w:rFonts w:ascii="Microsoft Tai Le" w:hAnsi="Microsoft Tai Le" w:cs="Microsoft Tai Le"/>
          <w:bCs/>
        </w:rPr>
        <w:t xml:space="preserve"> and </w:t>
      </w:r>
      <w:r w:rsidR="008E0778" w:rsidRPr="00EA0B3D">
        <w:rPr>
          <w:rFonts w:ascii="Microsoft Tai Le" w:hAnsi="Microsoft Tai Le" w:cs="Microsoft Tai Le"/>
          <w:b/>
        </w:rPr>
        <w:t>NI-PTZ-C</w:t>
      </w:r>
      <w:r w:rsidR="008E0778" w:rsidRPr="00EA0B3D">
        <w:rPr>
          <w:rFonts w:ascii="Microsoft Tai Le" w:hAnsi="Microsoft Tai Le" w:cs="Microsoft Tai Le"/>
          <w:b/>
          <w:vertAlign w:val="subscript"/>
        </w:rPr>
        <w:t>5</w:t>
      </w:r>
      <w:r w:rsidR="008E0778" w:rsidRPr="00EA0B3D">
        <w:rPr>
          <w:rFonts w:ascii="Microsoft Tai Le" w:hAnsi="Microsoft Tai Le" w:cs="Microsoft Tai Le"/>
          <w:b/>
        </w:rPr>
        <w:t>-O</w:t>
      </w:r>
      <w:r w:rsidR="00DD66A8" w:rsidRPr="00EA0B3D">
        <w:rPr>
          <w:rFonts w:ascii="Microsoft Tai Le" w:hAnsi="Microsoft Tai Le" w:cs="Microsoft Tai Le"/>
          <w:bCs/>
        </w:rPr>
        <w:t>.</w:t>
      </w:r>
      <w:r w:rsidR="00CA3BC1" w:rsidRPr="00EA0B3D">
        <w:rPr>
          <w:rFonts w:ascii="Microsoft Tai Le" w:hAnsi="Microsoft Tai Le" w:cs="Microsoft Tai Le"/>
          <w:bCs/>
        </w:rPr>
        <w:t xml:space="preserve"> Calculated at the B3LYP/6-31G(d) level with Gaussian </w:t>
      </w:r>
      <w:r w:rsidR="00B64D37" w:rsidRPr="00EA0B3D">
        <w:rPr>
          <w:rFonts w:ascii="Microsoft Tai Le" w:hAnsi="Microsoft Tai Le" w:cs="Microsoft Tai Le"/>
          <w:bCs/>
        </w:rPr>
        <w:t>09W</w:t>
      </w:r>
      <w:r w:rsidR="00CA3BC1" w:rsidRPr="00EA0B3D">
        <w:rPr>
          <w:rFonts w:ascii="Microsoft Tai Le" w:hAnsi="Microsoft Tai Le" w:cs="Microsoft Tai Le" w:hint="eastAsia"/>
          <w:bCs/>
        </w:rPr>
        <w:t>.</w:t>
      </w:r>
    </w:p>
    <w:tbl>
      <w:tblPr>
        <w:tblStyle w:val="af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30"/>
        <w:gridCol w:w="2533"/>
        <w:gridCol w:w="2419"/>
        <w:gridCol w:w="2390"/>
      </w:tblGrid>
      <w:tr w:rsidR="0093527F" w:rsidRPr="00EA0B3D" w14:paraId="289871A4" w14:textId="77777777" w:rsidTr="005C1A1A">
        <w:tc>
          <w:tcPr>
            <w:tcW w:w="954" w:type="pct"/>
            <w:vMerge w:val="restart"/>
            <w:tcBorders>
              <w:top w:val="single" w:sz="4" w:space="0" w:color="auto"/>
            </w:tcBorders>
            <w:vAlign w:val="center"/>
          </w:tcPr>
          <w:p w14:paraId="0872BF42" w14:textId="77777777" w:rsidR="00875CB2" w:rsidRPr="00EA0B3D" w:rsidRDefault="00875CB2" w:rsidP="0087389C">
            <w:pPr>
              <w:jc w:val="center"/>
              <w:rPr>
                <w:rFonts w:ascii="Microsoft Tai Le" w:hAnsi="Microsoft Tai Le" w:cs="Microsoft Tai Le"/>
                <w:lang w:eastAsia="zh-CN"/>
              </w:rPr>
            </w:pPr>
            <w:r w:rsidRPr="00EA0B3D">
              <w:rPr>
                <w:rFonts w:ascii="Microsoft Tai Le" w:hAnsi="Microsoft Tai Le" w:cs="Microsoft Tai Le"/>
                <w:lang w:eastAsia="zh-CN"/>
              </w:rPr>
              <w:t>Compounds</w:t>
            </w:r>
          </w:p>
        </w:tc>
        <w:tc>
          <w:tcPr>
            <w:tcW w:w="4046" w:type="pct"/>
            <w:gridSpan w:val="3"/>
            <w:tcBorders>
              <w:top w:val="single" w:sz="4" w:space="0" w:color="auto"/>
              <w:bottom w:val="single" w:sz="4" w:space="0" w:color="auto"/>
            </w:tcBorders>
          </w:tcPr>
          <w:p w14:paraId="35200624" w14:textId="77777777" w:rsidR="00875CB2" w:rsidRPr="00EA0B3D" w:rsidRDefault="00875CB2" w:rsidP="005340B9">
            <w:pPr>
              <w:jc w:val="center"/>
              <w:rPr>
                <w:rFonts w:ascii="Microsoft Tai Le" w:hAnsi="Microsoft Tai Le" w:cs="Microsoft Tai Le"/>
                <w:lang w:eastAsia="zh-CN"/>
              </w:rPr>
            </w:pPr>
            <w:r w:rsidRPr="00EA0B3D">
              <w:rPr>
                <w:rFonts w:ascii="Microsoft Tai Le" w:hAnsi="Microsoft Tai Le" w:cs="Microsoft Tai Le"/>
                <w:lang w:eastAsia="zh-CN"/>
              </w:rPr>
              <w:t>S</w:t>
            </w:r>
            <w:r w:rsidRPr="00EA0B3D">
              <w:rPr>
                <w:rFonts w:ascii="Microsoft Tai Le" w:hAnsi="Microsoft Tai Le" w:cs="Microsoft Tai Le"/>
                <w:vertAlign w:val="subscript"/>
                <w:lang w:eastAsia="zh-CN"/>
              </w:rPr>
              <w:t>1</w:t>
            </w:r>
          </w:p>
        </w:tc>
      </w:tr>
      <w:tr w:rsidR="001D5F63" w:rsidRPr="00EA0B3D" w14:paraId="6659D5AB" w14:textId="77777777" w:rsidTr="005C1A1A">
        <w:tc>
          <w:tcPr>
            <w:tcW w:w="954" w:type="pct"/>
            <w:vMerge/>
            <w:tcBorders>
              <w:bottom w:val="single" w:sz="4" w:space="0" w:color="auto"/>
            </w:tcBorders>
            <w:vAlign w:val="center"/>
          </w:tcPr>
          <w:p w14:paraId="7B4C5CE4" w14:textId="77777777" w:rsidR="00875CB2" w:rsidRPr="00EA0B3D" w:rsidRDefault="00875CB2" w:rsidP="0087389C">
            <w:pPr>
              <w:jc w:val="center"/>
              <w:rPr>
                <w:rFonts w:ascii="Microsoft Tai Le" w:hAnsi="Microsoft Tai Le" w:cs="Microsoft Tai Le"/>
              </w:rPr>
            </w:pPr>
          </w:p>
        </w:tc>
        <w:tc>
          <w:tcPr>
            <w:tcW w:w="1396" w:type="pct"/>
            <w:tcBorders>
              <w:top w:val="single" w:sz="4" w:space="0" w:color="auto"/>
              <w:bottom w:val="single" w:sz="4" w:space="0" w:color="auto"/>
            </w:tcBorders>
            <w:vAlign w:val="center"/>
          </w:tcPr>
          <w:p w14:paraId="3B949F7F" w14:textId="3D48A755" w:rsidR="00875CB2" w:rsidRPr="00EA0B3D" w:rsidRDefault="00C717C3" w:rsidP="005340B9">
            <w:pPr>
              <w:jc w:val="center"/>
              <w:rPr>
                <w:rFonts w:ascii="Microsoft Tai Le" w:hAnsi="Microsoft Tai Le" w:cs="Microsoft Tai Le"/>
                <w:lang w:eastAsia="zh-CN"/>
              </w:rPr>
            </w:pPr>
            <w:r w:rsidRPr="00EA0B3D">
              <w:rPr>
                <w:rFonts w:ascii="Microsoft Tai Le" w:hAnsi="Microsoft Tai Le" w:cs="Microsoft Tai Le"/>
                <w:lang w:eastAsia="zh-CN"/>
              </w:rPr>
              <w:t>vacuum</w:t>
            </w:r>
          </w:p>
        </w:tc>
        <w:tc>
          <w:tcPr>
            <w:tcW w:w="1333" w:type="pct"/>
            <w:tcBorders>
              <w:top w:val="single" w:sz="4" w:space="0" w:color="auto"/>
              <w:bottom w:val="single" w:sz="4" w:space="0" w:color="auto"/>
            </w:tcBorders>
            <w:vAlign w:val="center"/>
          </w:tcPr>
          <w:p w14:paraId="4FB7B0F7" w14:textId="77777777" w:rsidR="00875CB2" w:rsidRPr="00EA0B3D" w:rsidRDefault="00875CB2" w:rsidP="005340B9">
            <w:pPr>
              <w:jc w:val="center"/>
              <w:rPr>
                <w:rFonts w:ascii="Microsoft Tai Le" w:hAnsi="Microsoft Tai Le" w:cs="Microsoft Tai Le"/>
                <w:lang w:eastAsia="zh-CN"/>
              </w:rPr>
            </w:pPr>
            <w:r w:rsidRPr="00EA0B3D">
              <w:rPr>
                <w:rFonts w:ascii="Microsoft Tai Le" w:hAnsi="Microsoft Tai Le" w:cs="Microsoft Tai Le"/>
                <w:lang w:eastAsia="zh-CN"/>
              </w:rPr>
              <w:t>HEX</w:t>
            </w:r>
          </w:p>
        </w:tc>
        <w:tc>
          <w:tcPr>
            <w:tcW w:w="1317" w:type="pct"/>
            <w:tcBorders>
              <w:top w:val="single" w:sz="4" w:space="0" w:color="auto"/>
              <w:bottom w:val="single" w:sz="4" w:space="0" w:color="auto"/>
            </w:tcBorders>
            <w:vAlign w:val="center"/>
          </w:tcPr>
          <w:p w14:paraId="550CC7CD" w14:textId="77777777" w:rsidR="00875CB2" w:rsidRPr="00EA0B3D" w:rsidRDefault="00875CB2" w:rsidP="005340B9">
            <w:pPr>
              <w:jc w:val="center"/>
              <w:rPr>
                <w:rFonts w:ascii="Microsoft Tai Le" w:hAnsi="Microsoft Tai Le" w:cs="Microsoft Tai Le"/>
                <w:lang w:eastAsia="zh-CN"/>
              </w:rPr>
            </w:pPr>
            <w:r w:rsidRPr="00EA0B3D">
              <w:rPr>
                <w:rFonts w:ascii="Microsoft Tai Le" w:hAnsi="Microsoft Tai Le" w:cs="Microsoft Tai Le"/>
                <w:lang w:eastAsia="zh-CN"/>
              </w:rPr>
              <w:t>ACN</w:t>
            </w:r>
          </w:p>
        </w:tc>
      </w:tr>
      <w:tr w:rsidR="001D5F63" w:rsidRPr="00EA0B3D" w14:paraId="00B5EF9D" w14:textId="77777777" w:rsidTr="005C1A1A">
        <w:trPr>
          <w:trHeight w:val="1191"/>
        </w:trPr>
        <w:tc>
          <w:tcPr>
            <w:tcW w:w="954" w:type="pct"/>
            <w:tcBorders>
              <w:top w:val="single" w:sz="4" w:space="0" w:color="auto"/>
            </w:tcBorders>
            <w:vAlign w:val="center"/>
          </w:tcPr>
          <w:p w14:paraId="1F66E4EE" w14:textId="77777777" w:rsidR="00875CB2" w:rsidRPr="00EA0B3D" w:rsidRDefault="00875CB2" w:rsidP="0087389C">
            <w:pPr>
              <w:jc w:val="center"/>
              <w:rPr>
                <w:rFonts w:ascii="Microsoft Tai Le" w:hAnsi="Microsoft Tai Le" w:cs="Microsoft Tai Le"/>
                <w:b/>
                <w:bCs/>
                <w:lang w:eastAsia="zh-CN"/>
              </w:rPr>
            </w:pPr>
            <w:r w:rsidRPr="00EA0B3D">
              <w:rPr>
                <w:rFonts w:ascii="Microsoft Tai Le" w:hAnsi="Microsoft Tai Le" w:cs="Microsoft Tai Le"/>
                <w:b/>
                <w:bCs/>
                <w:lang w:eastAsia="zh-CN"/>
              </w:rPr>
              <w:t>NI-PTZ-F</w:t>
            </w:r>
          </w:p>
        </w:tc>
        <w:tc>
          <w:tcPr>
            <w:tcW w:w="1396" w:type="pct"/>
            <w:tcBorders>
              <w:top w:val="single" w:sz="4" w:space="0" w:color="auto"/>
            </w:tcBorders>
            <w:vAlign w:val="center"/>
          </w:tcPr>
          <w:p w14:paraId="49692FD7" w14:textId="77777777" w:rsidR="00875CB2" w:rsidRPr="00EA0B3D" w:rsidRDefault="00875CB2" w:rsidP="0087389C">
            <w:pPr>
              <w:jc w:val="center"/>
              <w:rPr>
                <w:rFonts w:ascii="Microsoft Tai Le" w:hAnsi="Microsoft Tai Le" w:cs="Microsoft Tai Le"/>
              </w:rPr>
            </w:pPr>
            <w:r w:rsidRPr="00EA0B3D">
              <w:rPr>
                <w:rFonts w:ascii="Microsoft Tai Le" w:hAnsi="Microsoft Tai Le" w:cs="Microsoft Tai Le"/>
                <w:noProof/>
                <w:lang w:eastAsia="zh-CN"/>
              </w:rPr>
              <w:drawing>
                <wp:inline distT="0" distB="0" distL="0" distR="0" wp14:anchorId="6A0535AB" wp14:editId="64E8C3CD">
                  <wp:extent cx="1290452" cy="529628"/>
                  <wp:effectExtent l="0" t="0" r="5080" b="381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pic:nvPicPr>
                        <pic:blipFill>
                          <a:blip r:embed="rId77" cstate="hqprint">
                            <a:extLst>
                              <a:ext uri="{28A0092B-C50C-407E-A947-70E740481C1C}">
                                <a14:useLocalDpi xmlns:a14="http://schemas.microsoft.com/office/drawing/2010/main"/>
                              </a:ext>
                            </a:extLst>
                          </a:blip>
                          <a:stretch>
                            <a:fillRect/>
                          </a:stretch>
                        </pic:blipFill>
                        <pic:spPr>
                          <a:xfrm>
                            <a:off x="0" y="0"/>
                            <a:ext cx="1359757" cy="558072"/>
                          </a:xfrm>
                          <a:prstGeom prst="rect">
                            <a:avLst/>
                          </a:prstGeom>
                        </pic:spPr>
                      </pic:pic>
                    </a:graphicData>
                  </a:graphic>
                </wp:inline>
              </w:drawing>
            </w:r>
          </w:p>
        </w:tc>
        <w:tc>
          <w:tcPr>
            <w:tcW w:w="1333" w:type="pct"/>
            <w:tcBorders>
              <w:top w:val="single" w:sz="4" w:space="0" w:color="auto"/>
            </w:tcBorders>
            <w:vAlign w:val="center"/>
          </w:tcPr>
          <w:p w14:paraId="635D197B" w14:textId="77777777" w:rsidR="00875CB2" w:rsidRPr="00EA0B3D" w:rsidRDefault="00875CB2" w:rsidP="0087389C">
            <w:pPr>
              <w:jc w:val="center"/>
              <w:rPr>
                <w:rFonts w:ascii="Microsoft Tai Le" w:hAnsi="Microsoft Tai Le" w:cs="Microsoft Tai Le"/>
              </w:rPr>
            </w:pPr>
            <w:r w:rsidRPr="00EA0B3D">
              <w:rPr>
                <w:rFonts w:ascii="Microsoft Tai Le" w:hAnsi="Microsoft Tai Le" w:cs="Microsoft Tai Le"/>
                <w:noProof/>
                <w:lang w:eastAsia="zh-CN"/>
              </w:rPr>
              <w:drawing>
                <wp:inline distT="0" distB="0" distL="0" distR="0" wp14:anchorId="50AC71C7" wp14:editId="0295C520">
                  <wp:extent cx="1329172" cy="565785"/>
                  <wp:effectExtent l="0" t="0" r="4445" b="571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pic:nvPicPr>
                        <pic:blipFill>
                          <a:blip r:embed="rId78" cstate="hqprint">
                            <a:extLst>
                              <a:ext uri="{28A0092B-C50C-407E-A947-70E740481C1C}">
                                <a14:useLocalDpi xmlns:a14="http://schemas.microsoft.com/office/drawing/2010/main"/>
                              </a:ext>
                            </a:extLst>
                          </a:blip>
                          <a:stretch>
                            <a:fillRect/>
                          </a:stretch>
                        </pic:blipFill>
                        <pic:spPr>
                          <a:xfrm>
                            <a:off x="0" y="0"/>
                            <a:ext cx="1354333" cy="576495"/>
                          </a:xfrm>
                          <a:prstGeom prst="rect">
                            <a:avLst/>
                          </a:prstGeom>
                        </pic:spPr>
                      </pic:pic>
                    </a:graphicData>
                  </a:graphic>
                </wp:inline>
              </w:drawing>
            </w:r>
          </w:p>
        </w:tc>
        <w:tc>
          <w:tcPr>
            <w:tcW w:w="1317" w:type="pct"/>
            <w:tcBorders>
              <w:top w:val="single" w:sz="4" w:space="0" w:color="auto"/>
            </w:tcBorders>
            <w:vAlign w:val="center"/>
          </w:tcPr>
          <w:p w14:paraId="05A75D60" w14:textId="77777777" w:rsidR="00875CB2" w:rsidRPr="00EA0B3D" w:rsidRDefault="00875CB2" w:rsidP="0087389C">
            <w:pPr>
              <w:jc w:val="center"/>
              <w:rPr>
                <w:rFonts w:ascii="Microsoft Tai Le" w:hAnsi="Microsoft Tai Le" w:cs="Microsoft Tai Le"/>
              </w:rPr>
            </w:pPr>
            <w:r w:rsidRPr="00EA0B3D">
              <w:rPr>
                <w:rFonts w:ascii="Microsoft Tai Le" w:hAnsi="Microsoft Tai Le" w:cs="Microsoft Tai Le"/>
                <w:noProof/>
                <w:lang w:eastAsia="zh-CN"/>
              </w:rPr>
              <w:drawing>
                <wp:inline distT="0" distB="0" distL="0" distR="0" wp14:anchorId="46B80A55" wp14:editId="1D713114">
                  <wp:extent cx="1341106" cy="57938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pic:nvPicPr>
                        <pic:blipFill>
                          <a:blip r:embed="rId79" cstate="hqprint">
                            <a:extLst>
                              <a:ext uri="{28A0092B-C50C-407E-A947-70E740481C1C}">
                                <a14:useLocalDpi xmlns:a14="http://schemas.microsoft.com/office/drawing/2010/main"/>
                              </a:ext>
                            </a:extLst>
                          </a:blip>
                          <a:stretch>
                            <a:fillRect/>
                          </a:stretch>
                        </pic:blipFill>
                        <pic:spPr>
                          <a:xfrm>
                            <a:off x="0" y="0"/>
                            <a:ext cx="1358896" cy="587071"/>
                          </a:xfrm>
                          <a:prstGeom prst="rect">
                            <a:avLst/>
                          </a:prstGeom>
                        </pic:spPr>
                      </pic:pic>
                    </a:graphicData>
                  </a:graphic>
                </wp:inline>
              </w:drawing>
            </w:r>
          </w:p>
        </w:tc>
      </w:tr>
      <w:tr w:rsidR="001D5F63" w:rsidRPr="00EA0B3D" w14:paraId="05B1D34C" w14:textId="77777777" w:rsidTr="005C1A1A">
        <w:trPr>
          <w:trHeight w:val="1191"/>
        </w:trPr>
        <w:tc>
          <w:tcPr>
            <w:tcW w:w="954" w:type="pct"/>
            <w:vAlign w:val="center"/>
          </w:tcPr>
          <w:p w14:paraId="5EB6154D" w14:textId="77777777" w:rsidR="00875CB2" w:rsidRPr="00EA0B3D" w:rsidRDefault="00875CB2" w:rsidP="0087389C">
            <w:pPr>
              <w:jc w:val="center"/>
              <w:rPr>
                <w:rFonts w:ascii="Microsoft Tai Le" w:hAnsi="Microsoft Tai Le" w:cs="Microsoft Tai Le"/>
              </w:rPr>
            </w:pPr>
            <w:r w:rsidRPr="00EA0B3D">
              <w:rPr>
                <w:rFonts w:ascii="Microsoft Tai Le" w:hAnsi="Microsoft Tai Le" w:cs="Microsoft Tai Le"/>
                <w:b/>
                <w:bCs/>
                <w:lang w:eastAsia="zh-CN"/>
              </w:rPr>
              <w:t>NI-PTZ-Ph</w:t>
            </w:r>
          </w:p>
        </w:tc>
        <w:tc>
          <w:tcPr>
            <w:tcW w:w="1396" w:type="pct"/>
            <w:vAlign w:val="center"/>
          </w:tcPr>
          <w:p w14:paraId="0A5C1ED1" w14:textId="77777777" w:rsidR="00875CB2" w:rsidRPr="00EA0B3D" w:rsidRDefault="00875CB2" w:rsidP="0087389C">
            <w:pPr>
              <w:jc w:val="center"/>
              <w:rPr>
                <w:rFonts w:ascii="Microsoft Tai Le" w:hAnsi="Microsoft Tai Le" w:cs="Microsoft Tai Le"/>
              </w:rPr>
            </w:pPr>
            <w:r w:rsidRPr="00EA0B3D">
              <w:rPr>
                <w:rFonts w:ascii="Microsoft Tai Le" w:hAnsi="Microsoft Tai Le" w:cs="Microsoft Tai Le"/>
                <w:noProof/>
                <w:lang w:eastAsia="zh-CN"/>
              </w:rPr>
              <w:drawing>
                <wp:inline distT="0" distB="0" distL="0" distR="0" wp14:anchorId="1A74A0B6" wp14:editId="074634CC">
                  <wp:extent cx="1278494" cy="544196"/>
                  <wp:effectExtent l="0" t="0" r="0" b="825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pic:nvPicPr>
                        <pic:blipFill>
                          <a:blip r:embed="rId80" cstate="hqprint">
                            <a:extLst>
                              <a:ext uri="{28A0092B-C50C-407E-A947-70E740481C1C}">
                                <a14:useLocalDpi xmlns:a14="http://schemas.microsoft.com/office/drawing/2010/main"/>
                              </a:ext>
                            </a:extLst>
                          </a:blip>
                          <a:stretch>
                            <a:fillRect/>
                          </a:stretch>
                        </pic:blipFill>
                        <pic:spPr>
                          <a:xfrm>
                            <a:off x="0" y="0"/>
                            <a:ext cx="1318811" cy="561357"/>
                          </a:xfrm>
                          <a:prstGeom prst="rect">
                            <a:avLst/>
                          </a:prstGeom>
                        </pic:spPr>
                      </pic:pic>
                    </a:graphicData>
                  </a:graphic>
                </wp:inline>
              </w:drawing>
            </w:r>
          </w:p>
        </w:tc>
        <w:tc>
          <w:tcPr>
            <w:tcW w:w="1333" w:type="pct"/>
            <w:vAlign w:val="center"/>
          </w:tcPr>
          <w:p w14:paraId="0B16EFD3" w14:textId="77777777" w:rsidR="00875CB2" w:rsidRPr="00EA0B3D" w:rsidRDefault="00875CB2" w:rsidP="0087389C">
            <w:pPr>
              <w:jc w:val="center"/>
              <w:rPr>
                <w:rFonts w:ascii="Microsoft Tai Le" w:hAnsi="Microsoft Tai Le" w:cs="Microsoft Tai Le"/>
              </w:rPr>
            </w:pPr>
            <w:r w:rsidRPr="00EA0B3D">
              <w:rPr>
                <w:rFonts w:ascii="Microsoft Tai Le" w:hAnsi="Microsoft Tai Le" w:cs="Microsoft Tai Le"/>
                <w:noProof/>
                <w:lang w:eastAsia="zh-CN"/>
              </w:rPr>
              <w:drawing>
                <wp:inline distT="0" distB="0" distL="0" distR="0" wp14:anchorId="2B641EF2" wp14:editId="3B040387">
                  <wp:extent cx="1347500" cy="580408"/>
                  <wp:effectExtent l="0" t="0" r="508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pic:nvPicPr>
                        <pic:blipFill>
                          <a:blip r:embed="rId81" cstate="hqprint">
                            <a:extLst>
                              <a:ext uri="{28A0092B-C50C-407E-A947-70E740481C1C}">
                                <a14:useLocalDpi xmlns:a14="http://schemas.microsoft.com/office/drawing/2010/main"/>
                              </a:ext>
                            </a:extLst>
                          </a:blip>
                          <a:stretch>
                            <a:fillRect/>
                          </a:stretch>
                        </pic:blipFill>
                        <pic:spPr>
                          <a:xfrm>
                            <a:off x="0" y="0"/>
                            <a:ext cx="1397844" cy="602093"/>
                          </a:xfrm>
                          <a:prstGeom prst="rect">
                            <a:avLst/>
                          </a:prstGeom>
                        </pic:spPr>
                      </pic:pic>
                    </a:graphicData>
                  </a:graphic>
                </wp:inline>
              </w:drawing>
            </w:r>
          </w:p>
        </w:tc>
        <w:tc>
          <w:tcPr>
            <w:tcW w:w="1317" w:type="pct"/>
            <w:vAlign w:val="center"/>
          </w:tcPr>
          <w:p w14:paraId="09FB3877" w14:textId="77777777" w:rsidR="00875CB2" w:rsidRPr="00EA0B3D" w:rsidRDefault="00875CB2" w:rsidP="0087389C">
            <w:pPr>
              <w:jc w:val="center"/>
              <w:rPr>
                <w:rFonts w:ascii="Microsoft Tai Le" w:hAnsi="Microsoft Tai Le" w:cs="Microsoft Tai Le"/>
              </w:rPr>
            </w:pPr>
            <w:r w:rsidRPr="00EA0B3D">
              <w:rPr>
                <w:rFonts w:ascii="Microsoft Tai Le" w:hAnsi="Microsoft Tai Le" w:cs="Microsoft Tai Le"/>
                <w:noProof/>
                <w:lang w:eastAsia="zh-CN"/>
              </w:rPr>
              <w:drawing>
                <wp:inline distT="0" distB="0" distL="0" distR="0" wp14:anchorId="2408352D" wp14:editId="69ECBEBC">
                  <wp:extent cx="1282798" cy="697117"/>
                  <wp:effectExtent l="0" t="0" r="0" b="825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pic:nvPicPr>
                        <pic:blipFill>
                          <a:blip r:embed="rId82" cstate="hqprint">
                            <a:extLst>
                              <a:ext uri="{28A0092B-C50C-407E-A947-70E740481C1C}">
                                <a14:useLocalDpi xmlns:a14="http://schemas.microsoft.com/office/drawing/2010/main"/>
                              </a:ext>
                            </a:extLst>
                          </a:blip>
                          <a:stretch>
                            <a:fillRect/>
                          </a:stretch>
                        </pic:blipFill>
                        <pic:spPr>
                          <a:xfrm>
                            <a:off x="0" y="0"/>
                            <a:ext cx="1310653" cy="712254"/>
                          </a:xfrm>
                          <a:prstGeom prst="rect">
                            <a:avLst/>
                          </a:prstGeom>
                        </pic:spPr>
                      </pic:pic>
                    </a:graphicData>
                  </a:graphic>
                </wp:inline>
              </w:drawing>
            </w:r>
          </w:p>
        </w:tc>
      </w:tr>
      <w:tr w:rsidR="001D5F63" w:rsidRPr="00EA0B3D" w14:paraId="6AFA53F4" w14:textId="77777777" w:rsidTr="005C1A1A">
        <w:trPr>
          <w:trHeight w:val="1191"/>
        </w:trPr>
        <w:tc>
          <w:tcPr>
            <w:tcW w:w="954" w:type="pct"/>
            <w:vAlign w:val="center"/>
          </w:tcPr>
          <w:p w14:paraId="74884026" w14:textId="01D263A5" w:rsidR="005C1A1A" w:rsidRPr="00EA0B3D" w:rsidRDefault="005C1A1A" w:rsidP="005C1A1A">
            <w:pPr>
              <w:jc w:val="center"/>
              <w:rPr>
                <w:rFonts w:ascii="Microsoft Tai Le" w:hAnsi="Microsoft Tai Le" w:cs="Microsoft Tai Le"/>
                <w:b/>
                <w:bCs/>
                <w:lang w:eastAsia="zh-CN"/>
              </w:rPr>
            </w:pPr>
            <w:r w:rsidRPr="00EA0B3D">
              <w:rPr>
                <w:rFonts w:ascii="Microsoft Tai Le" w:hAnsi="Microsoft Tai Le" w:cs="Microsoft Tai Le"/>
                <w:b/>
                <w:bCs/>
                <w:lang w:eastAsia="zh-CN"/>
              </w:rPr>
              <w:t>NI-PTZ-CH</w:t>
            </w:r>
            <w:r w:rsidRPr="00EA0B3D">
              <w:rPr>
                <w:rFonts w:ascii="Microsoft Tai Le" w:hAnsi="Microsoft Tai Le" w:cs="Microsoft Tai Le"/>
                <w:b/>
                <w:bCs/>
                <w:vertAlign w:val="subscript"/>
                <w:lang w:eastAsia="zh-CN"/>
              </w:rPr>
              <w:t>3</w:t>
            </w:r>
          </w:p>
        </w:tc>
        <w:tc>
          <w:tcPr>
            <w:tcW w:w="1396" w:type="pct"/>
            <w:vAlign w:val="center"/>
          </w:tcPr>
          <w:p w14:paraId="2A11E7D2" w14:textId="59AE8541" w:rsidR="005C1A1A" w:rsidRPr="00EA0B3D" w:rsidRDefault="00F3619E" w:rsidP="005C1A1A">
            <w:pPr>
              <w:jc w:val="center"/>
              <w:rPr>
                <w:rFonts w:ascii="Microsoft Tai Le" w:hAnsi="Microsoft Tai Le" w:cs="Microsoft Tai Le"/>
                <w:noProof/>
                <w:lang w:eastAsia="zh-CN"/>
              </w:rPr>
            </w:pPr>
            <w:r w:rsidRPr="00EA0B3D">
              <w:rPr>
                <w:rFonts w:ascii="Microsoft Tai Le" w:hAnsi="Microsoft Tai Le" w:cs="Microsoft Tai Le"/>
                <w:noProof/>
                <w:lang w:eastAsia="zh-CN"/>
              </w:rPr>
              <w:drawing>
                <wp:inline distT="0" distB="0" distL="0" distR="0" wp14:anchorId="173B0168" wp14:editId="66C2119A">
                  <wp:extent cx="1316322" cy="511810"/>
                  <wp:effectExtent l="0" t="0" r="0" b="254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83" cstate="hqprint">
                            <a:extLst>
                              <a:ext uri="{28A0092B-C50C-407E-A947-70E740481C1C}">
                                <a14:useLocalDpi xmlns:a14="http://schemas.microsoft.com/office/drawing/2010/main" val="0"/>
                              </a:ext>
                            </a:extLst>
                          </a:blip>
                          <a:stretch>
                            <a:fillRect/>
                          </a:stretch>
                        </pic:blipFill>
                        <pic:spPr>
                          <a:xfrm>
                            <a:off x="0" y="0"/>
                            <a:ext cx="1371431" cy="533237"/>
                          </a:xfrm>
                          <a:prstGeom prst="rect">
                            <a:avLst/>
                          </a:prstGeom>
                        </pic:spPr>
                      </pic:pic>
                    </a:graphicData>
                  </a:graphic>
                </wp:inline>
              </w:drawing>
            </w:r>
          </w:p>
        </w:tc>
        <w:tc>
          <w:tcPr>
            <w:tcW w:w="1333" w:type="pct"/>
            <w:vAlign w:val="center"/>
          </w:tcPr>
          <w:p w14:paraId="0BF71A11" w14:textId="17FBCD17" w:rsidR="005C1A1A" w:rsidRPr="00EA0B3D" w:rsidRDefault="00F3619E" w:rsidP="005C1A1A">
            <w:pPr>
              <w:jc w:val="center"/>
              <w:rPr>
                <w:rFonts w:ascii="Microsoft Tai Le" w:hAnsi="Microsoft Tai Le" w:cs="Microsoft Tai Le"/>
                <w:noProof/>
                <w:lang w:eastAsia="zh-CN"/>
              </w:rPr>
            </w:pPr>
            <w:r w:rsidRPr="00EA0B3D">
              <w:rPr>
                <w:rFonts w:ascii="Microsoft Tai Le" w:hAnsi="Microsoft Tai Le" w:cs="Microsoft Tai Le"/>
                <w:noProof/>
                <w:lang w:eastAsia="zh-CN"/>
              </w:rPr>
              <w:drawing>
                <wp:inline distT="0" distB="0" distL="0" distR="0" wp14:anchorId="31F7A520" wp14:editId="3CBA2810">
                  <wp:extent cx="1312121" cy="539110"/>
                  <wp:effectExtent l="0" t="0" r="254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pic:nvPicPr>
                        <pic:blipFill>
                          <a:blip r:embed="rId84" cstate="hqprint">
                            <a:extLst>
                              <a:ext uri="{28A0092B-C50C-407E-A947-70E740481C1C}">
                                <a14:useLocalDpi xmlns:a14="http://schemas.microsoft.com/office/drawing/2010/main" val="0"/>
                              </a:ext>
                            </a:extLst>
                          </a:blip>
                          <a:stretch>
                            <a:fillRect/>
                          </a:stretch>
                        </pic:blipFill>
                        <pic:spPr>
                          <a:xfrm>
                            <a:off x="0" y="0"/>
                            <a:ext cx="1355207" cy="556813"/>
                          </a:xfrm>
                          <a:prstGeom prst="rect">
                            <a:avLst/>
                          </a:prstGeom>
                        </pic:spPr>
                      </pic:pic>
                    </a:graphicData>
                  </a:graphic>
                </wp:inline>
              </w:drawing>
            </w:r>
          </w:p>
        </w:tc>
        <w:tc>
          <w:tcPr>
            <w:tcW w:w="1317" w:type="pct"/>
            <w:vAlign w:val="center"/>
          </w:tcPr>
          <w:p w14:paraId="21AFA930" w14:textId="4CD15D8A" w:rsidR="005C1A1A" w:rsidRPr="00EA0B3D" w:rsidRDefault="00F3619E" w:rsidP="005C1A1A">
            <w:pPr>
              <w:jc w:val="center"/>
              <w:rPr>
                <w:rFonts w:ascii="Microsoft Tai Le" w:hAnsi="Microsoft Tai Le" w:cs="Microsoft Tai Le"/>
                <w:noProof/>
                <w:lang w:eastAsia="zh-CN"/>
              </w:rPr>
            </w:pPr>
            <w:r w:rsidRPr="00EA0B3D">
              <w:rPr>
                <w:rFonts w:ascii="Microsoft Tai Le" w:hAnsi="Microsoft Tai Le" w:cs="Microsoft Tai Le"/>
                <w:noProof/>
                <w:lang w:eastAsia="zh-CN"/>
              </w:rPr>
              <w:drawing>
                <wp:inline distT="0" distB="0" distL="0" distR="0" wp14:anchorId="16FE64E8" wp14:editId="45EAE54D">
                  <wp:extent cx="1302417" cy="549910"/>
                  <wp:effectExtent l="0" t="0" r="0" b="254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pic:nvPicPr>
                        <pic:blipFill>
                          <a:blip r:embed="rId85" cstate="hqprint">
                            <a:extLst>
                              <a:ext uri="{28A0092B-C50C-407E-A947-70E740481C1C}">
                                <a14:useLocalDpi xmlns:a14="http://schemas.microsoft.com/office/drawing/2010/main" val="0"/>
                              </a:ext>
                            </a:extLst>
                          </a:blip>
                          <a:stretch>
                            <a:fillRect/>
                          </a:stretch>
                        </pic:blipFill>
                        <pic:spPr>
                          <a:xfrm>
                            <a:off x="0" y="0"/>
                            <a:ext cx="1317455" cy="556260"/>
                          </a:xfrm>
                          <a:prstGeom prst="rect">
                            <a:avLst/>
                          </a:prstGeom>
                        </pic:spPr>
                      </pic:pic>
                    </a:graphicData>
                  </a:graphic>
                </wp:inline>
              </w:drawing>
            </w:r>
          </w:p>
        </w:tc>
      </w:tr>
      <w:tr w:rsidR="001D5F63" w:rsidRPr="00EA0B3D" w14:paraId="54932051" w14:textId="77777777" w:rsidTr="005C1A1A">
        <w:trPr>
          <w:trHeight w:val="1191"/>
        </w:trPr>
        <w:tc>
          <w:tcPr>
            <w:tcW w:w="954" w:type="pct"/>
            <w:vAlign w:val="center"/>
          </w:tcPr>
          <w:p w14:paraId="1203C894" w14:textId="77777777" w:rsidR="005C1A1A" w:rsidRPr="00EA0B3D" w:rsidRDefault="005C1A1A" w:rsidP="005C1A1A">
            <w:pPr>
              <w:jc w:val="center"/>
              <w:rPr>
                <w:rFonts w:ascii="Microsoft Tai Le" w:hAnsi="Microsoft Tai Le" w:cs="Microsoft Tai Le"/>
              </w:rPr>
            </w:pPr>
            <w:r w:rsidRPr="00EA0B3D">
              <w:rPr>
                <w:rFonts w:ascii="Microsoft Tai Le" w:hAnsi="Microsoft Tai Le" w:cs="Microsoft Tai Le"/>
                <w:b/>
                <w:bCs/>
                <w:lang w:eastAsia="zh-CN"/>
              </w:rPr>
              <w:t>NI-PTZ-OCH</w:t>
            </w:r>
            <w:r w:rsidRPr="00EA0B3D">
              <w:rPr>
                <w:rFonts w:ascii="Microsoft Tai Le" w:hAnsi="Microsoft Tai Le" w:cs="Microsoft Tai Le"/>
                <w:b/>
                <w:bCs/>
                <w:vertAlign w:val="subscript"/>
                <w:lang w:eastAsia="zh-CN"/>
              </w:rPr>
              <w:t>3</w:t>
            </w:r>
          </w:p>
        </w:tc>
        <w:tc>
          <w:tcPr>
            <w:tcW w:w="1396" w:type="pct"/>
            <w:vAlign w:val="center"/>
          </w:tcPr>
          <w:p w14:paraId="3632918F" w14:textId="77777777" w:rsidR="005C1A1A" w:rsidRPr="00EA0B3D" w:rsidRDefault="005C1A1A" w:rsidP="005C1A1A">
            <w:pPr>
              <w:jc w:val="center"/>
              <w:rPr>
                <w:rFonts w:ascii="Microsoft Tai Le" w:hAnsi="Microsoft Tai Le" w:cs="Microsoft Tai Le"/>
              </w:rPr>
            </w:pPr>
            <w:r w:rsidRPr="00EA0B3D">
              <w:rPr>
                <w:rFonts w:ascii="Microsoft Tai Le" w:hAnsi="Microsoft Tai Le" w:cs="Microsoft Tai Le"/>
                <w:noProof/>
                <w:lang w:eastAsia="zh-CN"/>
              </w:rPr>
              <w:drawing>
                <wp:inline distT="0" distB="0" distL="0" distR="0" wp14:anchorId="3A5E25C3" wp14:editId="236BAF07">
                  <wp:extent cx="1349501" cy="503767"/>
                  <wp:effectExtent l="0" t="0" r="3175"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pic:nvPicPr>
                        <pic:blipFill>
                          <a:blip r:embed="rId86" cstate="hqprint">
                            <a:extLst>
                              <a:ext uri="{28A0092B-C50C-407E-A947-70E740481C1C}">
                                <a14:useLocalDpi xmlns:a14="http://schemas.microsoft.com/office/drawing/2010/main"/>
                              </a:ext>
                            </a:extLst>
                          </a:blip>
                          <a:stretch>
                            <a:fillRect/>
                          </a:stretch>
                        </pic:blipFill>
                        <pic:spPr>
                          <a:xfrm>
                            <a:off x="0" y="0"/>
                            <a:ext cx="1441892" cy="538257"/>
                          </a:xfrm>
                          <a:prstGeom prst="rect">
                            <a:avLst/>
                          </a:prstGeom>
                        </pic:spPr>
                      </pic:pic>
                    </a:graphicData>
                  </a:graphic>
                </wp:inline>
              </w:drawing>
            </w:r>
          </w:p>
        </w:tc>
        <w:tc>
          <w:tcPr>
            <w:tcW w:w="1333" w:type="pct"/>
            <w:vAlign w:val="center"/>
          </w:tcPr>
          <w:p w14:paraId="4D06F2D7" w14:textId="77777777" w:rsidR="005C1A1A" w:rsidRPr="00EA0B3D" w:rsidRDefault="005C1A1A" w:rsidP="005C1A1A">
            <w:pPr>
              <w:jc w:val="center"/>
              <w:rPr>
                <w:rFonts w:ascii="Microsoft Tai Le" w:hAnsi="Microsoft Tai Le" w:cs="Microsoft Tai Le"/>
              </w:rPr>
            </w:pPr>
            <w:r w:rsidRPr="00EA0B3D">
              <w:rPr>
                <w:rFonts w:ascii="Microsoft Tai Le" w:hAnsi="Microsoft Tai Le" w:cs="Microsoft Tai Le"/>
                <w:noProof/>
                <w:lang w:eastAsia="zh-CN"/>
              </w:rPr>
              <w:drawing>
                <wp:inline distT="0" distB="0" distL="0" distR="0" wp14:anchorId="27D061F7" wp14:editId="004AF5A2">
                  <wp:extent cx="1399247" cy="550953"/>
                  <wp:effectExtent l="0" t="0" r="0" b="1905"/>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pic:nvPicPr>
                        <pic:blipFill>
                          <a:blip r:embed="rId87" cstate="hqprint">
                            <a:extLst>
                              <a:ext uri="{28A0092B-C50C-407E-A947-70E740481C1C}">
                                <a14:useLocalDpi xmlns:a14="http://schemas.microsoft.com/office/drawing/2010/main"/>
                              </a:ext>
                            </a:extLst>
                          </a:blip>
                          <a:stretch>
                            <a:fillRect/>
                          </a:stretch>
                        </pic:blipFill>
                        <pic:spPr>
                          <a:xfrm>
                            <a:off x="0" y="0"/>
                            <a:ext cx="1421659" cy="559778"/>
                          </a:xfrm>
                          <a:prstGeom prst="rect">
                            <a:avLst/>
                          </a:prstGeom>
                        </pic:spPr>
                      </pic:pic>
                    </a:graphicData>
                  </a:graphic>
                </wp:inline>
              </w:drawing>
            </w:r>
          </w:p>
        </w:tc>
        <w:tc>
          <w:tcPr>
            <w:tcW w:w="1317" w:type="pct"/>
            <w:vAlign w:val="center"/>
          </w:tcPr>
          <w:p w14:paraId="1E9EFE6B" w14:textId="77777777" w:rsidR="005C1A1A" w:rsidRPr="00EA0B3D" w:rsidRDefault="005C1A1A" w:rsidP="005C1A1A">
            <w:pPr>
              <w:jc w:val="center"/>
              <w:rPr>
                <w:rFonts w:ascii="Microsoft Tai Le" w:hAnsi="Microsoft Tai Le" w:cs="Microsoft Tai Le"/>
              </w:rPr>
            </w:pPr>
            <w:r w:rsidRPr="00EA0B3D">
              <w:rPr>
                <w:rFonts w:ascii="Microsoft Tai Le" w:hAnsi="Microsoft Tai Le" w:cs="Microsoft Tai Le"/>
                <w:noProof/>
                <w:lang w:eastAsia="zh-CN"/>
              </w:rPr>
              <w:drawing>
                <wp:inline distT="0" distB="0" distL="0" distR="0" wp14:anchorId="56BE0478" wp14:editId="52BE4769">
                  <wp:extent cx="1381029" cy="538462"/>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pic:nvPicPr>
                        <pic:blipFill>
                          <a:blip r:embed="rId88" cstate="hqprint">
                            <a:extLst>
                              <a:ext uri="{28A0092B-C50C-407E-A947-70E740481C1C}">
                                <a14:useLocalDpi xmlns:a14="http://schemas.microsoft.com/office/drawing/2010/main"/>
                              </a:ext>
                            </a:extLst>
                          </a:blip>
                          <a:stretch>
                            <a:fillRect/>
                          </a:stretch>
                        </pic:blipFill>
                        <pic:spPr>
                          <a:xfrm>
                            <a:off x="0" y="0"/>
                            <a:ext cx="1398710" cy="545356"/>
                          </a:xfrm>
                          <a:prstGeom prst="rect">
                            <a:avLst/>
                          </a:prstGeom>
                        </pic:spPr>
                      </pic:pic>
                    </a:graphicData>
                  </a:graphic>
                </wp:inline>
              </w:drawing>
            </w:r>
          </w:p>
        </w:tc>
      </w:tr>
      <w:tr w:rsidR="001D5F63" w:rsidRPr="00EA0B3D" w14:paraId="707507F9" w14:textId="77777777" w:rsidTr="005C1A1A">
        <w:trPr>
          <w:trHeight w:val="1191"/>
        </w:trPr>
        <w:tc>
          <w:tcPr>
            <w:tcW w:w="954" w:type="pct"/>
            <w:vAlign w:val="center"/>
          </w:tcPr>
          <w:p w14:paraId="2B4BAE46" w14:textId="77777777" w:rsidR="005C1A1A" w:rsidRPr="00EA0B3D" w:rsidRDefault="005C1A1A" w:rsidP="005C1A1A">
            <w:pPr>
              <w:jc w:val="center"/>
              <w:rPr>
                <w:rFonts w:ascii="Microsoft Tai Le" w:hAnsi="Microsoft Tai Le" w:cs="Microsoft Tai Le"/>
              </w:rPr>
            </w:pPr>
            <w:r w:rsidRPr="00EA0B3D">
              <w:rPr>
                <w:rFonts w:ascii="Microsoft Tai Le" w:hAnsi="Microsoft Tai Le" w:cs="Microsoft Tai Le"/>
                <w:b/>
                <w:bCs/>
                <w:lang w:eastAsia="zh-CN"/>
              </w:rPr>
              <w:t>NI-PTZ-F-O</w:t>
            </w:r>
          </w:p>
        </w:tc>
        <w:tc>
          <w:tcPr>
            <w:tcW w:w="1396" w:type="pct"/>
            <w:vAlign w:val="center"/>
          </w:tcPr>
          <w:p w14:paraId="11698E05" w14:textId="77777777" w:rsidR="005C1A1A" w:rsidRPr="00EA0B3D" w:rsidRDefault="005C1A1A" w:rsidP="005C1A1A">
            <w:pPr>
              <w:jc w:val="center"/>
              <w:rPr>
                <w:rFonts w:ascii="Microsoft Tai Le" w:hAnsi="Microsoft Tai Le" w:cs="Microsoft Tai Le"/>
              </w:rPr>
            </w:pPr>
            <w:r w:rsidRPr="00EA0B3D">
              <w:rPr>
                <w:rFonts w:ascii="Microsoft Tai Le" w:hAnsi="Microsoft Tai Le" w:cs="Microsoft Tai Le"/>
                <w:noProof/>
                <w:lang w:eastAsia="zh-CN"/>
              </w:rPr>
              <w:drawing>
                <wp:inline distT="0" distB="0" distL="0" distR="0" wp14:anchorId="68C66ADF" wp14:editId="1EFEE426">
                  <wp:extent cx="1471188" cy="751768"/>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pic:nvPicPr>
                        <pic:blipFill>
                          <a:blip r:embed="rId89" cstate="hqprint">
                            <a:extLst>
                              <a:ext uri="{28A0092B-C50C-407E-A947-70E740481C1C}">
                                <a14:useLocalDpi xmlns:a14="http://schemas.microsoft.com/office/drawing/2010/main"/>
                              </a:ext>
                            </a:extLst>
                          </a:blip>
                          <a:stretch>
                            <a:fillRect/>
                          </a:stretch>
                        </pic:blipFill>
                        <pic:spPr>
                          <a:xfrm>
                            <a:off x="0" y="0"/>
                            <a:ext cx="1511875" cy="772559"/>
                          </a:xfrm>
                          <a:prstGeom prst="rect">
                            <a:avLst/>
                          </a:prstGeom>
                        </pic:spPr>
                      </pic:pic>
                    </a:graphicData>
                  </a:graphic>
                </wp:inline>
              </w:drawing>
            </w:r>
          </w:p>
        </w:tc>
        <w:tc>
          <w:tcPr>
            <w:tcW w:w="1333" w:type="pct"/>
            <w:vAlign w:val="center"/>
          </w:tcPr>
          <w:p w14:paraId="197A2073" w14:textId="77777777" w:rsidR="005C1A1A" w:rsidRPr="00EA0B3D" w:rsidRDefault="005C1A1A" w:rsidP="005C1A1A">
            <w:pPr>
              <w:jc w:val="center"/>
              <w:rPr>
                <w:rFonts w:ascii="Microsoft Tai Le" w:hAnsi="Microsoft Tai Le" w:cs="Microsoft Tai Le"/>
              </w:rPr>
            </w:pPr>
            <w:r w:rsidRPr="00EA0B3D">
              <w:rPr>
                <w:rFonts w:ascii="Microsoft Tai Le" w:hAnsi="Microsoft Tai Le" w:cs="Microsoft Tai Le"/>
                <w:noProof/>
                <w:lang w:eastAsia="zh-CN"/>
              </w:rPr>
              <w:drawing>
                <wp:inline distT="0" distB="0" distL="0" distR="0" wp14:anchorId="3383584D" wp14:editId="50DF5B49">
                  <wp:extent cx="1240469" cy="660291"/>
                  <wp:effectExtent l="0" t="0" r="0" b="698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pic:nvPicPr>
                        <pic:blipFill>
                          <a:blip r:embed="rId90" cstate="hqprint">
                            <a:extLst>
                              <a:ext uri="{28A0092B-C50C-407E-A947-70E740481C1C}">
                                <a14:useLocalDpi xmlns:a14="http://schemas.microsoft.com/office/drawing/2010/main"/>
                              </a:ext>
                            </a:extLst>
                          </a:blip>
                          <a:stretch>
                            <a:fillRect/>
                          </a:stretch>
                        </pic:blipFill>
                        <pic:spPr>
                          <a:xfrm>
                            <a:off x="0" y="0"/>
                            <a:ext cx="1253015" cy="666969"/>
                          </a:xfrm>
                          <a:prstGeom prst="rect">
                            <a:avLst/>
                          </a:prstGeom>
                        </pic:spPr>
                      </pic:pic>
                    </a:graphicData>
                  </a:graphic>
                </wp:inline>
              </w:drawing>
            </w:r>
          </w:p>
        </w:tc>
        <w:tc>
          <w:tcPr>
            <w:tcW w:w="1317" w:type="pct"/>
            <w:vAlign w:val="center"/>
          </w:tcPr>
          <w:p w14:paraId="7D3B8BF4" w14:textId="77777777" w:rsidR="005C1A1A" w:rsidRPr="00EA0B3D" w:rsidRDefault="005C1A1A" w:rsidP="005C1A1A">
            <w:pPr>
              <w:jc w:val="center"/>
              <w:rPr>
                <w:rFonts w:ascii="Microsoft Tai Le" w:hAnsi="Microsoft Tai Le" w:cs="Microsoft Tai Le"/>
              </w:rPr>
            </w:pPr>
            <w:r w:rsidRPr="00EA0B3D">
              <w:rPr>
                <w:rFonts w:ascii="Microsoft Tai Le" w:hAnsi="Microsoft Tai Le" w:cs="Microsoft Tai Le"/>
                <w:noProof/>
                <w:lang w:eastAsia="zh-CN"/>
              </w:rPr>
              <w:drawing>
                <wp:inline distT="0" distB="0" distL="0" distR="0" wp14:anchorId="23BDED24" wp14:editId="483F4DF4">
                  <wp:extent cx="1339913" cy="709884"/>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pic:nvPicPr>
                        <pic:blipFill>
                          <a:blip r:embed="rId91" cstate="hqprint">
                            <a:extLst>
                              <a:ext uri="{28A0092B-C50C-407E-A947-70E740481C1C}">
                                <a14:useLocalDpi xmlns:a14="http://schemas.microsoft.com/office/drawing/2010/main"/>
                              </a:ext>
                            </a:extLst>
                          </a:blip>
                          <a:stretch>
                            <a:fillRect/>
                          </a:stretch>
                        </pic:blipFill>
                        <pic:spPr>
                          <a:xfrm>
                            <a:off x="0" y="0"/>
                            <a:ext cx="1353539" cy="717103"/>
                          </a:xfrm>
                          <a:prstGeom prst="rect">
                            <a:avLst/>
                          </a:prstGeom>
                        </pic:spPr>
                      </pic:pic>
                    </a:graphicData>
                  </a:graphic>
                </wp:inline>
              </w:drawing>
            </w:r>
          </w:p>
        </w:tc>
      </w:tr>
      <w:tr w:rsidR="001D5F63" w:rsidRPr="00EA0B3D" w14:paraId="6CCACDBC" w14:textId="77777777" w:rsidTr="008D409B">
        <w:trPr>
          <w:trHeight w:val="1191"/>
        </w:trPr>
        <w:tc>
          <w:tcPr>
            <w:tcW w:w="954" w:type="pct"/>
            <w:vAlign w:val="center"/>
          </w:tcPr>
          <w:p w14:paraId="54BFD0DE" w14:textId="77777777" w:rsidR="005C1A1A" w:rsidRPr="00EA0B3D" w:rsidRDefault="005C1A1A" w:rsidP="005C1A1A">
            <w:pPr>
              <w:jc w:val="center"/>
              <w:rPr>
                <w:rFonts w:ascii="Microsoft Tai Le" w:hAnsi="Microsoft Tai Le" w:cs="Microsoft Tai Le"/>
              </w:rPr>
            </w:pPr>
            <w:r w:rsidRPr="00EA0B3D">
              <w:rPr>
                <w:rFonts w:ascii="Microsoft Tai Le" w:hAnsi="Microsoft Tai Le" w:cs="Microsoft Tai Le"/>
                <w:b/>
                <w:bCs/>
                <w:lang w:eastAsia="zh-CN"/>
              </w:rPr>
              <w:t>NI-PTZ-Ph-O</w:t>
            </w:r>
          </w:p>
        </w:tc>
        <w:tc>
          <w:tcPr>
            <w:tcW w:w="1396" w:type="pct"/>
            <w:vAlign w:val="center"/>
          </w:tcPr>
          <w:p w14:paraId="5DBCC6C3" w14:textId="77777777" w:rsidR="005C1A1A" w:rsidRPr="00EA0B3D" w:rsidRDefault="005C1A1A" w:rsidP="005C1A1A">
            <w:pPr>
              <w:jc w:val="center"/>
              <w:rPr>
                <w:rFonts w:ascii="Microsoft Tai Le" w:hAnsi="Microsoft Tai Le" w:cs="Microsoft Tai Le"/>
              </w:rPr>
            </w:pPr>
            <w:r w:rsidRPr="00EA0B3D">
              <w:rPr>
                <w:rFonts w:ascii="Microsoft Tai Le" w:hAnsi="Microsoft Tai Le" w:cs="Microsoft Tai Le"/>
                <w:noProof/>
                <w:lang w:eastAsia="zh-CN"/>
              </w:rPr>
              <w:drawing>
                <wp:inline distT="0" distB="0" distL="0" distR="0" wp14:anchorId="3F9E553E" wp14:editId="38390FEE">
                  <wp:extent cx="1266125" cy="657589"/>
                  <wp:effectExtent l="0" t="0" r="0"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pic:nvPicPr>
                        <pic:blipFill>
                          <a:blip r:embed="rId92" cstate="hqprint">
                            <a:extLst>
                              <a:ext uri="{28A0092B-C50C-407E-A947-70E740481C1C}">
                                <a14:useLocalDpi xmlns:a14="http://schemas.microsoft.com/office/drawing/2010/main"/>
                              </a:ext>
                            </a:extLst>
                          </a:blip>
                          <a:stretch>
                            <a:fillRect/>
                          </a:stretch>
                        </pic:blipFill>
                        <pic:spPr>
                          <a:xfrm>
                            <a:off x="0" y="0"/>
                            <a:ext cx="1292483" cy="671279"/>
                          </a:xfrm>
                          <a:prstGeom prst="rect">
                            <a:avLst/>
                          </a:prstGeom>
                        </pic:spPr>
                      </pic:pic>
                    </a:graphicData>
                  </a:graphic>
                </wp:inline>
              </w:drawing>
            </w:r>
          </w:p>
        </w:tc>
        <w:tc>
          <w:tcPr>
            <w:tcW w:w="1333" w:type="pct"/>
            <w:vAlign w:val="center"/>
          </w:tcPr>
          <w:p w14:paraId="2E22192F" w14:textId="77777777" w:rsidR="005C1A1A" w:rsidRPr="00EA0B3D" w:rsidRDefault="005C1A1A" w:rsidP="005C1A1A">
            <w:pPr>
              <w:jc w:val="center"/>
              <w:rPr>
                <w:rFonts w:ascii="Microsoft Tai Le" w:hAnsi="Microsoft Tai Le" w:cs="Microsoft Tai Le"/>
              </w:rPr>
            </w:pPr>
            <w:r w:rsidRPr="00EA0B3D">
              <w:rPr>
                <w:rFonts w:ascii="Microsoft Tai Le" w:hAnsi="Microsoft Tai Le" w:cs="Microsoft Tai Le"/>
                <w:noProof/>
                <w:lang w:eastAsia="zh-CN"/>
              </w:rPr>
              <w:drawing>
                <wp:inline distT="0" distB="0" distL="0" distR="0" wp14:anchorId="0024E03A" wp14:editId="21BABE7B">
                  <wp:extent cx="1339913" cy="686008"/>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pic:nvPicPr>
                        <pic:blipFill>
                          <a:blip r:embed="rId93" cstate="hqprint">
                            <a:extLst>
                              <a:ext uri="{28A0092B-C50C-407E-A947-70E740481C1C}">
                                <a14:useLocalDpi xmlns:a14="http://schemas.microsoft.com/office/drawing/2010/main"/>
                              </a:ext>
                            </a:extLst>
                          </a:blip>
                          <a:stretch>
                            <a:fillRect/>
                          </a:stretch>
                        </pic:blipFill>
                        <pic:spPr>
                          <a:xfrm>
                            <a:off x="0" y="0"/>
                            <a:ext cx="1352845" cy="692629"/>
                          </a:xfrm>
                          <a:prstGeom prst="rect">
                            <a:avLst/>
                          </a:prstGeom>
                        </pic:spPr>
                      </pic:pic>
                    </a:graphicData>
                  </a:graphic>
                </wp:inline>
              </w:drawing>
            </w:r>
          </w:p>
        </w:tc>
        <w:tc>
          <w:tcPr>
            <w:tcW w:w="1317" w:type="pct"/>
            <w:vAlign w:val="center"/>
          </w:tcPr>
          <w:p w14:paraId="6D2CDA97" w14:textId="77777777" w:rsidR="005C1A1A" w:rsidRPr="00EA0B3D" w:rsidRDefault="005C1A1A" w:rsidP="005C1A1A">
            <w:pPr>
              <w:jc w:val="center"/>
              <w:rPr>
                <w:rFonts w:ascii="Microsoft Tai Le" w:hAnsi="Microsoft Tai Le" w:cs="Microsoft Tai Le"/>
              </w:rPr>
            </w:pPr>
            <w:r w:rsidRPr="00EA0B3D">
              <w:rPr>
                <w:rFonts w:ascii="Microsoft Tai Le" w:hAnsi="Microsoft Tai Le" w:cs="Microsoft Tai Le"/>
                <w:noProof/>
                <w:lang w:eastAsia="zh-CN"/>
              </w:rPr>
              <w:drawing>
                <wp:inline distT="0" distB="0" distL="0" distR="0" wp14:anchorId="142A2B03" wp14:editId="30C0C80A">
                  <wp:extent cx="1327506" cy="703310"/>
                  <wp:effectExtent l="0" t="0" r="6350" b="190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pic:nvPicPr>
                        <pic:blipFill>
                          <a:blip r:embed="rId94" cstate="hqprint">
                            <a:extLst>
                              <a:ext uri="{28A0092B-C50C-407E-A947-70E740481C1C}">
                                <a14:useLocalDpi xmlns:a14="http://schemas.microsoft.com/office/drawing/2010/main"/>
                              </a:ext>
                            </a:extLst>
                          </a:blip>
                          <a:stretch>
                            <a:fillRect/>
                          </a:stretch>
                        </pic:blipFill>
                        <pic:spPr>
                          <a:xfrm>
                            <a:off x="0" y="0"/>
                            <a:ext cx="1338920" cy="709357"/>
                          </a:xfrm>
                          <a:prstGeom prst="rect">
                            <a:avLst/>
                          </a:prstGeom>
                        </pic:spPr>
                      </pic:pic>
                    </a:graphicData>
                  </a:graphic>
                </wp:inline>
              </w:drawing>
            </w:r>
          </w:p>
        </w:tc>
      </w:tr>
      <w:tr w:rsidR="0093527F" w:rsidRPr="00EA0B3D" w14:paraId="47E5A332" w14:textId="77777777" w:rsidTr="005C1A1A">
        <w:trPr>
          <w:trHeight w:val="1191"/>
        </w:trPr>
        <w:tc>
          <w:tcPr>
            <w:tcW w:w="954" w:type="pct"/>
            <w:tcBorders>
              <w:bottom w:val="single" w:sz="4" w:space="0" w:color="auto"/>
            </w:tcBorders>
            <w:vAlign w:val="center"/>
          </w:tcPr>
          <w:p w14:paraId="1915A36B" w14:textId="58BDC883" w:rsidR="008D409B" w:rsidRPr="00EA0B3D" w:rsidRDefault="001B5D5B" w:rsidP="005C1A1A">
            <w:pPr>
              <w:jc w:val="center"/>
              <w:rPr>
                <w:rFonts w:ascii="Microsoft Tai Le" w:hAnsi="Microsoft Tai Le" w:cs="Microsoft Tai Le"/>
                <w:b/>
                <w:bCs/>
                <w:lang w:eastAsia="zh-CN"/>
              </w:rPr>
            </w:pPr>
            <w:r w:rsidRPr="00EA0B3D">
              <w:rPr>
                <w:rFonts w:ascii="Microsoft Tai Le" w:hAnsi="Microsoft Tai Le" w:cs="Microsoft Tai Le"/>
                <w:b/>
                <w:bCs/>
                <w:lang w:eastAsia="zh-CN"/>
              </w:rPr>
              <w:t>NI-PTZ-C</w:t>
            </w:r>
            <w:r w:rsidRPr="00EA0B3D">
              <w:rPr>
                <w:rFonts w:ascii="Microsoft Tai Le" w:hAnsi="Microsoft Tai Le" w:cs="Microsoft Tai Le"/>
                <w:b/>
                <w:bCs/>
                <w:vertAlign w:val="subscript"/>
                <w:lang w:eastAsia="zh-CN"/>
              </w:rPr>
              <w:t>5</w:t>
            </w:r>
            <w:r w:rsidRPr="00EA0B3D">
              <w:rPr>
                <w:rFonts w:ascii="Microsoft Tai Le" w:hAnsi="Microsoft Tai Le" w:cs="Microsoft Tai Le"/>
                <w:b/>
                <w:bCs/>
                <w:lang w:eastAsia="zh-CN"/>
              </w:rPr>
              <w:t>-O</w:t>
            </w:r>
          </w:p>
        </w:tc>
        <w:tc>
          <w:tcPr>
            <w:tcW w:w="1396" w:type="pct"/>
            <w:tcBorders>
              <w:bottom w:val="single" w:sz="4" w:space="0" w:color="auto"/>
            </w:tcBorders>
            <w:vAlign w:val="center"/>
          </w:tcPr>
          <w:p w14:paraId="6E2B0A92" w14:textId="6DB0C072" w:rsidR="008D409B" w:rsidRPr="00EA0B3D" w:rsidRDefault="0093527F" w:rsidP="005C1A1A">
            <w:pPr>
              <w:jc w:val="center"/>
              <w:rPr>
                <w:rFonts w:ascii="Microsoft Tai Le" w:hAnsi="Microsoft Tai Le" w:cs="Microsoft Tai Le"/>
                <w:noProof/>
                <w:lang w:eastAsia="zh-CN"/>
              </w:rPr>
            </w:pPr>
            <w:r w:rsidRPr="00EA0B3D">
              <w:rPr>
                <w:rFonts w:ascii="Microsoft Tai Le" w:hAnsi="Microsoft Tai Le" w:cs="Microsoft Tai Le"/>
                <w:noProof/>
                <w:lang w:eastAsia="zh-CN"/>
              </w:rPr>
              <w:drawing>
                <wp:inline distT="0" distB="0" distL="0" distR="0" wp14:anchorId="30D3B4CD" wp14:editId="7133936E">
                  <wp:extent cx="1129705" cy="745067"/>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pic:nvPicPr>
                        <pic:blipFill>
                          <a:blip r:embed="rId95" cstate="hqprint">
                            <a:extLst>
                              <a:ext uri="{28A0092B-C50C-407E-A947-70E740481C1C}">
                                <a14:useLocalDpi xmlns:a14="http://schemas.microsoft.com/office/drawing/2010/main" val="0"/>
                              </a:ext>
                            </a:extLst>
                          </a:blip>
                          <a:stretch>
                            <a:fillRect/>
                          </a:stretch>
                        </pic:blipFill>
                        <pic:spPr>
                          <a:xfrm>
                            <a:off x="0" y="0"/>
                            <a:ext cx="1142788" cy="753695"/>
                          </a:xfrm>
                          <a:prstGeom prst="rect">
                            <a:avLst/>
                          </a:prstGeom>
                        </pic:spPr>
                      </pic:pic>
                    </a:graphicData>
                  </a:graphic>
                </wp:inline>
              </w:drawing>
            </w:r>
          </w:p>
        </w:tc>
        <w:tc>
          <w:tcPr>
            <w:tcW w:w="1333" w:type="pct"/>
            <w:tcBorders>
              <w:bottom w:val="single" w:sz="4" w:space="0" w:color="auto"/>
            </w:tcBorders>
            <w:vAlign w:val="center"/>
          </w:tcPr>
          <w:p w14:paraId="044186EB" w14:textId="740BF879" w:rsidR="008D409B" w:rsidRPr="00EA0B3D" w:rsidRDefault="0093527F" w:rsidP="005C1A1A">
            <w:pPr>
              <w:jc w:val="center"/>
              <w:rPr>
                <w:rFonts w:ascii="Microsoft Tai Le" w:hAnsi="Microsoft Tai Le" w:cs="Microsoft Tai Le"/>
                <w:noProof/>
                <w:lang w:eastAsia="zh-CN"/>
              </w:rPr>
            </w:pPr>
            <w:r w:rsidRPr="00EA0B3D">
              <w:rPr>
                <w:rFonts w:ascii="Microsoft Tai Le" w:hAnsi="Microsoft Tai Le" w:cs="Microsoft Tai Le"/>
                <w:noProof/>
                <w:lang w:eastAsia="zh-CN"/>
              </w:rPr>
              <w:drawing>
                <wp:inline distT="0" distB="0" distL="0" distR="0" wp14:anchorId="0A48258F" wp14:editId="44F6D6BC">
                  <wp:extent cx="1083733" cy="744852"/>
                  <wp:effectExtent l="0" t="0" r="254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pic:nvPicPr>
                        <pic:blipFill>
                          <a:blip r:embed="rId96" cstate="hqprint">
                            <a:extLst>
                              <a:ext uri="{28A0092B-C50C-407E-A947-70E740481C1C}">
                                <a14:useLocalDpi xmlns:a14="http://schemas.microsoft.com/office/drawing/2010/main" val="0"/>
                              </a:ext>
                            </a:extLst>
                          </a:blip>
                          <a:stretch>
                            <a:fillRect/>
                          </a:stretch>
                        </pic:blipFill>
                        <pic:spPr>
                          <a:xfrm>
                            <a:off x="0" y="0"/>
                            <a:ext cx="1102621" cy="757834"/>
                          </a:xfrm>
                          <a:prstGeom prst="rect">
                            <a:avLst/>
                          </a:prstGeom>
                        </pic:spPr>
                      </pic:pic>
                    </a:graphicData>
                  </a:graphic>
                </wp:inline>
              </w:drawing>
            </w:r>
          </w:p>
        </w:tc>
        <w:tc>
          <w:tcPr>
            <w:tcW w:w="1317" w:type="pct"/>
            <w:tcBorders>
              <w:bottom w:val="single" w:sz="4" w:space="0" w:color="auto"/>
            </w:tcBorders>
            <w:vAlign w:val="center"/>
          </w:tcPr>
          <w:p w14:paraId="60E18CDB" w14:textId="528A6893" w:rsidR="008D409B" w:rsidRPr="00EA0B3D" w:rsidRDefault="001D5F63" w:rsidP="005C1A1A">
            <w:pPr>
              <w:jc w:val="center"/>
              <w:rPr>
                <w:rFonts w:ascii="Microsoft Tai Le" w:hAnsi="Microsoft Tai Le" w:cs="Microsoft Tai Le"/>
                <w:noProof/>
                <w:lang w:eastAsia="zh-CN"/>
              </w:rPr>
            </w:pPr>
            <w:r w:rsidRPr="00EA0B3D">
              <w:rPr>
                <w:rFonts w:ascii="Microsoft Tai Le" w:hAnsi="Microsoft Tai Le" w:cs="Microsoft Tai Le"/>
                <w:noProof/>
                <w:lang w:eastAsia="zh-CN"/>
              </w:rPr>
              <w:drawing>
                <wp:inline distT="0" distB="0" distL="0" distR="0" wp14:anchorId="22DAB515" wp14:editId="7BEF27F2">
                  <wp:extent cx="1090472" cy="770255"/>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pic:nvPicPr>
                        <pic:blipFill>
                          <a:blip r:embed="rId97" cstate="hqprint">
                            <a:extLst>
                              <a:ext uri="{28A0092B-C50C-407E-A947-70E740481C1C}">
                                <a14:useLocalDpi xmlns:a14="http://schemas.microsoft.com/office/drawing/2010/main" val="0"/>
                              </a:ext>
                            </a:extLst>
                          </a:blip>
                          <a:stretch>
                            <a:fillRect/>
                          </a:stretch>
                        </pic:blipFill>
                        <pic:spPr>
                          <a:xfrm>
                            <a:off x="0" y="0"/>
                            <a:ext cx="1103841" cy="779698"/>
                          </a:xfrm>
                          <a:prstGeom prst="rect">
                            <a:avLst/>
                          </a:prstGeom>
                        </pic:spPr>
                      </pic:pic>
                    </a:graphicData>
                  </a:graphic>
                </wp:inline>
              </w:drawing>
            </w:r>
          </w:p>
        </w:tc>
      </w:tr>
    </w:tbl>
    <w:p w14:paraId="3B43A14E" w14:textId="77777777" w:rsidR="005340B9" w:rsidRPr="00EA0B3D" w:rsidRDefault="005340B9">
      <w:pPr>
        <w:rPr>
          <w:rFonts w:ascii="Microsoft Tai Le" w:eastAsia="Times New Roman" w:hAnsi="Microsoft Tai Le" w:cs="Microsoft Tai Le"/>
          <w:kern w:val="2"/>
          <w:lang w:eastAsia="nl-NL"/>
        </w:rPr>
      </w:pPr>
    </w:p>
    <w:p w14:paraId="2C8FF87E" w14:textId="77777777" w:rsidR="000654DC" w:rsidRPr="00EA0B3D" w:rsidRDefault="000654DC">
      <w:pPr>
        <w:spacing w:line="360" w:lineRule="auto"/>
        <w:rPr>
          <w:rFonts w:ascii="Microsoft Tai Le" w:hAnsi="Microsoft Tai Le" w:cs="Microsoft Tai Le"/>
          <w:b/>
        </w:rPr>
      </w:pPr>
    </w:p>
    <w:p w14:paraId="4777422B" w14:textId="77777777" w:rsidR="000654DC" w:rsidRPr="00EA0B3D" w:rsidRDefault="000654DC">
      <w:pPr>
        <w:spacing w:line="360" w:lineRule="auto"/>
        <w:rPr>
          <w:rFonts w:ascii="Microsoft Tai Le" w:hAnsi="Microsoft Tai Le" w:cs="Microsoft Tai Le"/>
          <w:b/>
        </w:rPr>
      </w:pPr>
    </w:p>
    <w:p w14:paraId="45324F5A" w14:textId="77777777" w:rsidR="00B0513A" w:rsidRPr="00EA0B3D" w:rsidRDefault="00996C96">
      <w:pPr>
        <w:spacing w:line="360" w:lineRule="auto"/>
        <w:rPr>
          <w:rFonts w:ascii="Microsoft Tai Le" w:hAnsi="Microsoft Tai Le" w:cs="Microsoft Tai Le"/>
        </w:rPr>
      </w:pPr>
      <w:r w:rsidRPr="00EA0B3D">
        <w:rPr>
          <w:rFonts w:ascii="Microsoft Tai Le" w:hAnsi="Microsoft Tai Le" w:cs="Microsoft Tai Le"/>
          <w:b/>
        </w:rPr>
        <w:t>Table S2.</w:t>
      </w:r>
      <w:r w:rsidR="00E7365E" w:rsidRPr="00EA0B3D">
        <w:rPr>
          <w:rFonts w:ascii="Microsoft Tai Le" w:hAnsi="Microsoft Tai Le" w:cs="Microsoft Tai Le"/>
          <w:bCs/>
        </w:rPr>
        <w:t xml:space="preserve"> Optimized T</w:t>
      </w:r>
      <w:r w:rsidR="00E7365E" w:rsidRPr="00EA0B3D">
        <w:rPr>
          <w:rFonts w:ascii="Microsoft Tai Le" w:hAnsi="Microsoft Tai Le" w:cs="Microsoft Tai Le"/>
          <w:bCs/>
          <w:vertAlign w:val="subscript"/>
        </w:rPr>
        <w:t>1</w:t>
      </w:r>
      <w:r w:rsidR="00E7365E" w:rsidRPr="00EA0B3D">
        <w:rPr>
          <w:rFonts w:ascii="Microsoft Tai Le" w:hAnsi="Microsoft Tai Le" w:cs="Microsoft Tai Le"/>
          <w:bCs/>
        </w:rPr>
        <w:t xml:space="preserve"> state geometry of </w:t>
      </w:r>
      <w:r w:rsidR="00E7365E" w:rsidRPr="00EA0B3D">
        <w:rPr>
          <w:rFonts w:ascii="Microsoft Tai Le" w:hAnsi="Microsoft Tai Le" w:cs="Microsoft Tai Le"/>
          <w:b/>
        </w:rPr>
        <w:t>NI-PTZ-F</w:t>
      </w:r>
      <w:r w:rsidR="00E7365E" w:rsidRPr="00EA0B3D">
        <w:rPr>
          <w:rFonts w:ascii="Microsoft Tai Le" w:hAnsi="Microsoft Tai Le" w:cs="Microsoft Tai Le"/>
          <w:bCs/>
        </w:rPr>
        <w:t xml:space="preserve">; </w:t>
      </w:r>
      <w:r w:rsidR="00E7365E" w:rsidRPr="00EA0B3D">
        <w:rPr>
          <w:rFonts w:ascii="Microsoft Tai Le" w:hAnsi="Microsoft Tai Le" w:cs="Microsoft Tai Le"/>
          <w:b/>
        </w:rPr>
        <w:t>NI-PTZ-Ph</w:t>
      </w:r>
      <w:r w:rsidR="00E7365E" w:rsidRPr="00EA0B3D">
        <w:rPr>
          <w:rFonts w:ascii="Microsoft Tai Le" w:hAnsi="Microsoft Tai Le" w:cs="Microsoft Tai Le"/>
          <w:bCs/>
        </w:rPr>
        <w:t xml:space="preserve">; </w:t>
      </w:r>
      <w:r w:rsidR="00E7365E" w:rsidRPr="00EA0B3D">
        <w:rPr>
          <w:rFonts w:ascii="Microsoft Tai Le" w:hAnsi="Microsoft Tai Le" w:cs="Microsoft Tai Le"/>
          <w:b/>
        </w:rPr>
        <w:t>NI-PTZ-CH</w:t>
      </w:r>
      <w:r w:rsidR="00E7365E" w:rsidRPr="00EA0B3D">
        <w:rPr>
          <w:rFonts w:ascii="Microsoft Tai Le" w:hAnsi="Microsoft Tai Le" w:cs="Microsoft Tai Le"/>
          <w:b/>
          <w:vertAlign w:val="subscript"/>
        </w:rPr>
        <w:t>3</w:t>
      </w:r>
      <w:r w:rsidR="00E7365E" w:rsidRPr="00EA0B3D">
        <w:rPr>
          <w:rFonts w:ascii="Microsoft Tai Le" w:hAnsi="Microsoft Tai Le" w:cs="Microsoft Tai Le"/>
          <w:bCs/>
        </w:rPr>
        <w:t xml:space="preserve">; </w:t>
      </w:r>
      <w:r w:rsidR="00E7365E" w:rsidRPr="00EA0B3D">
        <w:rPr>
          <w:rFonts w:ascii="Microsoft Tai Le" w:hAnsi="Microsoft Tai Le" w:cs="Microsoft Tai Le"/>
          <w:b/>
        </w:rPr>
        <w:t>NI-PTZ-OCH</w:t>
      </w:r>
      <w:r w:rsidR="00E7365E" w:rsidRPr="00EA0B3D">
        <w:rPr>
          <w:rFonts w:ascii="Microsoft Tai Le" w:hAnsi="Microsoft Tai Le" w:cs="Microsoft Tai Le"/>
          <w:b/>
          <w:vertAlign w:val="subscript"/>
        </w:rPr>
        <w:t>3</w:t>
      </w:r>
      <w:r w:rsidR="00E7365E" w:rsidRPr="00EA0B3D">
        <w:rPr>
          <w:rFonts w:ascii="Microsoft Tai Le" w:hAnsi="Microsoft Tai Le" w:cs="Microsoft Tai Le"/>
          <w:bCs/>
        </w:rPr>
        <w:t xml:space="preserve">; </w:t>
      </w:r>
      <w:r w:rsidR="00E7365E" w:rsidRPr="00EA0B3D">
        <w:rPr>
          <w:rFonts w:ascii="Microsoft Tai Le" w:hAnsi="Microsoft Tai Le" w:cs="Microsoft Tai Le"/>
          <w:b/>
        </w:rPr>
        <w:t>NI-PTZ-F-O</w:t>
      </w:r>
      <w:r w:rsidR="00E7365E" w:rsidRPr="00EA0B3D">
        <w:rPr>
          <w:rFonts w:ascii="Microsoft Tai Le" w:hAnsi="Microsoft Tai Le" w:cs="Microsoft Tai Le"/>
          <w:bCs/>
        </w:rPr>
        <w:t xml:space="preserve">; </w:t>
      </w:r>
      <w:r w:rsidR="00E7365E" w:rsidRPr="00EA0B3D">
        <w:rPr>
          <w:rFonts w:ascii="Microsoft Tai Le" w:hAnsi="Microsoft Tai Le" w:cs="Microsoft Tai Le"/>
          <w:b/>
        </w:rPr>
        <w:t>NI-PTZ-Ph-O</w:t>
      </w:r>
      <w:r w:rsidR="00E7365E" w:rsidRPr="00EA0B3D">
        <w:rPr>
          <w:rFonts w:ascii="Microsoft Tai Le" w:hAnsi="Microsoft Tai Le" w:cs="Microsoft Tai Le"/>
          <w:bCs/>
        </w:rPr>
        <w:t xml:space="preserve"> and </w:t>
      </w:r>
      <w:r w:rsidR="00E7365E" w:rsidRPr="00EA0B3D">
        <w:rPr>
          <w:rFonts w:ascii="Microsoft Tai Le" w:hAnsi="Microsoft Tai Le" w:cs="Microsoft Tai Le"/>
          <w:b/>
        </w:rPr>
        <w:t>NI-PTZ-C</w:t>
      </w:r>
      <w:r w:rsidR="00E7365E" w:rsidRPr="00EA0B3D">
        <w:rPr>
          <w:rFonts w:ascii="Microsoft Tai Le" w:hAnsi="Microsoft Tai Le" w:cs="Microsoft Tai Le"/>
          <w:b/>
          <w:vertAlign w:val="subscript"/>
        </w:rPr>
        <w:t>5</w:t>
      </w:r>
      <w:r w:rsidR="00E7365E" w:rsidRPr="00EA0B3D">
        <w:rPr>
          <w:rFonts w:ascii="Microsoft Tai Le" w:hAnsi="Microsoft Tai Le" w:cs="Microsoft Tai Le"/>
          <w:b/>
        </w:rPr>
        <w:t>-O</w:t>
      </w:r>
      <w:r w:rsidR="00E7365E" w:rsidRPr="00EA0B3D">
        <w:rPr>
          <w:rFonts w:ascii="Microsoft Tai Le" w:hAnsi="Microsoft Tai Le" w:cs="Microsoft Tai Le"/>
          <w:bCs/>
        </w:rPr>
        <w:t>.</w:t>
      </w:r>
      <w:r w:rsidR="00C4714B" w:rsidRPr="00EA0B3D">
        <w:rPr>
          <w:rFonts w:ascii="Microsoft Tai Le" w:hAnsi="Microsoft Tai Le" w:cs="Microsoft Tai Le"/>
          <w:bCs/>
        </w:rPr>
        <w:t xml:space="preserve"> Calculated at the B3LYP/6-31G(d) level with Gaussian </w:t>
      </w:r>
      <w:r w:rsidR="007F7730" w:rsidRPr="00EA0B3D">
        <w:rPr>
          <w:rFonts w:ascii="Microsoft Tai Le" w:hAnsi="Microsoft Tai Le" w:cs="Microsoft Tai Le"/>
          <w:bCs/>
        </w:rPr>
        <w:t>09W</w:t>
      </w:r>
      <w:r w:rsidR="00C4714B" w:rsidRPr="00EA0B3D">
        <w:rPr>
          <w:rFonts w:ascii="Microsoft Tai Le" w:hAnsi="Microsoft Tai Le" w:cs="Microsoft Tai Le" w:hint="eastAsia"/>
          <w:bCs/>
        </w:rPr>
        <w:t>.</w:t>
      </w:r>
    </w:p>
    <w:tbl>
      <w:tblPr>
        <w:tblStyle w:val="af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18"/>
        <w:gridCol w:w="2329"/>
        <w:gridCol w:w="2496"/>
        <w:gridCol w:w="2529"/>
      </w:tblGrid>
      <w:tr w:rsidR="0024410D" w:rsidRPr="00EA0B3D" w14:paraId="720821AB" w14:textId="77777777" w:rsidTr="00595829">
        <w:tc>
          <w:tcPr>
            <w:tcW w:w="1108" w:type="pct"/>
            <w:vMerge w:val="restart"/>
            <w:tcBorders>
              <w:top w:val="single" w:sz="4" w:space="0" w:color="auto"/>
            </w:tcBorders>
            <w:vAlign w:val="center"/>
          </w:tcPr>
          <w:p w14:paraId="361B0078" w14:textId="77777777" w:rsidR="00595829" w:rsidRPr="00EA0B3D" w:rsidRDefault="00595829" w:rsidP="0087389C">
            <w:pPr>
              <w:jc w:val="center"/>
              <w:rPr>
                <w:rFonts w:ascii="Microsoft Tai Le" w:hAnsi="Microsoft Tai Le" w:cs="Microsoft Tai Le"/>
                <w:lang w:eastAsia="zh-CN"/>
              </w:rPr>
            </w:pPr>
            <w:r w:rsidRPr="00EA0B3D">
              <w:rPr>
                <w:rFonts w:ascii="Microsoft Tai Le" w:hAnsi="Microsoft Tai Le" w:cs="Microsoft Tai Le"/>
                <w:lang w:eastAsia="zh-CN"/>
              </w:rPr>
              <w:t>Compounds</w:t>
            </w:r>
          </w:p>
        </w:tc>
        <w:tc>
          <w:tcPr>
            <w:tcW w:w="3892" w:type="pct"/>
            <w:gridSpan w:val="3"/>
            <w:tcBorders>
              <w:top w:val="single" w:sz="4" w:space="0" w:color="auto"/>
              <w:bottom w:val="single" w:sz="4" w:space="0" w:color="auto"/>
            </w:tcBorders>
            <w:vAlign w:val="center"/>
          </w:tcPr>
          <w:p w14:paraId="44EDCE17" w14:textId="77777777" w:rsidR="00595829" w:rsidRPr="00EA0B3D" w:rsidRDefault="00595829" w:rsidP="0087389C">
            <w:pPr>
              <w:jc w:val="center"/>
              <w:rPr>
                <w:rFonts w:ascii="Microsoft Tai Le" w:hAnsi="Microsoft Tai Le" w:cs="Microsoft Tai Le"/>
                <w:lang w:eastAsia="zh-CN"/>
              </w:rPr>
            </w:pPr>
            <w:r w:rsidRPr="00EA0B3D">
              <w:rPr>
                <w:rFonts w:ascii="Microsoft Tai Le" w:hAnsi="Microsoft Tai Le" w:cs="Microsoft Tai Le"/>
                <w:lang w:eastAsia="zh-CN"/>
              </w:rPr>
              <w:t>T</w:t>
            </w:r>
            <w:r w:rsidRPr="00EA0B3D">
              <w:rPr>
                <w:rFonts w:ascii="Microsoft Tai Le" w:hAnsi="Microsoft Tai Le" w:cs="Microsoft Tai Le"/>
                <w:vertAlign w:val="subscript"/>
                <w:lang w:eastAsia="zh-CN"/>
              </w:rPr>
              <w:t>1</w:t>
            </w:r>
          </w:p>
        </w:tc>
      </w:tr>
      <w:tr w:rsidR="0024410D" w:rsidRPr="00EA0B3D" w14:paraId="607CD126" w14:textId="77777777" w:rsidTr="00595829">
        <w:tc>
          <w:tcPr>
            <w:tcW w:w="1108" w:type="pct"/>
            <w:vMerge/>
            <w:tcBorders>
              <w:bottom w:val="single" w:sz="4" w:space="0" w:color="auto"/>
            </w:tcBorders>
            <w:vAlign w:val="center"/>
          </w:tcPr>
          <w:p w14:paraId="3D008ABE" w14:textId="77777777" w:rsidR="00595829" w:rsidRPr="00EA0B3D" w:rsidRDefault="00595829" w:rsidP="0087389C">
            <w:pPr>
              <w:jc w:val="center"/>
              <w:rPr>
                <w:rFonts w:ascii="Microsoft Tai Le" w:hAnsi="Microsoft Tai Le" w:cs="Microsoft Tai Le"/>
              </w:rPr>
            </w:pPr>
          </w:p>
        </w:tc>
        <w:tc>
          <w:tcPr>
            <w:tcW w:w="1281" w:type="pct"/>
            <w:tcBorders>
              <w:top w:val="single" w:sz="4" w:space="0" w:color="auto"/>
              <w:bottom w:val="single" w:sz="4" w:space="0" w:color="auto"/>
            </w:tcBorders>
            <w:vAlign w:val="center"/>
          </w:tcPr>
          <w:p w14:paraId="58D76AF9" w14:textId="12E93111" w:rsidR="00595829" w:rsidRPr="00EA0B3D" w:rsidRDefault="00C717C3" w:rsidP="0087389C">
            <w:pPr>
              <w:jc w:val="center"/>
              <w:rPr>
                <w:rFonts w:ascii="Microsoft Tai Le" w:hAnsi="Microsoft Tai Le" w:cs="Microsoft Tai Le"/>
                <w:lang w:eastAsia="zh-CN"/>
              </w:rPr>
            </w:pPr>
            <w:r w:rsidRPr="00EA0B3D">
              <w:rPr>
                <w:rFonts w:ascii="Microsoft Tai Le" w:hAnsi="Microsoft Tai Le" w:cs="Microsoft Tai Le"/>
                <w:lang w:eastAsia="zh-CN"/>
              </w:rPr>
              <w:t>vacuum</w:t>
            </w:r>
          </w:p>
        </w:tc>
        <w:tc>
          <w:tcPr>
            <w:tcW w:w="1287" w:type="pct"/>
            <w:tcBorders>
              <w:top w:val="single" w:sz="4" w:space="0" w:color="auto"/>
              <w:bottom w:val="single" w:sz="4" w:space="0" w:color="auto"/>
            </w:tcBorders>
            <w:vAlign w:val="center"/>
          </w:tcPr>
          <w:p w14:paraId="5B2FA507" w14:textId="77777777" w:rsidR="00595829" w:rsidRPr="00EA0B3D" w:rsidRDefault="00595829" w:rsidP="0087389C">
            <w:pPr>
              <w:jc w:val="center"/>
              <w:rPr>
                <w:rFonts w:ascii="Microsoft Tai Le" w:hAnsi="Microsoft Tai Le" w:cs="Microsoft Tai Le"/>
                <w:lang w:eastAsia="zh-CN"/>
              </w:rPr>
            </w:pPr>
            <w:r w:rsidRPr="00EA0B3D">
              <w:rPr>
                <w:rFonts w:ascii="Microsoft Tai Le" w:hAnsi="Microsoft Tai Le" w:cs="Microsoft Tai Le"/>
                <w:lang w:eastAsia="zh-CN"/>
              </w:rPr>
              <w:t>HEX</w:t>
            </w:r>
          </w:p>
        </w:tc>
        <w:tc>
          <w:tcPr>
            <w:tcW w:w="1324" w:type="pct"/>
            <w:tcBorders>
              <w:top w:val="single" w:sz="4" w:space="0" w:color="auto"/>
              <w:bottom w:val="single" w:sz="4" w:space="0" w:color="auto"/>
            </w:tcBorders>
            <w:vAlign w:val="center"/>
          </w:tcPr>
          <w:p w14:paraId="4DDADDD3" w14:textId="77777777" w:rsidR="00595829" w:rsidRPr="00EA0B3D" w:rsidRDefault="00595829" w:rsidP="0087389C">
            <w:pPr>
              <w:jc w:val="center"/>
              <w:rPr>
                <w:rFonts w:ascii="Microsoft Tai Le" w:hAnsi="Microsoft Tai Le" w:cs="Microsoft Tai Le"/>
                <w:lang w:eastAsia="zh-CN"/>
              </w:rPr>
            </w:pPr>
            <w:r w:rsidRPr="00EA0B3D">
              <w:rPr>
                <w:rFonts w:ascii="Microsoft Tai Le" w:hAnsi="Microsoft Tai Le" w:cs="Microsoft Tai Le"/>
                <w:lang w:eastAsia="zh-CN"/>
              </w:rPr>
              <w:t>ACN</w:t>
            </w:r>
          </w:p>
        </w:tc>
      </w:tr>
      <w:tr w:rsidR="0024410D" w:rsidRPr="00EA0B3D" w14:paraId="6C143E19" w14:textId="77777777" w:rsidTr="00595829">
        <w:trPr>
          <w:trHeight w:val="1191"/>
        </w:trPr>
        <w:tc>
          <w:tcPr>
            <w:tcW w:w="1108" w:type="pct"/>
            <w:tcBorders>
              <w:top w:val="single" w:sz="4" w:space="0" w:color="auto"/>
            </w:tcBorders>
            <w:vAlign w:val="center"/>
          </w:tcPr>
          <w:p w14:paraId="2F70956B" w14:textId="77777777" w:rsidR="00595829" w:rsidRPr="00EA0B3D" w:rsidRDefault="00595829" w:rsidP="0087389C">
            <w:pPr>
              <w:jc w:val="center"/>
              <w:rPr>
                <w:rFonts w:ascii="Microsoft Tai Le" w:hAnsi="Microsoft Tai Le" w:cs="Microsoft Tai Le"/>
                <w:b/>
                <w:bCs/>
                <w:lang w:eastAsia="zh-CN"/>
              </w:rPr>
            </w:pPr>
            <w:r w:rsidRPr="00EA0B3D">
              <w:rPr>
                <w:rFonts w:ascii="Microsoft Tai Le" w:hAnsi="Microsoft Tai Le" w:cs="Microsoft Tai Le"/>
                <w:b/>
                <w:bCs/>
                <w:lang w:eastAsia="zh-CN"/>
              </w:rPr>
              <w:t>NI-PTZ-F</w:t>
            </w:r>
          </w:p>
        </w:tc>
        <w:tc>
          <w:tcPr>
            <w:tcW w:w="1281" w:type="pct"/>
            <w:tcBorders>
              <w:top w:val="single" w:sz="4" w:space="0" w:color="auto"/>
            </w:tcBorders>
            <w:vAlign w:val="center"/>
          </w:tcPr>
          <w:p w14:paraId="0D20F1F5" w14:textId="77777777" w:rsidR="00595829" w:rsidRPr="00EA0B3D" w:rsidRDefault="00595829" w:rsidP="0087389C">
            <w:pPr>
              <w:jc w:val="center"/>
              <w:rPr>
                <w:rFonts w:ascii="Microsoft Tai Le" w:hAnsi="Microsoft Tai Le" w:cs="Microsoft Tai Le"/>
              </w:rPr>
            </w:pPr>
            <w:r w:rsidRPr="00EA0B3D">
              <w:rPr>
                <w:rFonts w:ascii="Microsoft Tai Le" w:hAnsi="Microsoft Tai Le" w:cs="Microsoft Tai Le"/>
                <w:noProof/>
                <w:lang w:eastAsia="zh-CN"/>
              </w:rPr>
              <w:drawing>
                <wp:inline distT="0" distB="0" distL="0" distR="0" wp14:anchorId="6EC6F914" wp14:editId="624E5F1D">
                  <wp:extent cx="1341967" cy="751782"/>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98" cstate="hqprint">
                            <a:extLst>
                              <a:ext uri="{28A0092B-C50C-407E-A947-70E740481C1C}">
                                <a14:useLocalDpi xmlns:a14="http://schemas.microsoft.com/office/drawing/2010/main"/>
                              </a:ext>
                            </a:extLst>
                          </a:blip>
                          <a:stretch>
                            <a:fillRect/>
                          </a:stretch>
                        </pic:blipFill>
                        <pic:spPr>
                          <a:xfrm>
                            <a:off x="0" y="0"/>
                            <a:ext cx="1353638" cy="758320"/>
                          </a:xfrm>
                          <a:prstGeom prst="rect">
                            <a:avLst/>
                          </a:prstGeom>
                        </pic:spPr>
                      </pic:pic>
                    </a:graphicData>
                  </a:graphic>
                </wp:inline>
              </w:drawing>
            </w:r>
          </w:p>
        </w:tc>
        <w:tc>
          <w:tcPr>
            <w:tcW w:w="1287" w:type="pct"/>
            <w:tcBorders>
              <w:top w:val="single" w:sz="4" w:space="0" w:color="auto"/>
            </w:tcBorders>
            <w:vAlign w:val="center"/>
          </w:tcPr>
          <w:p w14:paraId="43EEED70" w14:textId="77777777" w:rsidR="00595829" w:rsidRPr="00EA0B3D" w:rsidRDefault="00595829" w:rsidP="0087389C">
            <w:pPr>
              <w:jc w:val="center"/>
              <w:rPr>
                <w:rFonts w:ascii="Microsoft Tai Le" w:hAnsi="Microsoft Tai Le" w:cs="Microsoft Tai Le"/>
              </w:rPr>
            </w:pPr>
            <w:r w:rsidRPr="00EA0B3D">
              <w:rPr>
                <w:rFonts w:ascii="Microsoft Tai Le" w:hAnsi="Microsoft Tai Le" w:cs="Microsoft Tai Le"/>
                <w:noProof/>
                <w:lang w:eastAsia="zh-CN"/>
              </w:rPr>
              <w:drawing>
                <wp:inline distT="0" distB="0" distL="0" distR="0" wp14:anchorId="73A3B645" wp14:editId="6A9473FE">
                  <wp:extent cx="1439334" cy="716669"/>
                  <wp:effectExtent l="0" t="0" r="8890" b="762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99" cstate="hqprint">
                            <a:extLst>
                              <a:ext uri="{28A0092B-C50C-407E-A947-70E740481C1C}">
                                <a14:useLocalDpi xmlns:a14="http://schemas.microsoft.com/office/drawing/2010/main"/>
                              </a:ext>
                            </a:extLst>
                          </a:blip>
                          <a:stretch>
                            <a:fillRect/>
                          </a:stretch>
                        </pic:blipFill>
                        <pic:spPr>
                          <a:xfrm>
                            <a:off x="0" y="0"/>
                            <a:ext cx="1465933" cy="729913"/>
                          </a:xfrm>
                          <a:prstGeom prst="rect">
                            <a:avLst/>
                          </a:prstGeom>
                        </pic:spPr>
                      </pic:pic>
                    </a:graphicData>
                  </a:graphic>
                </wp:inline>
              </w:drawing>
            </w:r>
          </w:p>
        </w:tc>
        <w:tc>
          <w:tcPr>
            <w:tcW w:w="1324" w:type="pct"/>
            <w:tcBorders>
              <w:top w:val="single" w:sz="4" w:space="0" w:color="auto"/>
            </w:tcBorders>
            <w:vAlign w:val="center"/>
          </w:tcPr>
          <w:p w14:paraId="4017CCAF" w14:textId="77777777" w:rsidR="00595829" w:rsidRPr="00EA0B3D" w:rsidRDefault="00595829" w:rsidP="0087389C">
            <w:pPr>
              <w:jc w:val="center"/>
              <w:rPr>
                <w:rFonts w:ascii="Microsoft Tai Le" w:hAnsi="Microsoft Tai Le" w:cs="Microsoft Tai Le"/>
              </w:rPr>
            </w:pPr>
            <w:r w:rsidRPr="00EA0B3D">
              <w:rPr>
                <w:rFonts w:ascii="Microsoft Tai Le" w:hAnsi="Microsoft Tai Le" w:cs="Microsoft Tai Le"/>
                <w:noProof/>
                <w:lang w:eastAsia="zh-CN"/>
              </w:rPr>
              <w:drawing>
                <wp:inline distT="0" distB="0" distL="0" distR="0" wp14:anchorId="5C32CC16" wp14:editId="23CC48A7">
                  <wp:extent cx="1423041" cy="697865"/>
                  <wp:effectExtent l="0" t="0" r="5715" b="698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100" cstate="hqprint">
                            <a:extLst>
                              <a:ext uri="{28A0092B-C50C-407E-A947-70E740481C1C}">
                                <a14:useLocalDpi xmlns:a14="http://schemas.microsoft.com/office/drawing/2010/main"/>
                              </a:ext>
                            </a:extLst>
                          </a:blip>
                          <a:stretch>
                            <a:fillRect/>
                          </a:stretch>
                        </pic:blipFill>
                        <pic:spPr>
                          <a:xfrm>
                            <a:off x="0" y="0"/>
                            <a:ext cx="1426500" cy="699561"/>
                          </a:xfrm>
                          <a:prstGeom prst="rect">
                            <a:avLst/>
                          </a:prstGeom>
                        </pic:spPr>
                      </pic:pic>
                    </a:graphicData>
                  </a:graphic>
                </wp:inline>
              </w:drawing>
            </w:r>
          </w:p>
        </w:tc>
      </w:tr>
      <w:tr w:rsidR="0024410D" w:rsidRPr="00EA0B3D" w14:paraId="57D34BF2" w14:textId="77777777" w:rsidTr="00595829">
        <w:trPr>
          <w:trHeight w:val="1191"/>
        </w:trPr>
        <w:tc>
          <w:tcPr>
            <w:tcW w:w="1108" w:type="pct"/>
            <w:vAlign w:val="center"/>
          </w:tcPr>
          <w:p w14:paraId="5F9F2DD5" w14:textId="77777777" w:rsidR="00595829" w:rsidRPr="00EA0B3D" w:rsidRDefault="00595829" w:rsidP="0087389C">
            <w:pPr>
              <w:jc w:val="center"/>
              <w:rPr>
                <w:rFonts w:ascii="Microsoft Tai Le" w:hAnsi="Microsoft Tai Le" w:cs="Microsoft Tai Le"/>
              </w:rPr>
            </w:pPr>
            <w:r w:rsidRPr="00EA0B3D">
              <w:rPr>
                <w:rFonts w:ascii="Microsoft Tai Le" w:hAnsi="Microsoft Tai Le" w:cs="Microsoft Tai Le"/>
                <w:b/>
                <w:bCs/>
                <w:lang w:eastAsia="zh-CN"/>
              </w:rPr>
              <w:t>NI-PTZ-Ph</w:t>
            </w:r>
          </w:p>
        </w:tc>
        <w:tc>
          <w:tcPr>
            <w:tcW w:w="1281" w:type="pct"/>
            <w:vAlign w:val="center"/>
          </w:tcPr>
          <w:p w14:paraId="78AE1BD1" w14:textId="77777777" w:rsidR="00595829" w:rsidRPr="00EA0B3D" w:rsidRDefault="00595829" w:rsidP="0087389C">
            <w:pPr>
              <w:jc w:val="center"/>
              <w:rPr>
                <w:rFonts w:ascii="Microsoft Tai Le" w:hAnsi="Microsoft Tai Le" w:cs="Microsoft Tai Le"/>
              </w:rPr>
            </w:pPr>
            <w:r w:rsidRPr="00EA0B3D">
              <w:rPr>
                <w:rFonts w:ascii="Microsoft Tai Le" w:hAnsi="Microsoft Tai Le" w:cs="Microsoft Tai Le"/>
                <w:noProof/>
                <w:lang w:eastAsia="zh-CN"/>
              </w:rPr>
              <w:drawing>
                <wp:inline distT="0" distB="0" distL="0" distR="0" wp14:anchorId="6F0BEE48" wp14:editId="37C1222A">
                  <wp:extent cx="1309327" cy="723900"/>
                  <wp:effectExtent l="0" t="0" r="571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pic:nvPicPr>
                        <pic:blipFill>
                          <a:blip r:embed="rId101" cstate="hqprint">
                            <a:extLst>
                              <a:ext uri="{28A0092B-C50C-407E-A947-70E740481C1C}">
                                <a14:useLocalDpi xmlns:a14="http://schemas.microsoft.com/office/drawing/2010/main"/>
                              </a:ext>
                            </a:extLst>
                          </a:blip>
                          <a:stretch>
                            <a:fillRect/>
                          </a:stretch>
                        </pic:blipFill>
                        <pic:spPr>
                          <a:xfrm>
                            <a:off x="0" y="0"/>
                            <a:ext cx="1312197" cy="725487"/>
                          </a:xfrm>
                          <a:prstGeom prst="rect">
                            <a:avLst/>
                          </a:prstGeom>
                        </pic:spPr>
                      </pic:pic>
                    </a:graphicData>
                  </a:graphic>
                </wp:inline>
              </w:drawing>
            </w:r>
          </w:p>
        </w:tc>
        <w:tc>
          <w:tcPr>
            <w:tcW w:w="1287" w:type="pct"/>
            <w:vAlign w:val="center"/>
          </w:tcPr>
          <w:p w14:paraId="4A6E2027" w14:textId="77777777" w:rsidR="00595829" w:rsidRPr="00EA0B3D" w:rsidRDefault="00595829" w:rsidP="0087389C">
            <w:pPr>
              <w:jc w:val="center"/>
              <w:rPr>
                <w:rFonts w:ascii="Microsoft Tai Le" w:hAnsi="Microsoft Tai Le" w:cs="Microsoft Tai Le"/>
              </w:rPr>
            </w:pPr>
            <w:r w:rsidRPr="00EA0B3D">
              <w:rPr>
                <w:rFonts w:ascii="Microsoft Tai Le" w:hAnsi="Microsoft Tai Le" w:cs="Microsoft Tai Le"/>
                <w:noProof/>
                <w:lang w:eastAsia="zh-CN"/>
              </w:rPr>
              <w:drawing>
                <wp:inline distT="0" distB="0" distL="0" distR="0" wp14:anchorId="07486F37" wp14:editId="00DF4F2D">
                  <wp:extent cx="1324610" cy="723706"/>
                  <wp:effectExtent l="0" t="0" r="0" b="63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pic:nvPicPr>
                        <pic:blipFill>
                          <a:blip r:embed="rId102" cstate="hqprint">
                            <a:extLst>
                              <a:ext uri="{28A0092B-C50C-407E-A947-70E740481C1C}">
                                <a14:useLocalDpi xmlns:a14="http://schemas.microsoft.com/office/drawing/2010/main"/>
                              </a:ext>
                            </a:extLst>
                          </a:blip>
                          <a:stretch>
                            <a:fillRect/>
                          </a:stretch>
                        </pic:blipFill>
                        <pic:spPr>
                          <a:xfrm>
                            <a:off x="0" y="0"/>
                            <a:ext cx="1330498" cy="726923"/>
                          </a:xfrm>
                          <a:prstGeom prst="rect">
                            <a:avLst/>
                          </a:prstGeom>
                        </pic:spPr>
                      </pic:pic>
                    </a:graphicData>
                  </a:graphic>
                </wp:inline>
              </w:drawing>
            </w:r>
          </w:p>
        </w:tc>
        <w:tc>
          <w:tcPr>
            <w:tcW w:w="1324" w:type="pct"/>
            <w:vAlign w:val="center"/>
          </w:tcPr>
          <w:p w14:paraId="7DD4627D" w14:textId="77777777" w:rsidR="00595829" w:rsidRPr="00EA0B3D" w:rsidRDefault="00595829" w:rsidP="0087389C">
            <w:pPr>
              <w:jc w:val="center"/>
              <w:rPr>
                <w:rFonts w:ascii="Microsoft Tai Le" w:hAnsi="Microsoft Tai Le" w:cs="Microsoft Tai Le"/>
              </w:rPr>
            </w:pPr>
            <w:r w:rsidRPr="00EA0B3D">
              <w:rPr>
                <w:rFonts w:ascii="Microsoft Tai Le" w:hAnsi="Microsoft Tai Le" w:cs="Microsoft Tai Le"/>
                <w:noProof/>
                <w:lang w:eastAsia="zh-CN"/>
              </w:rPr>
              <w:drawing>
                <wp:inline distT="0" distB="0" distL="0" distR="0" wp14:anchorId="11ED1BAF" wp14:editId="504BD41A">
                  <wp:extent cx="1412507" cy="706967"/>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103" cstate="hqprint">
                            <a:extLst>
                              <a:ext uri="{28A0092B-C50C-407E-A947-70E740481C1C}">
                                <a14:useLocalDpi xmlns:a14="http://schemas.microsoft.com/office/drawing/2010/main"/>
                              </a:ext>
                            </a:extLst>
                          </a:blip>
                          <a:stretch>
                            <a:fillRect/>
                          </a:stretch>
                        </pic:blipFill>
                        <pic:spPr>
                          <a:xfrm>
                            <a:off x="0" y="0"/>
                            <a:ext cx="1420897" cy="711166"/>
                          </a:xfrm>
                          <a:prstGeom prst="rect">
                            <a:avLst/>
                          </a:prstGeom>
                        </pic:spPr>
                      </pic:pic>
                    </a:graphicData>
                  </a:graphic>
                </wp:inline>
              </w:drawing>
            </w:r>
          </w:p>
        </w:tc>
      </w:tr>
      <w:tr w:rsidR="0024410D" w:rsidRPr="00EA0B3D" w14:paraId="7E517B28" w14:textId="77777777" w:rsidTr="00595829">
        <w:trPr>
          <w:trHeight w:val="1191"/>
        </w:trPr>
        <w:tc>
          <w:tcPr>
            <w:tcW w:w="1108" w:type="pct"/>
            <w:vAlign w:val="center"/>
          </w:tcPr>
          <w:p w14:paraId="60156A8A" w14:textId="77777777" w:rsidR="00595829" w:rsidRPr="00EA0B3D" w:rsidRDefault="00595829" w:rsidP="0087389C">
            <w:pPr>
              <w:jc w:val="center"/>
              <w:rPr>
                <w:rFonts w:ascii="Microsoft Tai Le" w:hAnsi="Microsoft Tai Le" w:cs="Microsoft Tai Le"/>
              </w:rPr>
            </w:pPr>
            <w:r w:rsidRPr="00EA0B3D">
              <w:rPr>
                <w:rFonts w:ascii="Microsoft Tai Le" w:hAnsi="Microsoft Tai Le" w:cs="Microsoft Tai Le"/>
                <w:b/>
                <w:bCs/>
                <w:lang w:eastAsia="zh-CN"/>
              </w:rPr>
              <w:t>NI-PTZ-CH</w:t>
            </w:r>
            <w:r w:rsidRPr="00EA0B3D">
              <w:rPr>
                <w:rFonts w:ascii="Microsoft Tai Le" w:hAnsi="Microsoft Tai Le" w:cs="Microsoft Tai Le"/>
                <w:b/>
                <w:bCs/>
                <w:vertAlign w:val="subscript"/>
                <w:lang w:eastAsia="zh-CN"/>
              </w:rPr>
              <w:t>3</w:t>
            </w:r>
          </w:p>
        </w:tc>
        <w:tc>
          <w:tcPr>
            <w:tcW w:w="1281" w:type="pct"/>
            <w:vAlign w:val="center"/>
          </w:tcPr>
          <w:p w14:paraId="30A511FE" w14:textId="77777777" w:rsidR="00595829" w:rsidRPr="00EA0B3D" w:rsidRDefault="00595829" w:rsidP="0087389C">
            <w:pPr>
              <w:jc w:val="center"/>
              <w:rPr>
                <w:rFonts w:ascii="Microsoft Tai Le" w:hAnsi="Microsoft Tai Le" w:cs="Microsoft Tai Le"/>
              </w:rPr>
            </w:pPr>
            <w:r w:rsidRPr="00EA0B3D">
              <w:rPr>
                <w:rFonts w:ascii="Microsoft Tai Le" w:hAnsi="Microsoft Tai Le" w:cs="Microsoft Tai Le"/>
                <w:noProof/>
                <w:lang w:eastAsia="zh-CN"/>
              </w:rPr>
              <w:drawing>
                <wp:inline distT="0" distB="0" distL="0" distR="0" wp14:anchorId="0814D263" wp14:editId="21D7CF2C">
                  <wp:extent cx="1339776" cy="7239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pic:nvPicPr>
                        <pic:blipFill>
                          <a:blip r:embed="rId104" cstate="hqprint">
                            <a:extLst>
                              <a:ext uri="{28A0092B-C50C-407E-A947-70E740481C1C}">
                                <a14:useLocalDpi xmlns:a14="http://schemas.microsoft.com/office/drawing/2010/main"/>
                              </a:ext>
                            </a:extLst>
                          </a:blip>
                          <a:stretch>
                            <a:fillRect/>
                          </a:stretch>
                        </pic:blipFill>
                        <pic:spPr>
                          <a:xfrm>
                            <a:off x="0" y="0"/>
                            <a:ext cx="1345322" cy="726897"/>
                          </a:xfrm>
                          <a:prstGeom prst="rect">
                            <a:avLst/>
                          </a:prstGeom>
                        </pic:spPr>
                      </pic:pic>
                    </a:graphicData>
                  </a:graphic>
                </wp:inline>
              </w:drawing>
            </w:r>
          </w:p>
        </w:tc>
        <w:tc>
          <w:tcPr>
            <w:tcW w:w="1287" w:type="pct"/>
            <w:vAlign w:val="center"/>
          </w:tcPr>
          <w:p w14:paraId="47AFF94A" w14:textId="77777777" w:rsidR="00595829" w:rsidRPr="00EA0B3D" w:rsidRDefault="00595829" w:rsidP="0087389C">
            <w:pPr>
              <w:jc w:val="center"/>
              <w:rPr>
                <w:rFonts w:ascii="Microsoft Tai Le" w:hAnsi="Microsoft Tai Le" w:cs="Microsoft Tai Le"/>
              </w:rPr>
            </w:pPr>
            <w:r w:rsidRPr="00EA0B3D">
              <w:rPr>
                <w:rFonts w:ascii="Microsoft Tai Le" w:hAnsi="Microsoft Tai Le" w:cs="Microsoft Tai Le"/>
                <w:noProof/>
                <w:lang w:eastAsia="zh-CN"/>
              </w:rPr>
              <w:drawing>
                <wp:inline distT="0" distB="0" distL="0" distR="0" wp14:anchorId="6F338F17" wp14:editId="280569D5">
                  <wp:extent cx="1308049" cy="673100"/>
                  <wp:effectExtent l="0" t="0" r="6985"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105" cstate="hqprint">
                            <a:extLst>
                              <a:ext uri="{28A0092B-C50C-407E-A947-70E740481C1C}">
                                <a14:useLocalDpi xmlns:a14="http://schemas.microsoft.com/office/drawing/2010/main"/>
                              </a:ext>
                            </a:extLst>
                          </a:blip>
                          <a:stretch>
                            <a:fillRect/>
                          </a:stretch>
                        </pic:blipFill>
                        <pic:spPr>
                          <a:xfrm>
                            <a:off x="0" y="0"/>
                            <a:ext cx="1315177" cy="676768"/>
                          </a:xfrm>
                          <a:prstGeom prst="rect">
                            <a:avLst/>
                          </a:prstGeom>
                        </pic:spPr>
                      </pic:pic>
                    </a:graphicData>
                  </a:graphic>
                </wp:inline>
              </w:drawing>
            </w:r>
          </w:p>
        </w:tc>
        <w:tc>
          <w:tcPr>
            <w:tcW w:w="1324" w:type="pct"/>
            <w:vAlign w:val="center"/>
          </w:tcPr>
          <w:p w14:paraId="44FB78AE" w14:textId="77777777" w:rsidR="00595829" w:rsidRPr="00EA0B3D" w:rsidRDefault="00595829" w:rsidP="0087389C">
            <w:pPr>
              <w:jc w:val="center"/>
              <w:rPr>
                <w:rFonts w:ascii="Microsoft Tai Le" w:hAnsi="Microsoft Tai Le" w:cs="Microsoft Tai Le"/>
              </w:rPr>
            </w:pPr>
            <w:r w:rsidRPr="00EA0B3D">
              <w:rPr>
                <w:rFonts w:ascii="Microsoft Tai Le" w:hAnsi="Microsoft Tai Le" w:cs="Microsoft Tai Le"/>
                <w:noProof/>
                <w:lang w:eastAsia="zh-CN"/>
              </w:rPr>
              <w:drawing>
                <wp:inline distT="0" distB="0" distL="0" distR="0" wp14:anchorId="72B9C93F" wp14:editId="5C6A70EB">
                  <wp:extent cx="1469230" cy="588434"/>
                  <wp:effectExtent l="0" t="0" r="0" b="254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pic:nvPicPr>
                        <pic:blipFill>
                          <a:blip r:embed="rId106" cstate="hqprint">
                            <a:extLst>
                              <a:ext uri="{28A0092B-C50C-407E-A947-70E740481C1C}">
                                <a14:useLocalDpi xmlns:a14="http://schemas.microsoft.com/office/drawing/2010/main"/>
                              </a:ext>
                            </a:extLst>
                          </a:blip>
                          <a:stretch>
                            <a:fillRect/>
                          </a:stretch>
                        </pic:blipFill>
                        <pic:spPr>
                          <a:xfrm>
                            <a:off x="0" y="0"/>
                            <a:ext cx="1474730" cy="590637"/>
                          </a:xfrm>
                          <a:prstGeom prst="rect">
                            <a:avLst/>
                          </a:prstGeom>
                        </pic:spPr>
                      </pic:pic>
                    </a:graphicData>
                  </a:graphic>
                </wp:inline>
              </w:drawing>
            </w:r>
          </w:p>
        </w:tc>
      </w:tr>
      <w:tr w:rsidR="0024410D" w:rsidRPr="00EA0B3D" w14:paraId="1A3DCECC" w14:textId="77777777" w:rsidTr="00595829">
        <w:trPr>
          <w:trHeight w:val="1191"/>
        </w:trPr>
        <w:tc>
          <w:tcPr>
            <w:tcW w:w="1108" w:type="pct"/>
            <w:vAlign w:val="center"/>
          </w:tcPr>
          <w:p w14:paraId="16EEA678" w14:textId="77777777" w:rsidR="00595829" w:rsidRPr="00EA0B3D" w:rsidRDefault="00595829" w:rsidP="0087389C">
            <w:pPr>
              <w:jc w:val="center"/>
              <w:rPr>
                <w:rFonts w:ascii="Microsoft Tai Le" w:hAnsi="Microsoft Tai Le" w:cs="Microsoft Tai Le"/>
              </w:rPr>
            </w:pPr>
            <w:r w:rsidRPr="00EA0B3D">
              <w:rPr>
                <w:rFonts w:ascii="Microsoft Tai Le" w:hAnsi="Microsoft Tai Le" w:cs="Microsoft Tai Le"/>
                <w:b/>
                <w:bCs/>
                <w:lang w:eastAsia="zh-CN"/>
              </w:rPr>
              <w:t>NI-PTZ-OCH</w:t>
            </w:r>
            <w:r w:rsidRPr="00EA0B3D">
              <w:rPr>
                <w:rFonts w:ascii="Microsoft Tai Le" w:hAnsi="Microsoft Tai Le" w:cs="Microsoft Tai Le"/>
                <w:b/>
                <w:bCs/>
                <w:vertAlign w:val="subscript"/>
                <w:lang w:eastAsia="zh-CN"/>
              </w:rPr>
              <w:t>3</w:t>
            </w:r>
          </w:p>
        </w:tc>
        <w:tc>
          <w:tcPr>
            <w:tcW w:w="1281" w:type="pct"/>
            <w:vAlign w:val="center"/>
          </w:tcPr>
          <w:p w14:paraId="5C7503A9" w14:textId="77777777" w:rsidR="00595829" w:rsidRPr="00EA0B3D" w:rsidRDefault="00595829" w:rsidP="0087389C">
            <w:pPr>
              <w:jc w:val="center"/>
              <w:rPr>
                <w:rFonts w:ascii="Microsoft Tai Le" w:hAnsi="Microsoft Tai Le" w:cs="Microsoft Tai Le"/>
              </w:rPr>
            </w:pPr>
            <w:r w:rsidRPr="00EA0B3D">
              <w:rPr>
                <w:rFonts w:ascii="Microsoft Tai Le" w:hAnsi="Microsoft Tai Le" w:cs="Microsoft Tai Le"/>
                <w:noProof/>
                <w:lang w:eastAsia="zh-CN"/>
              </w:rPr>
              <w:drawing>
                <wp:inline distT="0" distB="0" distL="0" distR="0" wp14:anchorId="7A7ACB19" wp14:editId="53CE7538">
                  <wp:extent cx="1306146" cy="622300"/>
                  <wp:effectExtent l="0" t="0" r="8890" b="635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pic:nvPicPr>
                        <pic:blipFill>
                          <a:blip r:embed="rId107" cstate="hqprint">
                            <a:extLst>
                              <a:ext uri="{28A0092B-C50C-407E-A947-70E740481C1C}">
                                <a14:useLocalDpi xmlns:a14="http://schemas.microsoft.com/office/drawing/2010/main"/>
                              </a:ext>
                            </a:extLst>
                          </a:blip>
                          <a:stretch>
                            <a:fillRect/>
                          </a:stretch>
                        </pic:blipFill>
                        <pic:spPr>
                          <a:xfrm>
                            <a:off x="0" y="0"/>
                            <a:ext cx="1320853" cy="629307"/>
                          </a:xfrm>
                          <a:prstGeom prst="rect">
                            <a:avLst/>
                          </a:prstGeom>
                        </pic:spPr>
                      </pic:pic>
                    </a:graphicData>
                  </a:graphic>
                </wp:inline>
              </w:drawing>
            </w:r>
          </w:p>
        </w:tc>
        <w:tc>
          <w:tcPr>
            <w:tcW w:w="1287" w:type="pct"/>
            <w:vAlign w:val="center"/>
          </w:tcPr>
          <w:p w14:paraId="101A61D5" w14:textId="77777777" w:rsidR="00595829" w:rsidRPr="00EA0B3D" w:rsidRDefault="00595829" w:rsidP="0087389C">
            <w:pPr>
              <w:jc w:val="center"/>
              <w:rPr>
                <w:rFonts w:ascii="Microsoft Tai Le" w:hAnsi="Microsoft Tai Le" w:cs="Microsoft Tai Le"/>
              </w:rPr>
            </w:pPr>
            <w:r w:rsidRPr="00EA0B3D">
              <w:rPr>
                <w:rFonts w:ascii="Microsoft Tai Le" w:hAnsi="Microsoft Tai Le" w:cs="Microsoft Tai Le"/>
                <w:noProof/>
                <w:lang w:eastAsia="zh-CN"/>
              </w:rPr>
              <w:drawing>
                <wp:inline distT="0" distB="0" distL="0" distR="0" wp14:anchorId="3273B7FE" wp14:editId="1C664C2A">
                  <wp:extent cx="1329876" cy="643466"/>
                  <wp:effectExtent l="0" t="0" r="3810" b="444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108" cstate="hqprint">
                            <a:extLst>
                              <a:ext uri="{28A0092B-C50C-407E-A947-70E740481C1C}">
                                <a14:useLocalDpi xmlns:a14="http://schemas.microsoft.com/office/drawing/2010/main"/>
                              </a:ext>
                            </a:extLst>
                          </a:blip>
                          <a:stretch>
                            <a:fillRect/>
                          </a:stretch>
                        </pic:blipFill>
                        <pic:spPr>
                          <a:xfrm>
                            <a:off x="0" y="0"/>
                            <a:ext cx="1334790" cy="645844"/>
                          </a:xfrm>
                          <a:prstGeom prst="rect">
                            <a:avLst/>
                          </a:prstGeom>
                        </pic:spPr>
                      </pic:pic>
                    </a:graphicData>
                  </a:graphic>
                </wp:inline>
              </w:drawing>
            </w:r>
          </w:p>
        </w:tc>
        <w:tc>
          <w:tcPr>
            <w:tcW w:w="1324" w:type="pct"/>
            <w:vAlign w:val="center"/>
          </w:tcPr>
          <w:p w14:paraId="5F27F062" w14:textId="77777777" w:rsidR="00595829" w:rsidRPr="00EA0B3D" w:rsidRDefault="00595829" w:rsidP="0087389C">
            <w:pPr>
              <w:jc w:val="center"/>
              <w:rPr>
                <w:rFonts w:ascii="Microsoft Tai Le" w:hAnsi="Microsoft Tai Le" w:cs="Microsoft Tai Le"/>
              </w:rPr>
            </w:pPr>
            <w:r w:rsidRPr="00EA0B3D">
              <w:rPr>
                <w:rFonts w:ascii="Microsoft Tai Le" w:hAnsi="Microsoft Tai Le" w:cs="Microsoft Tai Le"/>
                <w:noProof/>
                <w:lang w:eastAsia="zh-CN"/>
              </w:rPr>
              <w:drawing>
                <wp:inline distT="0" distB="0" distL="0" distR="0" wp14:anchorId="1B84A646" wp14:editId="4AEB9C0D">
                  <wp:extent cx="1453331" cy="546100"/>
                  <wp:effectExtent l="0" t="0" r="0" b="635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pic:nvPicPr>
                        <pic:blipFill>
                          <a:blip r:embed="rId109" cstate="hqprint">
                            <a:extLst>
                              <a:ext uri="{28A0092B-C50C-407E-A947-70E740481C1C}">
                                <a14:useLocalDpi xmlns:a14="http://schemas.microsoft.com/office/drawing/2010/main"/>
                              </a:ext>
                            </a:extLst>
                          </a:blip>
                          <a:stretch>
                            <a:fillRect/>
                          </a:stretch>
                        </pic:blipFill>
                        <pic:spPr>
                          <a:xfrm>
                            <a:off x="0" y="0"/>
                            <a:ext cx="1465950" cy="550842"/>
                          </a:xfrm>
                          <a:prstGeom prst="rect">
                            <a:avLst/>
                          </a:prstGeom>
                        </pic:spPr>
                      </pic:pic>
                    </a:graphicData>
                  </a:graphic>
                </wp:inline>
              </w:drawing>
            </w:r>
          </w:p>
        </w:tc>
      </w:tr>
      <w:tr w:rsidR="0024410D" w:rsidRPr="00EA0B3D" w14:paraId="52561AF4" w14:textId="77777777" w:rsidTr="00595829">
        <w:trPr>
          <w:trHeight w:val="1191"/>
        </w:trPr>
        <w:tc>
          <w:tcPr>
            <w:tcW w:w="1108" w:type="pct"/>
            <w:vAlign w:val="center"/>
          </w:tcPr>
          <w:p w14:paraId="503330DD" w14:textId="77777777" w:rsidR="00595829" w:rsidRPr="00EA0B3D" w:rsidRDefault="00595829" w:rsidP="0087389C">
            <w:pPr>
              <w:jc w:val="center"/>
              <w:rPr>
                <w:rFonts w:ascii="Microsoft Tai Le" w:hAnsi="Microsoft Tai Le" w:cs="Microsoft Tai Le"/>
              </w:rPr>
            </w:pPr>
            <w:r w:rsidRPr="00EA0B3D">
              <w:rPr>
                <w:rFonts w:ascii="Microsoft Tai Le" w:hAnsi="Microsoft Tai Le" w:cs="Microsoft Tai Le"/>
                <w:b/>
                <w:bCs/>
                <w:lang w:eastAsia="zh-CN"/>
              </w:rPr>
              <w:t>NI-PTZ-F-O</w:t>
            </w:r>
          </w:p>
        </w:tc>
        <w:tc>
          <w:tcPr>
            <w:tcW w:w="1281" w:type="pct"/>
            <w:vAlign w:val="center"/>
          </w:tcPr>
          <w:p w14:paraId="56E6766F" w14:textId="77777777" w:rsidR="00595829" w:rsidRPr="00EA0B3D" w:rsidRDefault="00595829" w:rsidP="0087389C">
            <w:pPr>
              <w:jc w:val="center"/>
              <w:rPr>
                <w:rFonts w:ascii="Microsoft Tai Le" w:hAnsi="Microsoft Tai Le" w:cs="Microsoft Tai Le"/>
              </w:rPr>
            </w:pPr>
            <w:r w:rsidRPr="00EA0B3D">
              <w:rPr>
                <w:rFonts w:ascii="Microsoft Tai Le" w:hAnsi="Microsoft Tai Le" w:cs="Microsoft Tai Le"/>
                <w:noProof/>
                <w:lang w:eastAsia="zh-CN"/>
              </w:rPr>
              <w:drawing>
                <wp:inline distT="0" distB="0" distL="0" distR="0" wp14:anchorId="4BCE89A5" wp14:editId="4D83607F">
                  <wp:extent cx="1278255" cy="720775"/>
                  <wp:effectExtent l="0" t="0" r="0" b="317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pic:nvPicPr>
                        <pic:blipFill>
                          <a:blip r:embed="rId110" cstate="hqprint">
                            <a:extLst>
                              <a:ext uri="{28A0092B-C50C-407E-A947-70E740481C1C}">
                                <a14:useLocalDpi xmlns:a14="http://schemas.microsoft.com/office/drawing/2010/main"/>
                              </a:ext>
                            </a:extLst>
                          </a:blip>
                          <a:stretch>
                            <a:fillRect/>
                          </a:stretch>
                        </pic:blipFill>
                        <pic:spPr>
                          <a:xfrm>
                            <a:off x="0" y="0"/>
                            <a:ext cx="1282691" cy="723276"/>
                          </a:xfrm>
                          <a:prstGeom prst="rect">
                            <a:avLst/>
                          </a:prstGeom>
                        </pic:spPr>
                      </pic:pic>
                    </a:graphicData>
                  </a:graphic>
                </wp:inline>
              </w:drawing>
            </w:r>
          </w:p>
        </w:tc>
        <w:tc>
          <w:tcPr>
            <w:tcW w:w="1287" w:type="pct"/>
            <w:vAlign w:val="center"/>
          </w:tcPr>
          <w:p w14:paraId="625A6C98" w14:textId="77777777" w:rsidR="00595829" w:rsidRPr="00EA0B3D" w:rsidRDefault="00595829" w:rsidP="0087389C">
            <w:pPr>
              <w:jc w:val="center"/>
              <w:rPr>
                <w:rFonts w:ascii="Microsoft Tai Le" w:hAnsi="Microsoft Tai Le" w:cs="Microsoft Tai Le"/>
              </w:rPr>
            </w:pPr>
            <w:r w:rsidRPr="00EA0B3D">
              <w:rPr>
                <w:rFonts w:ascii="Microsoft Tai Le" w:hAnsi="Microsoft Tai Le" w:cs="Microsoft Tai Le"/>
                <w:noProof/>
                <w:lang w:eastAsia="zh-CN"/>
              </w:rPr>
              <w:drawing>
                <wp:inline distT="0" distB="0" distL="0" distR="0" wp14:anchorId="4419D502" wp14:editId="2E0D84A5">
                  <wp:extent cx="1314406" cy="783167"/>
                  <wp:effectExtent l="0" t="0" r="635"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pic:nvPicPr>
                        <pic:blipFill>
                          <a:blip r:embed="rId111" cstate="hqprint">
                            <a:extLst>
                              <a:ext uri="{28A0092B-C50C-407E-A947-70E740481C1C}">
                                <a14:useLocalDpi xmlns:a14="http://schemas.microsoft.com/office/drawing/2010/main"/>
                              </a:ext>
                            </a:extLst>
                          </a:blip>
                          <a:stretch>
                            <a:fillRect/>
                          </a:stretch>
                        </pic:blipFill>
                        <pic:spPr>
                          <a:xfrm>
                            <a:off x="0" y="0"/>
                            <a:ext cx="1319085" cy="785955"/>
                          </a:xfrm>
                          <a:prstGeom prst="rect">
                            <a:avLst/>
                          </a:prstGeom>
                        </pic:spPr>
                      </pic:pic>
                    </a:graphicData>
                  </a:graphic>
                </wp:inline>
              </w:drawing>
            </w:r>
          </w:p>
        </w:tc>
        <w:tc>
          <w:tcPr>
            <w:tcW w:w="1324" w:type="pct"/>
            <w:vAlign w:val="center"/>
          </w:tcPr>
          <w:p w14:paraId="4204EF1E" w14:textId="77777777" w:rsidR="00595829" w:rsidRPr="00EA0B3D" w:rsidRDefault="00595829" w:rsidP="0087389C">
            <w:pPr>
              <w:jc w:val="center"/>
              <w:rPr>
                <w:rFonts w:ascii="Microsoft Tai Le" w:hAnsi="Microsoft Tai Le" w:cs="Microsoft Tai Le"/>
              </w:rPr>
            </w:pPr>
            <w:r w:rsidRPr="00EA0B3D">
              <w:rPr>
                <w:rFonts w:ascii="Microsoft Tai Le" w:hAnsi="Microsoft Tai Le" w:cs="Microsoft Tai Le"/>
                <w:noProof/>
                <w:lang w:eastAsia="zh-CN"/>
              </w:rPr>
              <w:drawing>
                <wp:inline distT="0" distB="0" distL="0" distR="0" wp14:anchorId="57A67C64" wp14:editId="28FEE8FD">
                  <wp:extent cx="1408057" cy="808566"/>
                  <wp:effectExtent l="0" t="0" r="1905"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pic:nvPicPr>
                        <pic:blipFill>
                          <a:blip r:embed="rId112" cstate="hqprint">
                            <a:extLst>
                              <a:ext uri="{28A0092B-C50C-407E-A947-70E740481C1C}">
                                <a14:useLocalDpi xmlns:a14="http://schemas.microsoft.com/office/drawing/2010/main"/>
                              </a:ext>
                            </a:extLst>
                          </a:blip>
                          <a:stretch>
                            <a:fillRect/>
                          </a:stretch>
                        </pic:blipFill>
                        <pic:spPr>
                          <a:xfrm>
                            <a:off x="0" y="0"/>
                            <a:ext cx="1411025" cy="810270"/>
                          </a:xfrm>
                          <a:prstGeom prst="rect">
                            <a:avLst/>
                          </a:prstGeom>
                        </pic:spPr>
                      </pic:pic>
                    </a:graphicData>
                  </a:graphic>
                </wp:inline>
              </w:drawing>
            </w:r>
          </w:p>
        </w:tc>
      </w:tr>
      <w:tr w:rsidR="0024410D" w:rsidRPr="00EA0B3D" w14:paraId="3D3CB3EF" w14:textId="77777777" w:rsidTr="00595829">
        <w:trPr>
          <w:trHeight w:val="1191"/>
        </w:trPr>
        <w:tc>
          <w:tcPr>
            <w:tcW w:w="1108" w:type="pct"/>
            <w:vAlign w:val="center"/>
          </w:tcPr>
          <w:p w14:paraId="4C54E04D" w14:textId="77777777" w:rsidR="00595829" w:rsidRPr="00EA0B3D" w:rsidRDefault="00595829" w:rsidP="0087389C">
            <w:pPr>
              <w:jc w:val="center"/>
              <w:rPr>
                <w:rFonts w:ascii="Microsoft Tai Le" w:hAnsi="Microsoft Tai Le" w:cs="Microsoft Tai Le"/>
              </w:rPr>
            </w:pPr>
            <w:r w:rsidRPr="00EA0B3D">
              <w:rPr>
                <w:rFonts w:ascii="Microsoft Tai Le" w:hAnsi="Microsoft Tai Le" w:cs="Microsoft Tai Le"/>
                <w:b/>
                <w:bCs/>
                <w:lang w:eastAsia="zh-CN"/>
              </w:rPr>
              <w:t>NI-PTZ-Ph-O</w:t>
            </w:r>
          </w:p>
        </w:tc>
        <w:tc>
          <w:tcPr>
            <w:tcW w:w="1281" w:type="pct"/>
            <w:vAlign w:val="center"/>
          </w:tcPr>
          <w:p w14:paraId="6F2DC5C2" w14:textId="77777777" w:rsidR="00595829" w:rsidRPr="00EA0B3D" w:rsidRDefault="00595829" w:rsidP="0087389C">
            <w:pPr>
              <w:jc w:val="center"/>
              <w:rPr>
                <w:rFonts w:ascii="Microsoft Tai Le" w:hAnsi="Microsoft Tai Le" w:cs="Microsoft Tai Le"/>
              </w:rPr>
            </w:pPr>
            <w:r w:rsidRPr="00EA0B3D">
              <w:rPr>
                <w:rFonts w:ascii="Microsoft Tai Le" w:hAnsi="Microsoft Tai Le" w:cs="Microsoft Tai Le"/>
                <w:noProof/>
                <w:lang w:eastAsia="zh-CN"/>
              </w:rPr>
              <w:drawing>
                <wp:inline distT="0" distB="0" distL="0" distR="0" wp14:anchorId="563CF186" wp14:editId="7B0A83AF">
                  <wp:extent cx="1312333" cy="766787"/>
                  <wp:effectExtent l="0" t="0" r="254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pic:nvPicPr>
                        <pic:blipFill>
                          <a:blip r:embed="rId113" cstate="hqprint">
                            <a:extLst>
                              <a:ext uri="{28A0092B-C50C-407E-A947-70E740481C1C}">
                                <a14:useLocalDpi xmlns:a14="http://schemas.microsoft.com/office/drawing/2010/main"/>
                              </a:ext>
                            </a:extLst>
                          </a:blip>
                          <a:stretch>
                            <a:fillRect/>
                          </a:stretch>
                        </pic:blipFill>
                        <pic:spPr>
                          <a:xfrm>
                            <a:off x="0" y="0"/>
                            <a:ext cx="1316307" cy="769109"/>
                          </a:xfrm>
                          <a:prstGeom prst="rect">
                            <a:avLst/>
                          </a:prstGeom>
                        </pic:spPr>
                      </pic:pic>
                    </a:graphicData>
                  </a:graphic>
                </wp:inline>
              </w:drawing>
            </w:r>
          </w:p>
        </w:tc>
        <w:tc>
          <w:tcPr>
            <w:tcW w:w="1287" w:type="pct"/>
            <w:vAlign w:val="center"/>
          </w:tcPr>
          <w:p w14:paraId="4A0890DF" w14:textId="77777777" w:rsidR="00595829" w:rsidRPr="00EA0B3D" w:rsidRDefault="00595829" w:rsidP="0087389C">
            <w:pPr>
              <w:jc w:val="center"/>
              <w:rPr>
                <w:rFonts w:ascii="Microsoft Tai Le" w:hAnsi="Microsoft Tai Le" w:cs="Microsoft Tai Le"/>
              </w:rPr>
            </w:pPr>
            <w:r w:rsidRPr="00EA0B3D">
              <w:rPr>
                <w:rFonts w:ascii="Microsoft Tai Le" w:hAnsi="Microsoft Tai Le" w:cs="Microsoft Tai Le"/>
                <w:noProof/>
                <w:lang w:eastAsia="zh-CN"/>
              </w:rPr>
              <w:drawing>
                <wp:inline distT="0" distB="0" distL="0" distR="0" wp14:anchorId="5D6AC0E4" wp14:editId="6376CF74">
                  <wp:extent cx="1346200" cy="750927"/>
                  <wp:effectExtent l="0" t="0" r="635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pic:nvPicPr>
                        <pic:blipFill>
                          <a:blip r:embed="rId114" cstate="hqprint">
                            <a:extLst>
                              <a:ext uri="{28A0092B-C50C-407E-A947-70E740481C1C}">
                                <a14:useLocalDpi xmlns:a14="http://schemas.microsoft.com/office/drawing/2010/main"/>
                              </a:ext>
                            </a:extLst>
                          </a:blip>
                          <a:stretch>
                            <a:fillRect/>
                          </a:stretch>
                        </pic:blipFill>
                        <pic:spPr>
                          <a:xfrm>
                            <a:off x="0" y="0"/>
                            <a:ext cx="1350384" cy="753261"/>
                          </a:xfrm>
                          <a:prstGeom prst="rect">
                            <a:avLst/>
                          </a:prstGeom>
                        </pic:spPr>
                      </pic:pic>
                    </a:graphicData>
                  </a:graphic>
                </wp:inline>
              </w:drawing>
            </w:r>
          </w:p>
        </w:tc>
        <w:tc>
          <w:tcPr>
            <w:tcW w:w="1324" w:type="pct"/>
            <w:vAlign w:val="center"/>
          </w:tcPr>
          <w:p w14:paraId="45AA9C58" w14:textId="77777777" w:rsidR="00595829" w:rsidRPr="00EA0B3D" w:rsidRDefault="00595829" w:rsidP="0087389C">
            <w:pPr>
              <w:jc w:val="center"/>
              <w:rPr>
                <w:rFonts w:ascii="Microsoft Tai Le" w:hAnsi="Microsoft Tai Le" w:cs="Microsoft Tai Le"/>
              </w:rPr>
            </w:pPr>
            <w:r w:rsidRPr="00EA0B3D">
              <w:rPr>
                <w:rFonts w:ascii="Microsoft Tai Le" w:hAnsi="Microsoft Tai Le" w:cs="Microsoft Tai Le"/>
                <w:noProof/>
                <w:lang w:eastAsia="zh-CN"/>
              </w:rPr>
              <w:drawing>
                <wp:inline distT="0" distB="0" distL="0" distR="0" wp14:anchorId="6001932B" wp14:editId="3777C664">
                  <wp:extent cx="1257300" cy="734695"/>
                  <wp:effectExtent l="0" t="0" r="0" b="8255"/>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pic:nvPicPr>
                        <pic:blipFill>
                          <a:blip r:embed="rId115" cstate="hqprint">
                            <a:extLst>
                              <a:ext uri="{28A0092B-C50C-407E-A947-70E740481C1C}">
                                <a14:useLocalDpi xmlns:a14="http://schemas.microsoft.com/office/drawing/2010/main"/>
                              </a:ext>
                            </a:extLst>
                          </a:blip>
                          <a:stretch>
                            <a:fillRect/>
                          </a:stretch>
                        </pic:blipFill>
                        <pic:spPr>
                          <a:xfrm>
                            <a:off x="0" y="0"/>
                            <a:ext cx="1260011" cy="736279"/>
                          </a:xfrm>
                          <a:prstGeom prst="rect">
                            <a:avLst/>
                          </a:prstGeom>
                        </pic:spPr>
                      </pic:pic>
                    </a:graphicData>
                  </a:graphic>
                </wp:inline>
              </w:drawing>
            </w:r>
          </w:p>
        </w:tc>
      </w:tr>
      <w:tr w:rsidR="0024410D" w:rsidRPr="00EA0B3D" w14:paraId="33C9C0FB" w14:textId="77777777" w:rsidTr="00595829">
        <w:trPr>
          <w:trHeight w:val="1191"/>
        </w:trPr>
        <w:tc>
          <w:tcPr>
            <w:tcW w:w="1108" w:type="pct"/>
            <w:tcBorders>
              <w:bottom w:val="single" w:sz="4" w:space="0" w:color="auto"/>
            </w:tcBorders>
            <w:vAlign w:val="center"/>
          </w:tcPr>
          <w:p w14:paraId="5CCFBB1A" w14:textId="77777777" w:rsidR="00595829" w:rsidRPr="00EA0B3D" w:rsidRDefault="00595829" w:rsidP="0087389C">
            <w:pPr>
              <w:jc w:val="center"/>
              <w:rPr>
                <w:rFonts w:ascii="Microsoft Tai Le" w:hAnsi="Microsoft Tai Le" w:cs="Microsoft Tai Le"/>
              </w:rPr>
            </w:pPr>
            <w:r w:rsidRPr="00EA0B3D">
              <w:rPr>
                <w:rFonts w:ascii="Microsoft Tai Le" w:hAnsi="Microsoft Tai Le" w:cs="Microsoft Tai Le"/>
                <w:b/>
                <w:bCs/>
                <w:lang w:eastAsia="zh-CN"/>
              </w:rPr>
              <w:t>NI-PTZ-C</w:t>
            </w:r>
            <w:r w:rsidRPr="00EA0B3D">
              <w:rPr>
                <w:rFonts w:ascii="Microsoft Tai Le" w:hAnsi="Microsoft Tai Le" w:cs="Microsoft Tai Le"/>
                <w:b/>
                <w:bCs/>
                <w:vertAlign w:val="subscript"/>
                <w:lang w:eastAsia="zh-CN"/>
              </w:rPr>
              <w:t>5</w:t>
            </w:r>
            <w:r w:rsidRPr="00EA0B3D">
              <w:rPr>
                <w:rFonts w:ascii="Microsoft Tai Le" w:hAnsi="Microsoft Tai Le" w:cs="Microsoft Tai Le"/>
                <w:b/>
                <w:bCs/>
                <w:lang w:eastAsia="zh-CN"/>
              </w:rPr>
              <w:t>-O</w:t>
            </w:r>
          </w:p>
        </w:tc>
        <w:tc>
          <w:tcPr>
            <w:tcW w:w="1281" w:type="pct"/>
            <w:tcBorders>
              <w:bottom w:val="single" w:sz="4" w:space="0" w:color="auto"/>
            </w:tcBorders>
            <w:vAlign w:val="center"/>
          </w:tcPr>
          <w:p w14:paraId="2849C823" w14:textId="1C5B1F57" w:rsidR="00595829" w:rsidRPr="00EA0B3D" w:rsidRDefault="0024410D" w:rsidP="0087389C">
            <w:pPr>
              <w:jc w:val="center"/>
              <w:rPr>
                <w:rFonts w:ascii="Microsoft Tai Le" w:hAnsi="Microsoft Tai Le" w:cs="Microsoft Tai Le"/>
              </w:rPr>
            </w:pPr>
            <w:r w:rsidRPr="00EA0B3D">
              <w:rPr>
                <w:rFonts w:ascii="Microsoft Tai Le" w:hAnsi="Microsoft Tai Le" w:cs="Microsoft Tai Le"/>
                <w:noProof/>
                <w:lang w:eastAsia="zh-CN"/>
              </w:rPr>
              <w:drawing>
                <wp:inline distT="0" distB="0" distL="0" distR="0" wp14:anchorId="6ECE174E" wp14:editId="14E6C1D1">
                  <wp:extent cx="1134533" cy="843894"/>
                  <wp:effectExtent l="0" t="0" r="889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96"/>
                          <pic:cNvPicPr/>
                        </pic:nvPicPr>
                        <pic:blipFill>
                          <a:blip r:embed="rId116" cstate="hqprint">
                            <a:extLst>
                              <a:ext uri="{28A0092B-C50C-407E-A947-70E740481C1C}">
                                <a14:useLocalDpi xmlns:a14="http://schemas.microsoft.com/office/drawing/2010/main" val="0"/>
                              </a:ext>
                            </a:extLst>
                          </a:blip>
                          <a:stretch>
                            <a:fillRect/>
                          </a:stretch>
                        </pic:blipFill>
                        <pic:spPr>
                          <a:xfrm>
                            <a:off x="0" y="0"/>
                            <a:ext cx="1154426" cy="858691"/>
                          </a:xfrm>
                          <a:prstGeom prst="rect">
                            <a:avLst/>
                          </a:prstGeom>
                        </pic:spPr>
                      </pic:pic>
                    </a:graphicData>
                  </a:graphic>
                </wp:inline>
              </w:drawing>
            </w:r>
          </w:p>
        </w:tc>
        <w:tc>
          <w:tcPr>
            <w:tcW w:w="1287" w:type="pct"/>
            <w:tcBorders>
              <w:bottom w:val="single" w:sz="4" w:space="0" w:color="auto"/>
            </w:tcBorders>
            <w:vAlign w:val="center"/>
          </w:tcPr>
          <w:p w14:paraId="318FAB93" w14:textId="46CAA35E" w:rsidR="00595829" w:rsidRPr="00EA0B3D" w:rsidRDefault="0024410D" w:rsidP="0087389C">
            <w:pPr>
              <w:jc w:val="center"/>
              <w:rPr>
                <w:rFonts w:ascii="Microsoft Tai Le" w:hAnsi="Microsoft Tai Le" w:cs="Microsoft Tai Le"/>
              </w:rPr>
            </w:pPr>
            <w:r w:rsidRPr="00EA0B3D">
              <w:rPr>
                <w:rFonts w:ascii="Microsoft Tai Le" w:hAnsi="Microsoft Tai Le" w:cs="Microsoft Tai Le"/>
                <w:noProof/>
                <w:lang w:eastAsia="zh-CN"/>
              </w:rPr>
              <w:drawing>
                <wp:inline distT="0" distB="0" distL="0" distR="0" wp14:anchorId="66EA21E4" wp14:editId="64831271">
                  <wp:extent cx="1164167" cy="82568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pic:nvPicPr>
                        <pic:blipFill>
                          <a:blip r:embed="rId117" cstate="hqprint">
                            <a:extLst>
                              <a:ext uri="{28A0092B-C50C-407E-A947-70E740481C1C}">
                                <a14:useLocalDpi xmlns:a14="http://schemas.microsoft.com/office/drawing/2010/main" val="0"/>
                              </a:ext>
                            </a:extLst>
                          </a:blip>
                          <a:stretch>
                            <a:fillRect/>
                          </a:stretch>
                        </pic:blipFill>
                        <pic:spPr>
                          <a:xfrm>
                            <a:off x="0" y="0"/>
                            <a:ext cx="1169771" cy="829655"/>
                          </a:xfrm>
                          <a:prstGeom prst="rect">
                            <a:avLst/>
                          </a:prstGeom>
                        </pic:spPr>
                      </pic:pic>
                    </a:graphicData>
                  </a:graphic>
                </wp:inline>
              </w:drawing>
            </w:r>
          </w:p>
        </w:tc>
        <w:tc>
          <w:tcPr>
            <w:tcW w:w="1324" w:type="pct"/>
            <w:tcBorders>
              <w:bottom w:val="single" w:sz="4" w:space="0" w:color="auto"/>
            </w:tcBorders>
            <w:vAlign w:val="center"/>
          </w:tcPr>
          <w:p w14:paraId="6FB5FD77" w14:textId="7EEF1A78" w:rsidR="00595829" w:rsidRPr="00EA0B3D" w:rsidRDefault="0024410D" w:rsidP="0087389C">
            <w:pPr>
              <w:jc w:val="center"/>
              <w:rPr>
                <w:rFonts w:ascii="Microsoft Tai Le" w:hAnsi="Microsoft Tai Le" w:cs="Microsoft Tai Le"/>
              </w:rPr>
            </w:pPr>
            <w:r w:rsidRPr="00EA0B3D">
              <w:rPr>
                <w:rFonts w:ascii="Microsoft Tai Le" w:hAnsi="Microsoft Tai Le" w:cs="Microsoft Tai Le"/>
                <w:noProof/>
                <w:lang w:eastAsia="zh-CN"/>
              </w:rPr>
              <w:drawing>
                <wp:inline distT="0" distB="0" distL="0" distR="0" wp14:anchorId="35D76DB9" wp14:editId="6CB0B5D8">
                  <wp:extent cx="1185333" cy="847384"/>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pic:nvPicPr>
                        <pic:blipFill>
                          <a:blip r:embed="rId118" cstate="hqprint">
                            <a:extLst>
                              <a:ext uri="{28A0092B-C50C-407E-A947-70E740481C1C}">
                                <a14:useLocalDpi xmlns:a14="http://schemas.microsoft.com/office/drawing/2010/main" val="0"/>
                              </a:ext>
                            </a:extLst>
                          </a:blip>
                          <a:stretch>
                            <a:fillRect/>
                          </a:stretch>
                        </pic:blipFill>
                        <pic:spPr>
                          <a:xfrm>
                            <a:off x="0" y="0"/>
                            <a:ext cx="1200292" cy="858078"/>
                          </a:xfrm>
                          <a:prstGeom prst="rect">
                            <a:avLst/>
                          </a:prstGeom>
                        </pic:spPr>
                      </pic:pic>
                    </a:graphicData>
                  </a:graphic>
                </wp:inline>
              </w:drawing>
            </w:r>
          </w:p>
        </w:tc>
      </w:tr>
    </w:tbl>
    <w:p w14:paraId="11279F66" w14:textId="77777777" w:rsidR="008D409B" w:rsidRPr="00EA0B3D" w:rsidRDefault="008D409B">
      <w:pPr>
        <w:rPr>
          <w:rFonts w:ascii="Microsoft Tai Le" w:hAnsi="Microsoft Tai Le" w:cs="Microsoft Tai Le"/>
          <w:b/>
        </w:rPr>
      </w:pPr>
    </w:p>
    <w:p w14:paraId="1424CF01" w14:textId="77777777" w:rsidR="006B026B" w:rsidRPr="00EA0B3D" w:rsidRDefault="006B026B">
      <w:pPr>
        <w:rPr>
          <w:rFonts w:ascii="Microsoft Tai Le" w:hAnsi="Microsoft Tai Le" w:cs="Microsoft Tai Le"/>
          <w:b/>
        </w:rPr>
      </w:pPr>
    </w:p>
    <w:p w14:paraId="5600F52E" w14:textId="7810D755" w:rsidR="00B0513A" w:rsidRPr="00EA0B3D" w:rsidRDefault="00996C96" w:rsidP="00530704">
      <w:pPr>
        <w:spacing w:line="360" w:lineRule="auto"/>
        <w:rPr>
          <w:rFonts w:ascii="Microsoft Tai Le" w:hAnsi="Microsoft Tai Le" w:cs="Microsoft Tai Le"/>
        </w:rPr>
      </w:pPr>
      <w:r w:rsidRPr="00EA0B3D">
        <w:rPr>
          <w:rFonts w:ascii="Microsoft Tai Le" w:hAnsi="Microsoft Tai Le" w:cs="Microsoft Tai Le"/>
          <w:b/>
        </w:rPr>
        <w:t>Table S3.</w:t>
      </w:r>
      <w:r w:rsidR="00046B09" w:rsidRPr="00EA0B3D">
        <w:rPr>
          <w:bCs/>
          <w:color w:val="000000"/>
        </w:rPr>
        <w:t xml:space="preserve"> </w:t>
      </w:r>
      <w:r w:rsidR="00046B09" w:rsidRPr="00EA0B3D">
        <w:rPr>
          <w:rFonts w:ascii="Microsoft Tai Le" w:hAnsi="Microsoft Tai Le" w:cs="Microsoft Tai Le"/>
          <w:bCs/>
        </w:rPr>
        <w:t>Spin density surfaces of the dyads at T</w:t>
      </w:r>
      <w:r w:rsidR="00046B09" w:rsidRPr="00EA0B3D">
        <w:rPr>
          <w:rFonts w:ascii="Microsoft Tai Le" w:hAnsi="Microsoft Tai Le" w:cs="Microsoft Tai Le"/>
          <w:bCs/>
          <w:vertAlign w:val="subscript"/>
        </w:rPr>
        <w:t>1</w:t>
      </w:r>
      <w:r w:rsidR="00046B09" w:rsidRPr="00EA0B3D">
        <w:rPr>
          <w:rFonts w:ascii="Microsoft Tai Le" w:hAnsi="Microsoft Tai Le" w:cs="Microsoft Tai Le"/>
          <w:bCs/>
        </w:rPr>
        <w:t xml:space="preserve"> state in different solvents of (a) </w:t>
      </w:r>
      <w:r w:rsidR="00046B09" w:rsidRPr="00EA0B3D">
        <w:rPr>
          <w:rFonts w:ascii="Microsoft Tai Le" w:hAnsi="Microsoft Tai Le" w:cs="Microsoft Tai Le"/>
          <w:b/>
          <w:bCs/>
        </w:rPr>
        <w:t>NI-PTZ-</w:t>
      </w:r>
      <w:r w:rsidR="005D49A8" w:rsidRPr="00EA0B3D">
        <w:rPr>
          <w:rFonts w:ascii="Microsoft Tai Le" w:hAnsi="Microsoft Tai Le" w:cs="Microsoft Tai Le"/>
          <w:b/>
          <w:bCs/>
        </w:rPr>
        <w:t>F</w:t>
      </w:r>
      <w:r w:rsidR="00046B09" w:rsidRPr="00EA0B3D">
        <w:rPr>
          <w:rFonts w:ascii="Microsoft Tai Le" w:hAnsi="Microsoft Tai Le" w:cs="Microsoft Tai Le"/>
          <w:bCs/>
        </w:rPr>
        <w:t xml:space="preserve">; (b) </w:t>
      </w:r>
      <w:r w:rsidR="00046B09" w:rsidRPr="00EA0B3D">
        <w:rPr>
          <w:rFonts w:ascii="Microsoft Tai Le" w:hAnsi="Microsoft Tai Le" w:cs="Microsoft Tai Le"/>
          <w:b/>
          <w:bCs/>
        </w:rPr>
        <w:t>NI-PTZ-</w:t>
      </w:r>
      <w:r w:rsidR="005D49A8" w:rsidRPr="00EA0B3D">
        <w:rPr>
          <w:rFonts w:ascii="Microsoft Tai Le" w:hAnsi="Microsoft Tai Le" w:cs="Microsoft Tai Le"/>
          <w:b/>
          <w:bCs/>
        </w:rPr>
        <w:t>Ph</w:t>
      </w:r>
      <w:r w:rsidR="00046B09" w:rsidRPr="00EA0B3D">
        <w:rPr>
          <w:rFonts w:ascii="Microsoft Tai Le" w:hAnsi="Microsoft Tai Le" w:cs="Microsoft Tai Le"/>
          <w:bCs/>
        </w:rPr>
        <w:t xml:space="preserve">; (c) </w:t>
      </w:r>
      <w:r w:rsidR="00046B09" w:rsidRPr="00EA0B3D">
        <w:rPr>
          <w:rFonts w:ascii="Microsoft Tai Le" w:hAnsi="Microsoft Tai Le" w:cs="Microsoft Tai Le"/>
          <w:b/>
          <w:bCs/>
        </w:rPr>
        <w:t>NI-PTZ-CH</w:t>
      </w:r>
      <w:r w:rsidR="00046B09" w:rsidRPr="00EA0B3D">
        <w:rPr>
          <w:rFonts w:ascii="Microsoft Tai Le" w:hAnsi="Microsoft Tai Le" w:cs="Microsoft Tai Le"/>
          <w:b/>
          <w:bCs/>
          <w:vertAlign w:val="subscript"/>
        </w:rPr>
        <w:t>3</w:t>
      </w:r>
      <w:r w:rsidR="00046B09" w:rsidRPr="00EA0B3D">
        <w:rPr>
          <w:rFonts w:ascii="Microsoft Tai Le" w:hAnsi="Microsoft Tai Le" w:cs="Microsoft Tai Le"/>
          <w:bCs/>
        </w:rPr>
        <w:t xml:space="preserve">; (d) </w:t>
      </w:r>
      <w:r w:rsidR="00046B09" w:rsidRPr="00EA0B3D">
        <w:rPr>
          <w:rFonts w:ascii="Microsoft Tai Le" w:hAnsi="Microsoft Tai Le" w:cs="Microsoft Tai Le"/>
          <w:b/>
          <w:bCs/>
        </w:rPr>
        <w:t>NI-PTZ-</w:t>
      </w:r>
      <w:r w:rsidR="005D49A8" w:rsidRPr="00EA0B3D">
        <w:rPr>
          <w:rFonts w:ascii="Microsoft Tai Le" w:hAnsi="Microsoft Tai Le" w:cs="Microsoft Tai Le"/>
          <w:b/>
          <w:bCs/>
        </w:rPr>
        <w:t>O</w:t>
      </w:r>
      <w:r w:rsidR="00046B09" w:rsidRPr="00EA0B3D">
        <w:rPr>
          <w:rFonts w:ascii="Microsoft Tai Le" w:hAnsi="Microsoft Tai Le" w:cs="Microsoft Tai Le"/>
          <w:b/>
          <w:bCs/>
        </w:rPr>
        <w:t>CH</w:t>
      </w:r>
      <w:r w:rsidR="00046B09" w:rsidRPr="00EA0B3D">
        <w:rPr>
          <w:rFonts w:ascii="Microsoft Tai Le" w:hAnsi="Microsoft Tai Le" w:cs="Microsoft Tai Le"/>
          <w:b/>
          <w:bCs/>
          <w:vertAlign w:val="subscript"/>
        </w:rPr>
        <w:t>3</w:t>
      </w:r>
      <w:r w:rsidR="00046B09" w:rsidRPr="00EA0B3D">
        <w:rPr>
          <w:rFonts w:ascii="Microsoft Tai Le" w:hAnsi="Microsoft Tai Le" w:cs="Microsoft Tai Le"/>
          <w:bCs/>
        </w:rPr>
        <w:t>; (</w:t>
      </w:r>
      <w:r w:rsidR="00046B09" w:rsidRPr="00EA0B3D">
        <w:rPr>
          <w:rFonts w:ascii="Microsoft Tai Le" w:hAnsi="Microsoft Tai Le" w:cs="Microsoft Tai Le" w:hint="eastAsia"/>
          <w:bCs/>
        </w:rPr>
        <w:t>e</w:t>
      </w:r>
      <w:r w:rsidR="00046B09" w:rsidRPr="00EA0B3D">
        <w:rPr>
          <w:rFonts w:ascii="Microsoft Tai Le" w:hAnsi="Microsoft Tai Le" w:cs="Microsoft Tai Le"/>
          <w:bCs/>
        </w:rPr>
        <w:t xml:space="preserve">) </w:t>
      </w:r>
      <w:r w:rsidR="00046B09" w:rsidRPr="00EA0B3D">
        <w:rPr>
          <w:rFonts w:ascii="Microsoft Tai Le" w:hAnsi="Microsoft Tai Le" w:cs="Microsoft Tai Le"/>
          <w:b/>
          <w:bCs/>
        </w:rPr>
        <w:t>NI-PTZ-</w:t>
      </w:r>
      <w:r w:rsidR="005D49A8" w:rsidRPr="00EA0B3D">
        <w:rPr>
          <w:rFonts w:ascii="Microsoft Tai Le" w:hAnsi="Microsoft Tai Le" w:cs="Microsoft Tai Le"/>
          <w:b/>
          <w:bCs/>
        </w:rPr>
        <w:t>F</w:t>
      </w:r>
      <w:r w:rsidR="00046B09" w:rsidRPr="00EA0B3D">
        <w:rPr>
          <w:rFonts w:ascii="Microsoft Tai Le" w:hAnsi="Microsoft Tai Le" w:cs="Microsoft Tai Le"/>
          <w:b/>
          <w:bCs/>
        </w:rPr>
        <w:t>-O</w:t>
      </w:r>
      <w:r w:rsidR="00046B09" w:rsidRPr="00EA0B3D">
        <w:rPr>
          <w:rFonts w:ascii="Microsoft Tai Le" w:hAnsi="Microsoft Tai Le" w:cs="Microsoft Tai Le"/>
          <w:bCs/>
        </w:rPr>
        <w:t xml:space="preserve">; (f) </w:t>
      </w:r>
      <w:r w:rsidR="00046B09" w:rsidRPr="00EA0B3D">
        <w:rPr>
          <w:rFonts w:ascii="Microsoft Tai Le" w:hAnsi="Microsoft Tai Le" w:cs="Microsoft Tai Le"/>
          <w:b/>
          <w:bCs/>
        </w:rPr>
        <w:t>NI-PTZ-</w:t>
      </w:r>
      <w:r w:rsidR="005D49A8" w:rsidRPr="00EA0B3D">
        <w:rPr>
          <w:rFonts w:ascii="Microsoft Tai Le" w:hAnsi="Microsoft Tai Le" w:cs="Microsoft Tai Le"/>
          <w:b/>
          <w:bCs/>
        </w:rPr>
        <w:t xml:space="preserve"> Ph</w:t>
      </w:r>
      <w:r w:rsidR="00046B09" w:rsidRPr="00EA0B3D">
        <w:rPr>
          <w:rFonts w:ascii="Microsoft Tai Le" w:hAnsi="Microsoft Tai Le" w:cs="Microsoft Tai Le"/>
          <w:b/>
          <w:bCs/>
        </w:rPr>
        <w:t>-O</w:t>
      </w:r>
      <w:r w:rsidR="00046B09" w:rsidRPr="00EA0B3D">
        <w:rPr>
          <w:rFonts w:ascii="Microsoft Tai Le" w:hAnsi="Microsoft Tai Le" w:cs="Microsoft Tai Le"/>
          <w:bCs/>
        </w:rPr>
        <w:t xml:space="preserve">; (g) </w:t>
      </w:r>
      <w:r w:rsidR="00046B09" w:rsidRPr="00EA0B3D">
        <w:rPr>
          <w:rFonts w:ascii="Microsoft Tai Le" w:hAnsi="Microsoft Tai Le" w:cs="Microsoft Tai Le"/>
          <w:b/>
          <w:bCs/>
        </w:rPr>
        <w:t>NI-PTZ-C</w:t>
      </w:r>
      <w:r w:rsidR="00046B09" w:rsidRPr="00EA0B3D">
        <w:rPr>
          <w:rFonts w:ascii="Microsoft Tai Le" w:hAnsi="Microsoft Tai Le" w:cs="Microsoft Tai Le"/>
          <w:b/>
          <w:bCs/>
          <w:vertAlign w:val="subscript"/>
        </w:rPr>
        <w:t>5</w:t>
      </w:r>
      <w:r w:rsidR="00046B09" w:rsidRPr="00EA0B3D">
        <w:rPr>
          <w:rFonts w:ascii="Microsoft Tai Le" w:hAnsi="Microsoft Tai Le" w:cs="Microsoft Tai Le"/>
          <w:b/>
          <w:bCs/>
        </w:rPr>
        <w:t>-O</w:t>
      </w:r>
      <w:r w:rsidR="00046B09" w:rsidRPr="00EA0B3D">
        <w:rPr>
          <w:rFonts w:ascii="Microsoft Tai Le" w:hAnsi="Microsoft Tai Le" w:cs="Microsoft Tai Le"/>
          <w:bCs/>
        </w:rPr>
        <w:t xml:space="preserve">. Calculated at the B3LYP/6-31G(d) level with Gaussian </w:t>
      </w:r>
      <w:r w:rsidR="0086141C" w:rsidRPr="00EA0B3D">
        <w:rPr>
          <w:rFonts w:ascii="Microsoft Tai Le" w:hAnsi="Microsoft Tai Le" w:cs="Microsoft Tai Le"/>
          <w:bCs/>
        </w:rPr>
        <w:t>09W</w:t>
      </w:r>
      <w:r w:rsidR="00046B09" w:rsidRPr="00EA0B3D">
        <w:rPr>
          <w:rFonts w:ascii="Microsoft Tai Le" w:hAnsi="Microsoft Tai Le" w:cs="Microsoft Tai Le" w:hint="eastAsia"/>
          <w:bCs/>
        </w:rPr>
        <w:t>.</w:t>
      </w:r>
      <w:r w:rsidR="00BB752E" w:rsidRPr="00EA0B3D">
        <w:rPr>
          <w:bCs/>
          <w:color w:val="000000"/>
        </w:rPr>
        <w:t xml:space="preserve"> </w:t>
      </w:r>
      <w:r w:rsidR="00BB752E" w:rsidRPr="00EA0B3D">
        <w:rPr>
          <w:rFonts w:ascii="Microsoft Tai Le" w:hAnsi="Microsoft Tai Le" w:cs="Microsoft Tai Le"/>
          <w:bCs/>
        </w:rPr>
        <w:t>Isovalues = 0.02.</w:t>
      </w:r>
    </w:p>
    <w:tbl>
      <w:tblPr>
        <w:tblStyle w:val="af0"/>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12"/>
        <w:gridCol w:w="1702"/>
        <w:gridCol w:w="1858"/>
        <w:gridCol w:w="1666"/>
        <w:gridCol w:w="1834"/>
      </w:tblGrid>
      <w:tr w:rsidR="00E82E31" w:rsidRPr="00EA0B3D" w14:paraId="39A2801B" w14:textId="77777777" w:rsidTr="00E82E31">
        <w:trPr>
          <w:trHeight w:val="454"/>
          <w:jc w:val="center"/>
        </w:trPr>
        <w:tc>
          <w:tcPr>
            <w:tcW w:w="1109" w:type="pct"/>
            <w:vMerge w:val="restart"/>
            <w:tcBorders>
              <w:top w:val="single" w:sz="4" w:space="0" w:color="auto"/>
            </w:tcBorders>
            <w:vAlign w:val="center"/>
          </w:tcPr>
          <w:p w14:paraId="7DCABC8D" w14:textId="77777777" w:rsidR="00E82E31" w:rsidRPr="00EA0B3D" w:rsidRDefault="00E82E31" w:rsidP="0087389C">
            <w:pPr>
              <w:autoSpaceDE w:val="0"/>
              <w:autoSpaceDN w:val="0"/>
              <w:adjustRightInd w:val="0"/>
              <w:spacing w:after="200" w:line="360" w:lineRule="auto"/>
              <w:jc w:val="center"/>
              <w:rPr>
                <w:rFonts w:ascii="Microsoft Tai Le" w:hAnsi="Microsoft Tai Le" w:cs="Microsoft Tai Le"/>
                <w:lang w:eastAsia="zh-CN"/>
              </w:rPr>
            </w:pPr>
            <w:r w:rsidRPr="00EA0B3D">
              <w:rPr>
                <w:rFonts w:ascii="Microsoft Tai Le" w:hAnsi="Microsoft Tai Le" w:cs="Microsoft Tai Le" w:hint="eastAsia"/>
                <w:lang w:eastAsia="zh-CN"/>
              </w:rPr>
              <w:t>C</w:t>
            </w:r>
            <w:r w:rsidRPr="00EA0B3D">
              <w:rPr>
                <w:rFonts w:ascii="Microsoft Tai Le" w:hAnsi="Microsoft Tai Le" w:cs="Microsoft Tai Le"/>
                <w:lang w:eastAsia="zh-CN"/>
              </w:rPr>
              <w:t>ompounds</w:t>
            </w:r>
          </w:p>
        </w:tc>
        <w:tc>
          <w:tcPr>
            <w:tcW w:w="3891" w:type="pct"/>
            <w:gridSpan w:val="4"/>
            <w:tcBorders>
              <w:top w:val="single" w:sz="4" w:space="0" w:color="auto"/>
              <w:bottom w:val="single" w:sz="4" w:space="0" w:color="auto"/>
            </w:tcBorders>
            <w:vAlign w:val="center"/>
          </w:tcPr>
          <w:p w14:paraId="65B05B11" w14:textId="77777777" w:rsidR="00E82E31" w:rsidRPr="00EA0B3D" w:rsidRDefault="00E82E31" w:rsidP="0087389C">
            <w:pPr>
              <w:autoSpaceDE w:val="0"/>
              <w:autoSpaceDN w:val="0"/>
              <w:adjustRightInd w:val="0"/>
              <w:spacing w:after="200" w:line="360" w:lineRule="auto"/>
              <w:jc w:val="center"/>
              <w:rPr>
                <w:rFonts w:ascii="Microsoft Tai Le" w:hAnsi="Microsoft Tai Le" w:cs="Microsoft Tai Le"/>
                <w:lang w:eastAsia="zh-CN"/>
              </w:rPr>
            </w:pPr>
            <w:r w:rsidRPr="00EA0B3D">
              <w:rPr>
                <w:rFonts w:ascii="Microsoft Tai Le" w:hAnsi="Microsoft Tai Le" w:cs="Microsoft Tai Le" w:hint="eastAsia"/>
                <w:lang w:eastAsia="zh-CN"/>
              </w:rPr>
              <w:t>S</w:t>
            </w:r>
            <w:r w:rsidRPr="00EA0B3D">
              <w:rPr>
                <w:rFonts w:ascii="Microsoft Tai Le" w:hAnsi="Microsoft Tai Le" w:cs="Microsoft Tai Le"/>
                <w:lang w:eastAsia="zh-CN"/>
              </w:rPr>
              <w:t>olvents</w:t>
            </w:r>
          </w:p>
        </w:tc>
      </w:tr>
      <w:tr w:rsidR="00E82E31" w:rsidRPr="00EA0B3D" w14:paraId="6ED9AC5D" w14:textId="77777777" w:rsidTr="00E82E31">
        <w:trPr>
          <w:trHeight w:val="454"/>
          <w:jc w:val="center"/>
        </w:trPr>
        <w:tc>
          <w:tcPr>
            <w:tcW w:w="1109" w:type="pct"/>
            <w:vMerge/>
            <w:tcBorders>
              <w:bottom w:val="single" w:sz="4" w:space="0" w:color="auto"/>
            </w:tcBorders>
            <w:vAlign w:val="center"/>
          </w:tcPr>
          <w:p w14:paraId="2A1958FD" w14:textId="77777777" w:rsidR="00E82E31" w:rsidRPr="00EA0B3D" w:rsidRDefault="00E82E31" w:rsidP="0087389C">
            <w:pPr>
              <w:autoSpaceDE w:val="0"/>
              <w:autoSpaceDN w:val="0"/>
              <w:adjustRightInd w:val="0"/>
              <w:spacing w:after="200" w:line="360" w:lineRule="auto"/>
              <w:jc w:val="center"/>
              <w:rPr>
                <w:rFonts w:ascii="Microsoft Tai Le" w:hAnsi="Microsoft Tai Le" w:cs="Microsoft Tai Le"/>
              </w:rPr>
            </w:pPr>
          </w:p>
        </w:tc>
        <w:tc>
          <w:tcPr>
            <w:tcW w:w="938" w:type="pct"/>
            <w:tcBorders>
              <w:top w:val="single" w:sz="4" w:space="0" w:color="auto"/>
              <w:bottom w:val="single" w:sz="4" w:space="0" w:color="auto"/>
            </w:tcBorders>
            <w:vAlign w:val="center"/>
          </w:tcPr>
          <w:p w14:paraId="297798D6" w14:textId="77777777" w:rsidR="00E82E31" w:rsidRPr="00EA0B3D" w:rsidRDefault="00E82E31" w:rsidP="0087389C">
            <w:pPr>
              <w:autoSpaceDE w:val="0"/>
              <w:autoSpaceDN w:val="0"/>
              <w:adjustRightInd w:val="0"/>
              <w:spacing w:after="200" w:line="360" w:lineRule="auto"/>
              <w:jc w:val="center"/>
              <w:rPr>
                <w:rFonts w:ascii="Microsoft Tai Le" w:hAnsi="Microsoft Tai Le" w:cs="Microsoft Tai Le"/>
                <w:lang w:eastAsia="zh-CN"/>
              </w:rPr>
            </w:pPr>
            <w:r w:rsidRPr="00EA0B3D">
              <w:rPr>
                <w:rFonts w:ascii="Microsoft Tai Le" w:hAnsi="Microsoft Tai Le" w:cs="Microsoft Tai Le"/>
                <w:lang w:eastAsia="zh-CN"/>
              </w:rPr>
              <w:t>CHX</w:t>
            </w:r>
          </w:p>
        </w:tc>
        <w:tc>
          <w:tcPr>
            <w:tcW w:w="1024" w:type="pct"/>
            <w:tcBorders>
              <w:top w:val="single" w:sz="4" w:space="0" w:color="auto"/>
              <w:bottom w:val="single" w:sz="4" w:space="0" w:color="auto"/>
            </w:tcBorders>
            <w:vAlign w:val="center"/>
          </w:tcPr>
          <w:p w14:paraId="6C2F02AF" w14:textId="77777777" w:rsidR="00E82E31" w:rsidRPr="00EA0B3D" w:rsidRDefault="00E82E31" w:rsidP="0087389C">
            <w:pPr>
              <w:autoSpaceDE w:val="0"/>
              <w:autoSpaceDN w:val="0"/>
              <w:adjustRightInd w:val="0"/>
              <w:spacing w:after="200" w:line="360" w:lineRule="auto"/>
              <w:jc w:val="center"/>
              <w:rPr>
                <w:rFonts w:ascii="Microsoft Tai Le" w:hAnsi="Microsoft Tai Le" w:cs="Microsoft Tai Le"/>
                <w:lang w:eastAsia="zh-CN"/>
              </w:rPr>
            </w:pPr>
            <w:r w:rsidRPr="00EA0B3D">
              <w:rPr>
                <w:rFonts w:ascii="Microsoft Tai Le" w:hAnsi="Microsoft Tai Le" w:cs="Microsoft Tai Le"/>
                <w:lang w:eastAsia="zh-CN"/>
              </w:rPr>
              <w:t>TOL</w:t>
            </w:r>
          </w:p>
        </w:tc>
        <w:tc>
          <w:tcPr>
            <w:tcW w:w="918" w:type="pct"/>
            <w:tcBorders>
              <w:top w:val="single" w:sz="4" w:space="0" w:color="auto"/>
              <w:bottom w:val="single" w:sz="4" w:space="0" w:color="auto"/>
            </w:tcBorders>
            <w:vAlign w:val="center"/>
          </w:tcPr>
          <w:p w14:paraId="6286F593" w14:textId="77777777" w:rsidR="00E82E31" w:rsidRPr="00EA0B3D" w:rsidRDefault="00E82E31" w:rsidP="0087389C">
            <w:pPr>
              <w:autoSpaceDE w:val="0"/>
              <w:autoSpaceDN w:val="0"/>
              <w:adjustRightInd w:val="0"/>
              <w:spacing w:after="200" w:line="360" w:lineRule="auto"/>
              <w:jc w:val="center"/>
              <w:rPr>
                <w:rFonts w:ascii="Microsoft Tai Le" w:hAnsi="Microsoft Tai Le" w:cs="Microsoft Tai Le"/>
                <w:lang w:eastAsia="zh-CN"/>
              </w:rPr>
            </w:pPr>
            <w:r w:rsidRPr="00EA0B3D">
              <w:rPr>
                <w:rFonts w:ascii="Microsoft Tai Le" w:hAnsi="Microsoft Tai Le" w:cs="Microsoft Tai Le"/>
                <w:lang w:eastAsia="zh-CN"/>
              </w:rPr>
              <w:t>DCM</w:t>
            </w:r>
          </w:p>
        </w:tc>
        <w:tc>
          <w:tcPr>
            <w:tcW w:w="1010" w:type="pct"/>
            <w:tcBorders>
              <w:top w:val="single" w:sz="4" w:space="0" w:color="auto"/>
              <w:bottom w:val="single" w:sz="4" w:space="0" w:color="auto"/>
            </w:tcBorders>
            <w:vAlign w:val="center"/>
          </w:tcPr>
          <w:p w14:paraId="6E87E7EF" w14:textId="77777777" w:rsidR="00E82E31" w:rsidRPr="00EA0B3D" w:rsidRDefault="00E82E31" w:rsidP="0087389C">
            <w:pPr>
              <w:autoSpaceDE w:val="0"/>
              <w:autoSpaceDN w:val="0"/>
              <w:adjustRightInd w:val="0"/>
              <w:spacing w:after="200" w:line="360" w:lineRule="auto"/>
              <w:jc w:val="center"/>
              <w:rPr>
                <w:rFonts w:ascii="Microsoft Tai Le" w:hAnsi="Microsoft Tai Le" w:cs="Microsoft Tai Le"/>
                <w:lang w:eastAsia="zh-CN"/>
              </w:rPr>
            </w:pPr>
            <w:r w:rsidRPr="00EA0B3D">
              <w:rPr>
                <w:rFonts w:ascii="Microsoft Tai Le" w:hAnsi="Microsoft Tai Le" w:cs="Microsoft Tai Le"/>
                <w:lang w:eastAsia="zh-CN"/>
              </w:rPr>
              <w:t>ACN</w:t>
            </w:r>
          </w:p>
        </w:tc>
      </w:tr>
      <w:tr w:rsidR="00E82E31" w:rsidRPr="00EA0B3D" w14:paraId="46FB91D4" w14:textId="77777777" w:rsidTr="00E82E31">
        <w:trPr>
          <w:trHeight w:val="1200"/>
          <w:jc w:val="center"/>
        </w:trPr>
        <w:tc>
          <w:tcPr>
            <w:tcW w:w="1109" w:type="pct"/>
            <w:tcBorders>
              <w:top w:val="single" w:sz="4" w:space="0" w:color="auto"/>
            </w:tcBorders>
            <w:vAlign w:val="center"/>
          </w:tcPr>
          <w:p w14:paraId="2FB66565" w14:textId="77777777" w:rsidR="00E82E31" w:rsidRPr="00EA0B3D" w:rsidRDefault="00E82E31" w:rsidP="0087389C">
            <w:pPr>
              <w:autoSpaceDE w:val="0"/>
              <w:autoSpaceDN w:val="0"/>
              <w:adjustRightInd w:val="0"/>
              <w:spacing w:after="200" w:line="360" w:lineRule="auto"/>
              <w:jc w:val="center"/>
              <w:rPr>
                <w:rFonts w:ascii="Microsoft Tai Le" w:hAnsi="Microsoft Tai Le" w:cs="Microsoft Tai Le"/>
                <w:b/>
                <w:bCs/>
                <w:lang w:eastAsia="zh-CN"/>
              </w:rPr>
            </w:pPr>
            <w:r w:rsidRPr="00EA0B3D">
              <w:rPr>
                <w:rFonts w:ascii="Microsoft Tai Le" w:hAnsi="Microsoft Tai Le" w:cs="Microsoft Tai Le"/>
                <w:b/>
                <w:bCs/>
                <w:lang w:eastAsia="zh-CN"/>
              </w:rPr>
              <w:t>NI-PTZ-F</w:t>
            </w:r>
          </w:p>
        </w:tc>
        <w:tc>
          <w:tcPr>
            <w:tcW w:w="938" w:type="pct"/>
            <w:tcBorders>
              <w:top w:val="single" w:sz="4" w:space="0" w:color="auto"/>
            </w:tcBorders>
            <w:vAlign w:val="center"/>
          </w:tcPr>
          <w:p w14:paraId="035CA60B" w14:textId="77777777" w:rsidR="00E82E31" w:rsidRPr="00EA0B3D" w:rsidRDefault="00E82E31" w:rsidP="0087389C">
            <w:pPr>
              <w:autoSpaceDE w:val="0"/>
              <w:autoSpaceDN w:val="0"/>
              <w:adjustRightInd w:val="0"/>
              <w:spacing w:after="200" w:line="360" w:lineRule="auto"/>
              <w:jc w:val="center"/>
              <w:rPr>
                <w:rFonts w:ascii="Microsoft Tai Le" w:hAnsi="Microsoft Tai Le" w:cs="Microsoft Tai Le"/>
              </w:rPr>
            </w:pPr>
            <w:r w:rsidRPr="00EA0B3D">
              <w:rPr>
                <w:rFonts w:ascii="Microsoft Tai Le" w:hAnsi="Microsoft Tai Le" w:cs="Microsoft Tai Le"/>
                <w:noProof/>
                <w:lang w:eastAsia="zh-CN"/>
              </w:rPr>
              <w:drawing>
                <wp:anchor distT="0" distB="0" distL="114300" distR="114300" simplePos="0" relativeHeight="251712512" behindDoc="0" locked="0" layoutInCell="1" allowOverlap="1" wp14:anchorId="64645285" wp14:editId="77BEA722">
                  <wp:simplePos x="0" y="0"/>
                  <wp:positionH relativeFrom="column">
                    <wp:posOffset>23495</wp:posOffset>
                  </wp:positionH>
                  <wp:positionV relativeFrom="paragraph">
                    <wp:posOffset>92075</wp:posOffset>
                  </wp:positionV>
                  <wp:extent cx="922020" cy="551815"/>
                  <wp:effectExtent l="0" t="0" r="0" b="635"/>
                  <wp:wrapNone/>
                  <wp:docPr id="69" name="图片 69">
                    <a:extLst xmlns:a="http://schemas.openxmlformats.org/drawingml/2006/main">
                      <a:ext uri="{FF2B5EF4-FFF2-40B4-BE49-F238E27FC236}">
                        <a16:creationId xmlns:a16="http://schemas.microsoft.com/office/drawing/2014/main" id="{0D43C4FB-8EA8-DF66-8E75-45DB2E9326C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3">
                            <a:extLst>
                              <a:ext uri="{FF2B5EF4-FFF2-40B4-BE49-F238E27FC236}">
                                <a16:creationId xmlns:a16="http://schemas.microsoft.com/office/drawing/2014/main" id="{0D43C4FB-8EA8-DF66-8E75-45DB2E9326CE}"/>
                              </a:ext>
                            </a:extLst>
                          </pic:cNvPr>
                          <pic:cNvPicPr>
                            <a:picLocks noChangeAspect="1"/>
                          </pic:cNvPicPr>
                        </pic:nvPicPr>
                        <pic:blipFill rotWithShape="1">
                          <a:blip r:embed="rId119" cstate="hqprint">
                            <a:extLst>
                              <a:ext uri="{28A0092B-C50C-407E-A947-70E740481C1C}">
                                <a14:useLocalDpi xmlns:a14="http://schemas.microsoft.com/office/drawing/2010/main"/>
                              </a:ext>
                            </a:extLst>
                          </a:blip>
                          <a:srcRect l="13302" t="21037" r="3777" b="21037"/>
                          <a:stretch/>
                        </pic:blipFill>
                        <pic:spPr>
                          <a:xfrm>
                            <a:off x="0" y="0"/>
                            <a:ext cx="922020" cy="551815"/>
                          </a:xfrm>
                          <a:prstGeom prst="rect">
                            <a:avLst/>
                          </a:prstGeom>
                        </pic:spPr>
                      </pic:pic>
                    </a:graphicData>
                  </a:graphic>
                  <wp14:sizeRelH relativeFrom="margin">
                    <wp14:pctWidth>0</wp14:pctWidth>
                  </wp14:sizeRelH>
                  <wp14:sizeRelV relativeFrom="margin">
                    <wp14:pctHeight>0</wp14:pctHeight>
                  </wp14:sizeRelV>
                </wp:anchor>
              </w:drawing>
            </w:r>
          </w:p>
        </w:tc>
        <w:tc>
          <w:tcPr>
            <w:tcW w:w="1024" w:type="pct"/>
            <w:tcBorders>
              <w:top w:val="single" w:sz="4" w:space="0" w:color="auto"/>
            </w:tcBorders>
            <w:vAlign w:val="center"/>
          </w:tcPr>
          <w:p w14:paraId="145A9903" w14:textId="77777777" w:rsidR="00E82E31" w:rsidRPr="00EA0B3D" w:rsidRDefault="00E82E31" w:rsidP="0087389C">
            <w:pPr>
              <w:autoSpaceDE w:val="0"/>
              <w:autoSpaceDN w:val="0"/>
              <w:adjustRightInd w:val="0"/>
              <w:spacing w:after="200" w:line="360" w:lineRule="auto"/>
              <w:jc w:val="center"/>
              <w:rPr>
                <w:rFonts w:ascii="Microsoft Tai Le" w:hAnsi="Microsoft Tai Le" w:cs="Microsoft Tai Le"/>
              </w:rPr>
            </w:pPr>
            <w:r w:rsidRPr="00EA0B3D">
              <w:rPr>
                <w:rFonts w:ascii="Microsoft Tai Le" w:hAnsi="Microsoft Tai Le" w:cs="Microsoft Tai Le"/>
                <w:noProof/>
                <w:lang w:eastAsia="zh-CN"/>
              </w:rPr>
              <w:drawing>
                <wp:anchor distT="0" distB="0" distL="114300" distR="114300" simplePos="0" relativeHeight="251713536" behindDoc="0" locked="0" layoutInCell="1" allowOverlap="1" wp14:anchorId="681EB5FD" wp14:editId="7D38A7D0">
                  <wp:simplePos x="0" y="0"/>
                  <wp:positionH relativeFrom="column">
                    <wp:posOffset>-39370</wp:posOffset>
                  </wp:positionH>
                  <wp:positionV relativeFrom="paragraph">
                    <wp:posOffset>80645</wp:posOffset>
                  </wp:positionV>
                  <wp:extent cx="932180" cy="565150"/>
                  <wp:effectExtent l="0" t="0" r="1270" b="6350"/>
                  <wp:wrapNone/>
                  <wp:docPr id="70" name="图片 70">
                    <a:extLst xmlns:a="http://schemas.openxmlformats.org/drawingml/2006/main">
                      <a:ext uri="{FF2B5EF4-FFF2-40B4-BE49-F238E27FC236}">
                        <a16:creationId xmlns:a16="http://schemas.microsoft.com/office/drawing/2014/main" id="{A02CAD41-6F56-4ED7-E195-26E1D81B7C8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5">
                            <a:extLst>
                              <a:ext uri="{FF2B5EF4-FFF2-40B4-BE49-F238E27FC236}">
                                <a16:creationId xmlns:a16="http://schemas.microsoft.com/office/drawing/2014/main" id="{A02CAD41-6F56-4ED7-E195-26E1D81B7C81}"/>
                              </a:ext>
                            </a:extLst>
                          </pic:cNvPr>
                          <pic:cNvPicPr>
                            <a:picLocks noChangeAspect="1"/>
                          </pic:cNvPicPr>
                        </pic:nvPicPr>
                        <pic:blipFill rotWithShape="1">
                          <a:blip r:embed="rId120" cstate="hqprint">
                            <a:extLst>
                              <a:ext uri="{28A0092B-C50C-407E-A947-70E740481C1C}">
                                <a14:useLocalDpi xmlns:a14="http://schemas.microsoft.com/office/drawing/2010/main"/>
                              </a:ext>
                            </a:extLst>
                          </a:blip>
                          <a:srcRect l="15460" t="21777" r="6419" b="22963"/>
                          <a:stretch/>
                        </pic:blipFill>
                        <pic:spPr>
                          <a:xfrm>
                            <a:off x="0" y="0"/>
                            <a:ext cx="932180" cy="565150"/>
                          </a:xfrm>
                          <a:prstGeom prst="rect">
                            <a:avLst/>
                          </a:prstGeom>
                        </pic:spPr>
                      </pic:pic>
                    </a:graphicData>
                  </a:graphic>
                  <wp14:sizeRelH relativeFrom="margin">
                    <wp14:pctWidth>0</wp14:pctWidth>
                  </wp14:sizeRelH>
                  <wp14:sizeRelV relativeFrom="margin">
                    <wp14:pctHeight>0</wp14:pctHeight>
                  </wp14:sizeRelV>
                </wp:anchor>
              </w:drawing>
            </w:r>
          </w:p>
        </w:tc>
        <w:tc>
          <w:tcPr>
            <w:tcW w:w="918" w:type="pct"/>
            <w:tcBorders>
              <w:top w:val="single" w:sz="4" w:space="0" w:color="auto"/>
            </w:tcBorders>
            <w:vAlign w:val="center"/>
          </w:tcPr>
          <w:p w14:paraId="72ACD796" w14:textId="77777777" w:rsidR="00E82E31" w:rsidRPr="00EA0B3D" w:rsidRDefault="00E82E31" w:rsidP="0087389C">
            <w:pPr>
              <w:autoSpaceDE w:val="0"/>
              <w:autoSpaceDN w:val="0"/>
              <w:adjustRightInd w:val="0"/>
              <w:spacing w:after="200" w:line="360" w:lineRule="auto"/>
              <w:jc w:val="center"/>
              <w:rPr>
                <w:rFonts w:ascii="Microsoft Tai Le" w:hAnsi="Microsoft Tai Le" w:cs="Microsoft Tai Le"/>
              </w:rPr>
            </w:pPr>
            <w:r w:rsidRPr="00EA0B3D">
              <w:rPr>
                <w:rFonts w:ascii="Microsoft Tai Le" w:hAnsi="Microsoft Tai Le" w:cs="Microsoft Tai Le"/>
                <w:noProof/>
                <w:lang w:eastAsia="zh-CN"/>
              </w:rPr>
              <w:drawing>
                <wp:anchor distT="0" distB="0" distL="114300" distR="114300" simplePos="0" relativeHeight="251714560" behindDoc="0" locked="0" layoutInCell="1" allowOverlap="1" wp14:anchorId="018ACEE7" wp14:editId="45301C9B">
                  <wp:simplePos x="0" y="0"/>
                  <wp:positionH relativeFrom="column">
                    <wp:posOffset>-25400</wp:posOffset>
                  </wp:positionH>
                  <wp:positionV relativeFrom="paragraph">
                    <wp:posOffset>96520</wp:posOffset>
                  </wp:positionV>
                  <wp:extent cx="979805" cy="546735"/>
                  <wp:effectExtent l="0" t="0" r="0" b="5715"/>
                  <wp:wrapNone/>
                  <wp:docPr id="71" name="图片 71">
                    <a:extLst xmlns:a="http://schemas.openxmlformats.org/drawingml/2006/main">
                      <a:ext uri="{FF2B5EF4-FFF2-40B4-BE49-F238E27FC236}">
                        <a16:creationId xmlns:a16="http://schemas.microsoft.com/office/drawing/2014/main" id="{05B308B4-C1BD-25A3-7931-65DF49ABF49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7">
                            <a:extLst>
                              <a:ext uri="{FF2B5EF4-FFF2-40B4-BE49-F238E27FC236}">
                                <a16:creationId xmlns:a16="http://schemas.microsoft.com/office/drawing/2014/main" id="{05B308B4-C1BD-25A3-7931-65DF49ABF49A}"/>
                              </a:ext>
                            </a:extLst>
                          </pic:cNvPr>
                          <pic:cNvPicPr>
                            <a:picLocks noChangeAspect="1"/>
                          </pic:cNvPicPr>
                        </pic:nvPicPr>
                        <pic:blipFill rotWithShape="1">
                          <a:blip r:embed="rId121" cstate="hqprint">
                            <a:extLst>
                              <a:ext uri="{28A0092B-C50C-407E-A947-70E740481C1C}">
                                <a14:useLocalDpi xmlns:a14="http://schemas.microsoft.com/office/drawing/2010/main"/>
                              </a:ext>
                            </a:extLst>
                          </a:blip>
                          <a:srcRect l="22190" t="27852" r="15461" b="31555"/>
                          <a:stretch/>
                        </pic:blipFill>
                        <pic:spPr>
                          <a:xfrm>
                            <a:off x="0" y="0"/>
                            <a:ext cx="979805" cy="546735"/>
                          </a:xfrm>
                          <a:prstGeom prst="rect">
                            <a:avLst/>
                          </a:prstGeom>
                        </pic:spPr>
                      </pic:pic>
                    </a:graphicData>
                  </a:graphic>
                  <wp14:sizeRelH relativeFrom="margin">
                    <wp14:pctWidth>0</wp14:pctWidth>
                  </wp14:sizeRelH>
                  <wp14:sizeRelV relativeFrom="margin">
                    <wp14:pctHeight>0</wp14:pctHeight>
                  </wp14:sizeRelV>
                </wp:anchor>
              </w:drawing>
            </w:r>
          </w:p>
        </w:tc>
        <w:tc>
          <w:tcPr>
            <w:tcW w:w="1010" w:type="pct"/>
            <w:tcBorders>
              <w:top w:val="single" w:sz="4" w:space="0" w:color="auto"/>
            </w:tcBorders>
            <w:vAlign w:val="center"/>
          </w:tcPr>
          <w:p w14:paraId="6BD78AFA" w14:textId="77777777" w:rsidR="00E82E31" w:rsidRPr="00EA0B3D" w:rsidRDefault="00E82E31" w:rsidP="0087389C">
            <w:pPr>
              <w:autoSpaceDE w:val="0"/>
              <w:autoSpaceDN w:val="0"/>
              <w:adjustRightInd w:val="0"/>
              <w:spacing w:after="200" w:line="360" w:lineRule="auto"/>
              <w:jc w:val="center"/>
              <w:rPr>
                <w:rFonts w:ascii="Microsoft Tai Le" w:hAnsi="Microsoft Tai Le" w:cs="Microsoft Tai Le"/>
              </w:rPr>
            </w:pPr>
            <w:r w:rsidRPr="00EA0B3D">
              <w:rPr>
                <w:rFonts w:ascii="Microsoft Tai Le" w:hAnsi="Microsoft Tai Le" w:cs="Microsoft Tai Le"/>
                <w:noProof/>
                <w:lang w:eastAsia="zh-CN"/>
              </w:rPr>
              <w:drawing>
                <wp:anchor distT="0" distB="0" distL="114300" distR="114300" simplePos="0" relativeHeight="251715584" behindDoc="0" locked="0" layoutInCell="1" allowOverlap="1" wp14:anchorId="61C631FC" wp14:editId="0B788763">
                  <wp:simplePos x="0" y="0"/>
                  <wp:positionH relativeFrom="column">
                    <wp:posOffset>-21590</wp:posOffset>
                  </wp:positionH>
                  <wp:positionV relativeFrom="paragraph">
                    <wp:posOffset>80010</wp:posOffset>
                  </wp:positionV>
                  <wp:extent cx="963295" cy="555625"/>
                  <wp:effectExtent l="0" t="0" r="8255" b="0"/>
                  <wp:wrapNone/>
                  <wp:docPr id="72" name="图片 72">
                    <a:extLst xmlns:a="http://schemas.openxmlformats.org/drawingml/2006/main">
                      <a:ext uri="{FF2B5EF4-FFF2-40B4-BE49-F238E27FC236}">
                        <a16:creationId xmlns:a16="http://schemas.microsoft.com/office/drawing/2014/main" id="{7B568647-B6B5-437A-C8FA-C5E725BB160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9">
                            <a:extLst>
                              <a:ext uri="{FF2B5EF4-FFF2-40B4-BE49-F238E27FC236}">
                                <a16:creationId xmlns:a16="http://schemas.microsoft.com/office/drawing/2014/main" id="{7B568647-B6B5-437A-C8FA-C5E725BB1602}"/>
                              </a:ext>
                            </a:extLst>
                          </pic:cNvPr>
                          <pic:cNvPicPr>
                            <a:picLocks noChangeAspect="1"/>
                          </pic:cNvPicPr>
                        </pic:nvPicPr>
                        <pic:blipFill rotWithShape="1">
                          <a:blip r:embed="rId122" cstate="hqprint">
                            <a:extLst>
                              <a:ext uri="{28A0092B-C50C-407E-A947-70E740481C1C}">
                                <a14:useLocalDpi xmlns:a14="http://schemas.microsoft.com/office/drawing/2010/main"/>
                              </a:ext>
                            </a:extLst>
                          </a:blip>
                          <a:srcRect l="12794" t="21481" r="3777" b="22371"/>
                          <a:stretch/>
                        </pic:blipFill>
                        <pic:spPr>
                          <a:xfrm>
                            <a:off x="0" y="0"/>
                            <a:ext cx="963295" cy="555625"/>
                          </a:xfrm>
                          <a:prstGeom prst="rect">
                            <a:avLst/>
                          </a:prstGeom>
                        </pic:spPr>
                      </pic:pic>
                    </a:graphicData>
                  </a:graphic>
                  <wp14:sizeRelH relativeFrom="margin">
                    <wp14:pctWidth>0</wp14:pctWidth>
                  </wp14:sizeRelH>
                  <wp14:sizeRelV relativeFrom="margin">
                    <wp14:pctHeight>0</wp14:pctHeight>
                  </wp14:sizeRelV>
                </wp:anchor>
              </w:drawing>
            </w:r>
          </w:p>
        </w:tc>
      </w:tr>
      <w:tr w:rsidR="00E82E31" w:rsidRPr="00EA0B3D" w14:paraId="6F760DE8" w14:textId="77777777" w:rsidTr="00E82E31">
        <w:trPr>
          <w:trHeight w:val="1417"/>
          <w:jc w:val="center"/>
        </w:trPr>
        <w:tc>
          <w:tcPr>
            <w:tcW w:w="1109" w:type="pct"/>
            <w:vAlign w:val="center"/>
          </w:tcPr>
          <w:p w14:paraId="3C165958" w14:textId="77777777" w:rsidR="00E82E31" w:rsidRPr="00EA0B3D" w:rsidRDefault="00E82E31" w:rsidP="0087389C">
            <w:pPr>
              <w:autoSpaceDE w:val="0"/>
              <w:autoSpaceDN w:val="0"/>
              <w:adjustRightInd w:val="0"/>
              <w:spacing w:after="200" w:line="360" w:lineRule="auto"/>
              <w:jc w:val="center"/>
              <w:rPr>
                <w:rFonts w:ascii="Microsoft Tai Le" w:hAnsi="Microsoft Tai Le" w:cs="Microsoft Tai Le"/>
                <w:b/>
                <w:bCs/>
                <w:lang w:eastAsia="zh-CN"/>
              </w:rPr>
            </w:pPr>
            <w:r w:rsidRPr="00EA0B3D">
              <w:rPr>
                <w:rFonts w:ascii="Microsoft Tai Le" w:hAnsi="Microsoft Tai Le" w:cs="Microsoft Tai Le"/>
                <w:b/>
                <w:bCs/>
                <w:lang w:eastAsia="zh-CN"/>
              </w:rPr>
              <w:t>NI-PTZ-Ph</w:t>
            </w:r>
          </w:p>
        </w:tc>
        <w:tc>
          <w:tcPr>
            <w:tcW w:w="938" w:type="pct"/>
            <w:vAlign w:val="center"/>
          </w:tcPr>
          <w:p w14:paraId="406E4AF4" w14:textId="77777777" w:rsidR="00E82E31" w:rsidRPr="00EA0B3D" w:rsidRDefault="00E82E31" w:rsidP="0087389C">
            <w:pPr>
              <w:autoSpaceDE w:val="0"/>
              <w:autoSpaceDN w:val="0"/>
              <w:adjustRightInd w:val="0"/>
              <w:spacing w:after="200" w:line="360" w:lineRule="auto"/>
              <w:jc w:val="center"/>
              <w:rPr>
                <w:rFonts w:ascii="Microsoft Tai Le" w:hAnsi="Microsoft Tai Le" w:cs="Microsoft Tai Le"/>
              </w:rPr>
            </w:pPr>
            <w:r w:rsidRPr="00EA0B3D">
              <w:rPr>
                <w:rFonts w:ascii="Microsoft Tai Le" w:hAnsi="Microsoft Tai Le" w:cs="Microsoft Tai Le"/>
                <w:noProof/>
                <w:lang w:eastAsia="zh-CN"/>
              </w:rPr>
              <w:drawing>
                <wp:anchor distT="0" distB="0" distL="114300" distR="114300" simplePos="0" relativeHeight="251708416" behindDoc="0" locked="0" layoutInCell="1" allowOverlap="1" wp14:anchorId="29EE9797" wp14:editId="413A3F4B">
                  <wp:simplePos x="0" y="0"/>
                  <wp:positionH relativeFrom="column">
                    <wp:posOffset>1270</wp:posOffset>
                  </wp:positionH>
                  <wp:positionV relativeFrom="paragraph">
                    <wp:posOffset>66040</wp:posOffset>
                  </wp:positionV>
                  <wp:extent cx="913130" cy="558800"/>
                  <wp:effectExtent l="0" t="0" r="1270" b="0"/>
                  <wp:wrapNone/>
                  <wp:docPr id="73" name="图片 73">
                    <a:extLst xmlns:a="http://schemas.openxmlformats.org/drawingml/2006/main">
                      <a:ext uri="{FF2B5EF4-FFF2-40B4-BE49-F238E27FC236}">
                        <a16:creationId xmlns:a16="http://schemas.microsoft.com/office/drawing/2014/main" id="{20F56E65-252F-C857-775A-4B86BF4A40D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3">
                            <a:extLst>
                              <a:ext uri="{FF2B5EF4-FFF2-40B4-BE49-F238E27FC236}">
                                <a16:creationId xmlns:a16="http://schemas.microsoft.com/office/drawing/2014/main" id="{20F56E65-252F-C857-775A-4B86BF4A40D7}"/>
                              </a:ext>
                            </a:extLst>
                          </pic:cNvPr>
                          <pic:cNvPicPr>
                            <a:picLocks noChangeAspect="1"/>
                          </pic:cNvPicPr>
                        </pic:nvPicPr>
                        <pic:blipFill rotWithShape="1">
                          <a:blip r:embed="rId123" cstate="print">
                            <a:extLst>
                              <a:ext uri="{28A0092B-C50C-407E-A947-70E740481C1C}">
                                <a14:useLocalDpi xmlns:a14="http://schemas.microsoft.com/office/drawing/2010/main"/>
                              </a:ext>
                            </a:extLst>
                          </a:blip>
                          <a:srcRect l="23841" t="28445" r="15587" b="28296"/>
                          <a:stretch/>
                        </pic:blipFill>
                        <pic:spPr>
                          <a:xfrm>
                            <a:off x="0" y="0"/>
                            <a:ext cx="913130" cy="558800"/>
                          </a:xfrm>
                          <a:prstGeom prst="rect">
                            <a:avLst/>
                          </a:prstGeom>
                        </pic:spPr>
                      </pic:pic>
                    </a:graphicData>
                  </a:graphic>
                  <wp14:sizeRelH relativeFrom="margin">
                    <wp14:pctWidth>0</wp14:pctWidth>
                  </wp14:sizeRelH>
                  <wp14:sizeRelV relativeFrom="margin">
                    <wp14:pctHeight>0</wp14:pctHeight>
                  </wp14:sizeRelV>
                </wp:anchor>
              </w:drawing>
            </w:r>
          </w:p>
        </w:tc>
        <w:tc>
          <w:tcPr>
            <w:tcW w:w="1024" w:type="pct"/>
            <w:vAlign w:val="center"/>
          </w:tcPr>
          <w:p w14:paraId="623E3F24" w14:textId="77777777" w:rsidR="00E82E31" w:rsidRPr="00EA0B3D" w:rsidRDefault="00E82E31" w:rsidP="0087389C">
            <w:pPr>
              <w:autoSpaceDE w:val="0"/>
              <w:autoSpaceDN w:val="0"/>
              <w:adjustRightInd w:val="0"/>
              <w:spacing w:after="200" w:line="360" w:lineRule="auto"/>
              <w:jc w:val="center"/>
              <w:rPr>
                <w:rFonts w:ascii="Microsoft Tai Le" w:hAnsi="Microsoft Tai Le" w:cs="Microsoft Tai Le"/>
              </w:rPr>
            </w:pPr>
            <w:r w:rsidRPr="00EA0B3D">
              <w:rPr>
                <w:rFonts w:ascii="Microsoft Tai Le" w:hAnsi="Microsoft Tai Le" w:cs="Microsoft Tai Le"/>
                <w:noProof/>
                <w:lang w:eastAsia="zh-CN"/>
              </w:rPr>
              <w:drawing>
                <wp:anchor distT="0" distB="0" distL="114300" distR="114300" simplePos="0" relativeHeight="251709440" behindDoc="0" locked="0" layoutInCell="1" allowOverlap="1" wp14:anchorId="729AE600" wp14:editId="3B769253">
                  <wp:simplePos x="0" y="0"/>
                  <wp:positionH relativeFrom="column">
                    <wp:posOffset>-3175</wp:posOffset>
                  </wp:positionH>
                  <wp:positionV relativeFrom="paragraph">
                    <wp:posOffset>35560</wp:posOffset>
                  </wp:positionV>
                  <wp:extent cx="942975" cy="589915"/>
                  <wp:effectExtent l="0" t="0" r="9525" b="635"/>
                  <wp:wrapNone/>
                  <wp:docPr id="74" name="图片 74">
                    <a:extLst xmlns:a="http://schemas.openxmlformats.org/drawingml/2006/main">
                      <a:ext uri="{FF2B5EF4-FFF2-40B4-BE49-F238E27FC236}">
                        <a16:creationId xmlns:a16="http://schemas.microsoft.com/office/drawing/2014/main" id="{D838971B-1708-E4CC-8396-815302C8B27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a:extLst>
                              <a:ext uri="{FF2B5EF4-FFF2-40B4-BE49-F238E27FC236}">
                                <a16:creationId xmlns:a16="http://schemas.microsoft.com/office/drawing/2014/main" id="{D838971B-1708-E4CC-8396-815302C8B275}"/>
                              </a:ext>
                            </a:extLst>
                          </pic:cNvPr>
                          <pic:cNvPicPr>
                            <a:picLocks noChangeAspect="1"/>
                          </pic:cNvPicPr>
                        </pic:nvPicPr>
                        <pic:blipFill rotWithShape="1">
                          <a:blip r:embed="rId124" cstate="hqprint">
                            <a:extLst>
                              <a:ext uri="{28A0092B-C50C-407E-A947-70E740481C1C}">
                                <a14:useLocalDpi xmlns:a14="http://schemas.microsoft.com/office/drawing/2010/main"/>
                              </a:ext>
                            </a:extLst>
                          </a:blip>
                          <a:srcRect l="16984" t="22370" r="6953" b="22074"/>
                          <a:stretch/>
                        </pic:blipFill>
                        <pic:spPr>
                          <a:xfrm>
                            <a:off x="0" y="0"/>
                            <a:ext cx="942975" cy="589915"/>
                          </a:xfrm>
                          <a:prstGeom prst="rect">
                            <a:avLst/>
                          </a:prstGeom>
                        </pic:spPr>
                      </pic:pic>
                    </a:graphicData>
                  </a:graphic>
                  <wp14:sizeRelH relativeFrom="margin">
                    <wp14:pctWidth>0</wp14:pctWidth>
                  </wp14:sizeRelH>
                  <wp14:sizeRelV relativeFrom="margin">
                    <wp14:pctHeight>0</wp14:pctHeight>
                  </wp14:sizeRelV>
                </wp:anchor>
              </w:drawing>
            </w:r>
          </w:p>
        </w:tc>
        <w:tc>
          <w:tcPr>
            <w:tcW w:w="918" w:type="pct"/>
            <w:vAlign w:val="center"/>
          </w:tcPr>
          <w:p w14:paraId="09093361" w14:textId="77777777" w:rsidR="00E82E31" w:rsidRPr="00EA0B3D" w:rsidRDefault="00E82E31" w:rsidP="0087389C">
            <w:pPr>
              <w:autoSpaceDE w:val="0"/>
              <w:autoSpaceDN w:val="0"/>
              <w:adjustRightInd w:val="0"/>
              <w:spacing w:after="200" w:line="360" w:lineRule="auto"/>
              <w:jc w:val="center"/>
              <w:rPr>
                <w:rFonts w:ascii="Microsoft Tai Le" w:hAnsi="Microsoft Tai Le" w:cs="Microsoft Tai Le"/>
              </w:rPr>
            </w:pPr>
            <w:r w:rsidRPr="00EA0B3D">
              <w:rPr>
                <w:rFonts w:ascii="Microsoft Tai Le" w:hAnsi="Microsoft Tai Le" w:cs="Microsoft Tai Le"/>
                <w:noProof/>
                <w:lang w:eastAsia="zh-CN"/>
              </w:rPr>
              <w:drawing>
                <wp:anchor distT="0" distB="0" distL="114300" distR="114300" simplePos="0" relativeHeight="251710464" behindDoc="0" locked="0" layoutInCell="1" allowOverlap="1" wp14:anchorId="4ED84B99" wp14:editId="5AD9176E">
                  <wp:simplePos x="0" y="0"/>
                  <wp:positionH relativeFrom="column">
                    <wp:posOffset>-39370</wp:posOffset>
                  </wp:positionH>
                  <wp:positionV relativeFrom="paragraph">
                    <wp:posOffset>74295</wp:posOffset>
                  </wp:positionV>
                  <wp:extent cx="989330" cy="539750"/>
                  <wp:effectExtent l="0" t="0" r="1270" b="0"/>
                  <wp:wrapNone/>
                  <wp:docPr id="75" name="图片 75">
                    <a:extLst xmlns:a="http://schemas.openxmlformats.org/drawingml/2006/main">
                      <a:ext uri="{FF2B5EF4-FFF2-40B4-BE49-F238E27FC236}">
                        <a16:creationId xmlns:a16="http://schemas.microsoft.com/office/drawing/2014/main" id="{B0697956-0CBB-EDF7-C726-6FEF95DAEE6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a:extLst>
                              <a:ext uri="{FF2B5EF4-FFF2-40B4-BE49-F238E27FC236}">
                                <a16:creationId xmlns:a16="http://schemas.microsoft.com/office/drawing/2014/main" id="{B0697956-0CBB-EDF7-C726-6FEF95DAEE69}"/>
                              </a:ext>
                            </a:extLst>
                          </pic:cNvPr>
                          <pic:cNvPicPr>
                            <a:picLocks noChangeAspect="1"/>
                          </pic:cNvPicPr>
                        </pic:nvPicPr>
                        <pic:blipFill rotWithShape="1">
                          <a:blip r:embed="rId125" cstate="hqprint">
                            <a:extLst>
                              <a:ext uri="{28A0092B-C50C-407E-A947-70E740481C1C}">
                                <a14:useLocalDpi xmlns:a14="http://schemas.microsoft.com/office/drawing/2010/main"/>
                              </a:ext>
                            </a:extLst>
                          </a:blip>
                          <a:srcRect l="23333" t="29185" r="15714" b="32000"/>
                          <a:stretch/>
                        </pic:blipFill>
                        <pic:spPr>
                          <a:xfrm>
                            <a:off x="0" y="0"/>
                            <a:ext cx="989330" cy="539750"/>
                          </a:xfrm>
                          <a:prstGeom prst="rect">
                            <a:avLst/>
                          </a:prstGeom>
                        </pic:spPr>
                      </pic:pic>
                    </a:graphicData>
                  </a:graphic>
                  <wp14:sizeRelH relativeFrom="margin">
                    <wp14:pctWidth>0</wp14:pctWidth>
                  </wp14:sizeRelH>
                  <wp14:sizeRelV relativeFrom="margin">
                    <wp14:pctHeight>0</wp14:pctHeight>
                  </wp14:sizeRelV>
                </wp:anchor>
              </w:drawing>
            </w:r>
          </w:p>
        </w:tc>
        <w:tc>
          <w:tcPr>
            <w:tcW w:w="1010" w:type="pct"/>
            <w:vAlign w:val="center"/>
          </w:tcPr>
          <w:p w14:paraId="4104C7E9" w14:textId="77777777" w:rsidR="00E82E31" w:rsidRPr="00EA0B3D" w:rsidRDefault="00E82E31" w:rsidP="0087389C">
            <w:pPr>
              <w:autoSpaceDE w:val="0"/>
              <w:autoSpaceDN w:val="0"/>
              <w:adjustRightInd w:val="0"/>
              <w:spacing w:after="200" w:line="360" w:lineRule="auto"/>
              <w:jc w:val="center"/>
              <w:rPr>
                <w:rFonts w:ascii="Microsoft Tai Le" w:hAnsi="Microsoft Tai Le" w:cs="Microsoft Tai Le"/>
              </w:rPr>
            </w:pPr>
            <w:r w:rsidRPr="00EA0B3D">
              <w:rPr>
                <w:rFonts w:ascii="Microsoft Tai Le" w:hAnsi="Microsoft Tai Le" w:cs="Microsoft Tai Le"/>
                <w:noProof/>
                <w:lang w:eastAsia="zh-CN"/>
              </w:rPr>
              <w:drawing>
                <wp:anchor distT="0" distB="0" distL="114300" distR="114300" simplePos="0" relativeHeight="251711488" behindDoc="0" locked="0" layoutInCell="1" allowOverlap="1" wp14:anchorId="5564B18C" wp14:editId="12FC38DB">
                  <wp:simplePos x="0" y="0"/>
                  <wp:positionH relativeFrom="column">
                    <wp:posOffset>-17145</wp:posOffset>
                  </wp:positionH>
                  <wp:positionV relativeFrom="paragraph">
                    <wp:posOffset>46355</wp:posOffset>
                  </wp:positionV>
                  <wp:extent cx="945515" cy="499110"/>
                  <wp:effectExtent l="0" t="0" r="6985" b="0"/>
                  <wp:wrapNone/>
                  <wp:docPr id="76" name="图片 76">
                    <a:extLst xmlns:a="http://schemas.openxmlformats.org/drawingml/2006/main">
                      <a:ext uri="{FF2B5EF4-FFF2-40B4-BE49-F238E27FC236}">
                        <a16:creationId xmlns:a16="http://schemas.microsoft.com/office/drawing/2014/main" id="{701060AF-03FF-252A-C774-0670CD94B11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a:extLst>
                              <a:ext uri="{FF2B5EF4-FFF2-40B4-BE49-F238E27FC236}">
                                <a16:creationId xmlns:a16="http://schemas.microsoft.com/office/drawing/2014/main" id="{701060AF-03FF-252A-C774-0670CD94B11F}"/>
                              </a:ext>
                            </a:extLst>
                          </pic:cNvPr>
                          <pic:cNvPicPr>
                            <a:picLocks noChangeAspect="1"/>
                          </pic:cNvPicPr>
                        </pic:nvPicPr>
                        <pic:blipFill rotWithShape="1">
                          <a:blip r:embed="rId126" cstate="print">
                            <a:extLst>
                              <a:ext uri="{28A0092B-C50C-407E-A947-70E740481C1C}">
                                <a14:useLocalDpi xmlns:a14="http://schemas.microsoft.com/office/drawing/2010/main"/>
                              </a:ext>
                            </a:extLst>
                          </a:blip>
                          <a:srcRect l="23207" t="30222" r="15714" b="32148"/>
                          <a:stretch/>
                        </pic:blipFill>
                        <pic:spPr>
                          <a:xfrm>
                            <a:off x="0" y="0"/>
                            <a:ext cx="945515" cy="499110"/>
                          </a:xfrm>
                          <a:prstGeom prst="rect">
                            <a:avLst/>
                          </a:prstGeom>
                        </pic:spPr>
                      </pic:pic>
                    </a:graphicData>
                  </a:graphic>
                  <wp14:sizeRelH relativeFrom="margin">
                    <wp14:pctWidth>0</wp14:pctWidth>
                  </wp14:sizeRelH>
                  <wp14:sizeRelV relativeFrom="margin">
                    <wp14:pctHeight>0</wp14:pctHeight>
                  </wp14:sizeRelV>
                </wp:anchor>
              </w:drawing>
            </w:r>
          </w:p>
        </w:tc>
      </w:tr>
      <w:tr w:rsidR="00E82E31" w:rsidRPr="00EA0B3D" w14:paraId="44485F7B" w14:textId="77777777" w:rsidTr="00E82E31">
        <w:trPr>
          <w:trHeight w:val="1417"/>
          <w:jc w:val="center"/>
        </w:trPr>
        <w:tc>
          <w:tcPr>
            <w:tcW w:w="1109" w:type="pct"/>
            <w:vAlign w:val="center"/>
          </w:tcPr>
          <w:p w14:paraId="1F007C70" w14:textId="77777777" w:rsidR="00E82E31" w:rsidRPr="00EA0B3D" w:rsidRDefault="00E82E31" w:rsidP="0087389C">
            <w:pPr>
              <w:autoSpaceDE w:val="0"/>
              <w:autoSpaceDN w:val="0"/>
              <w:adjustRightInd w:val="0"/>
              <w:spacing w:after="200" w:line="360" w:lineRule="auto"/>
              <w:jc w:val="center"/>
              <w:rPr>
                <w:rFonts w:ascii="Microsoft Tai Le" w:hAnsi="Microsoft Tai Le" w:cs="Microsoft Tai Le"/>
              </w:rPr>
            </w:pPr>
            <w:r w:rsidRPr="00EA0B3D">
              <w:rPr>
                <w:rFonts w:ascii="Microsoft Tai Le" w:hAnsi="Microsoft Tai Le" w:cs="Microsoft Tai Le"/>
                <w:b/>
                <w:bCs/>
                <w:lang w:eastAsia="zh-CN"/>
              </w:rPr>
              <w:t>NI-PTZ-CH</w:t>
            </w:r>
            <w:r w:rsidRPr="00EA0B3D">
              <w:rPr>
                <w:rFonts w:ascii="Microsoft Tai Le" w:hAnsi="Microsoft Tai Le" w:cs="Microsoft Tai Le"/>
                <w:b/>
                <w:bCs/>
                <w:vertAlign w:val="subscript"/>
                <w:lang w:eastAsia="zh-CN"/>
              </w:rPr>
              <w:t>3</w:t>
            </w:r>
          </w:p>
        </w:tc>
        <w:tc>
          <w:tcPr>
            <w:tcW w:w="938" w:type="pct"/>
            <w:vAlign w:val="center"/>
          </w:tcPr>
          <w:p w14:paraId="70B2919A" w14:textId="77777777" w:rsidR="00E82E31" w:rsidRPr="00EA0B3D" w:rsidRDefault="00E82E31" w:rsidP="0087389C">
            <w:pPr>
              <w:autoSpaceDE w:val="0"/>
              <w:autoSpaceDN w:val="0"/>
              <w:adjustRightInd w:val="0"/>
              <w:spacing w:after="200" w:line="360" w:lineRule="auto"/>
              <w:jc w:val="center"/>
              <w:rPr>
                <w:rFonts w:ascii="Microsoft Tai Le" w:hAnsi="Microsoft Tai Le" w:cs="Microsoft Tai Le"/>
              </w:rPr>
            </w:pPr>
            <w:r w:rsidRPr="00EA0B3D">
              <w:rPr>
                <w:rFonts w:ascii="Microsoft Tai Le" w:hAnsi="Microsoft Tai Le" w:cs="Microsoft Tai Le"/>
                <w:noProof/>
                <w:lang w:eastAsia="zh-CN"/>
              </w:rPr>
              <w:drawing>
                <wp:anchor distT="0" distB="0" distL="114300" distR="114300" simplePos="0" relativeHeight="251720704" behindDoc="0" locked="0" layoutInCell="1" allowOverlap="1" wp14:anchorId="711DD9BC" wp14:editId="2136F9A2">
                  <wp:simplePos x="0" y="0"/>
                  <wp:positionH relativeFrom="column">
                    <wp:posOffset>-15240</wp:posOffset>
                  </wp:positionH>
                  <wp:positionV relativeFrom="paragraph">
                    <wp:posOffset>158115</wp:posOffset>
                  </wp:positionV>
                  <wp:extent cx="1022350" cy="594335"/>
                  <wp:effectExtent l="0" t="0" r="6350" b="0"/>
                  <wp:wrapNone/>
                  <wp:docPr id="77" name="图片 77">
                    <a:extLst xmlns:a="http://schemas.openxmlformats.org/drawingml/2006/main">
                      <a:ext uri="{FF2B5EF4-FFF2-40B4-BE49-F238E27FC236}">
                        <a16:creationId xmlns:a16="http://schemas.microsoft.com/office/drawing/2014/main" id="{21D7EB5A-2730-A27B-5256-795C71B92C7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5">
                            <a:extLst>
                              <a:ext uri="{FF2B5EF4-FFF2-40B4-BE49-F238E27FC236}">
                                <a16:creationId xmlns:a16="http://schemas.microsoft.com/office/drawing/2014/main" id="{21D7EB5A-2730-A27B-5256-795C71B92C72}"/>
                              </a:ext>
                            </a:extLst>
                          </pic:cNvPr>
                          <pic:cNvPicPr>
                            <a:picLocks noChangeAspect="1"/>
                          </pic:cNvPicPr>
                        </pic:nvPicPr>
                        <pic:blipFill rotWithShape="1">
                          <a:blip r:embed="rId127" cstate="print">
                            <a:extLst>
                              <a:ext uri="{28A0092B-C50C-407E-A947-70E740481C1C}">
                                <a14:useLocalDpi xmlns:a14="http://schemas.microsoft.com/office/drawing/2010/main"/>
                              </a:ext>
                            </a:extLst>
                          </a:blip>
                          <a:srcRect l="17778" t="23658" r="6577" b="25036"/>
                          <a:stretch/>
                        </pic:blipFill>
                        <pic:spPr>
                          <a:xfrm>
                            <a:off x="0" y="0"/>
                            <a:ext cx="1022350" cy="594335"/>
                          </a:xfrm>
                          <a:prstGeom prst="rect">
                            <a:avLst/>
                          </a:prstGeom>
                        </pic:spPr>
                      </pic:pic>
                    </a:graphicData>
                  </a:graphic>
                  <wp14:sizeRelH relativeFrom="margin">
                    <wp14:pctWidth>0</wp14:pctWidth>
                  </wp14:sizeRelH>
                  <wp14:sizeRelV relativeFrom="margin">
                    <wp14:pctHeight>0</wp14:pctHeight>
                  </wp14:sizeRelV>
                </wp:anchor>
              </w:drawing>
            </w:r>
          </w:p>
        </w:tc>
        <w:tc>
          <w:tcPr>
            <w:tcW w:w="1024" w:type="pct"/>
            <w:vAlign w:val="center"/>
          </w:tcPr>
          <w:p w14:paraId="0D88B4A3" w14:textId="77777777" w:rsidR="00E82E31" w:rsidRPr="00EA0B3D" w:rsidRDefault="00E82E31" w:rsidP="0087389C">
            <w:pPr>
              <w:autoSpaceDE w:val="0"/>
              <w:autoSpaceDN w:val="0"/>
              <w:adjustRightInd w:val="0"/>
              <w:spacing w:after="200" w:line="360" w:lineRule="auto"/>
              <w:jc w:val="center"/>
              <w:rPr>
                <w:rFonts w:ascii="Microsoft Tai Le" w:hAnsi="Microsoft Tai Le" w:cs="Microsoft Tai Le"/>
              </w:rPr>
            </w:pPr>
            <w:r w:rsidRPr="00EA0B3D">
              <w:rPr>
                <w:rFonts w:ascii="Microsoft Tai Le" w:hAnsi="Microsoft Tai Le" w:cs="Microsoft Tai Le"/>
                <w:noProof/>
                <w:lang w:eastAsia="zh-CN"/>
              </w:rPr>
              <w:drawing>
                <wp:anchor distT="0" distB="0" distL="114300" distR="114300" simplePos="0" relativeHeight="251721728" behindDoc="0" locked="0" layoutInCell="1" allowOverlap="1" wp14:anchorId="55138AE6" wp14:editId="69C48B98">
                  <wp:simplePos x="0" y="0"/>
                  <wp:positionH relativeFrom="column">
                    <wp:posOffset>-36195</wp:posOffset>
                  </wp:positionH>
                  <wp:positionV relativeFrom="paragraph">
                    <wp:posOffset>125730</wp:posOffset>
                  </wp:positionV>
                  <wp:extent cx="1073150" cy="626577"/>
                  <wp:effectExtent l="0" t="0" r="0" b="2540"/>
                  <wp:wrapNone/>
                  <wp:docPr id="78" name="图片 78">
                    <a:extLst xmlns:a="http://schemas.openxmlformats.org/drawingml/2006/main">
                      <a:ext uri="{FF2B5EF4-FFF2-40B4-BE49-F238E27FC236}">
                        <a16:creationId xmlns:a16="http://schemas.microsoft.com/office/drawing/2014/main" id="{DE28E03D-BC4E-B832-6DD7-6C3C8DCAE4C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7">
                            <a:extLst>
                              <a:ext uri="{FF2B5EF4-FFF2-40B4-BE49-F238E27FC236}">
                                <a16:creationId xmlns:a16="http://schemas.microsoft.com/office/drawing/2014/main" id="{DE28E03D-BC4E-B832-6DD7-6C3C8DCAE4CE}"/>
                              </a:ext>
                            </a:extLst>
                          </pic:cNvPr>
                          <pic:cNvPicPr>
                            <a:picLocks noChangeAspect="1"/>
                          </pic:cNvPicPr>
                        </pic:nvPicPr>
                        <pic:blipFill rotWithShape="1">
                          <a:blip r:embed="rId128" cstate="print">
                            <a:extLst>
                              <a:ext uri="{28A0092B-C50C-407E-A947-70E740481C1C}">
                                <a14:useLocalDpi xmlns:a14="http://schemas.microsoft.com/office/drawing/2010/main"/>
                              </a:ext>
                            </a:extLst>
                          </a:blip>
                          <a:srcRect l="15714" t="22370" r="4032" b="22963"/>
                          <a:stretch/>
                        </pic:blipFill>
                        <pic:spPr>
                          <a:xfrm>
                            <a:off x="0" y="0"/>
                            <a:ext cx="1073150" cy="626577"/>
                          </a:xfrm>
                          <a:prstGeom prst="rect">
                            <a:avLst/>
                          </a:prstGeom>
                        </pic:spPr>
                      </pic:pic>
                    </a:graphicData>
                  </a:graphic>
                  <wp14:sizeRelH relativeFrom="margin">
                    <wp14:pctWidth>0</wp14:pctWidth>
                  </wp14:sizeRelH>
                  <wp14:sizeRelV relativeFrom="margin">
                    <wp14:pctHeight>0</wp14:pctHeight>
                  </wp14:sizeRelV>
                </wp:anchor>
              </w:drawing>
            </w:r>
          </w:p>
        </w:tc>
        <w:tc>
          <w:tcPr>
            <w:tcW w:w="918" w:type="pct"/>
            <w:vAlign w:val="center"/>
          </w:tcPr>
          <w:p w14:paraId="50869613" w14:textId="77777777" w:rsidR="00E82E31" w:rsidRPr="00EA0B3D" w:rsidRDefault="00E82E31" w:rsidP="0087389C">
            <w:pPr>
              <w:autoSpaceDE w:val="0"/>
              <w:autoSpaceDN w:val="0"/>
              <w:adjustRightInd w:val="0"/>
              <w:spacing w:after="200" w:line="360" w:lineRule="auto"/>
              <w:jc w:val="center"/>
              <w:rPr>
                <w:rFonts w:ascii="Microsoft Tai Le" w:hAnsi="Microsoft Tai Le" w:cs="Microsoft Tai Le"/>
              </w:rPr>
            </w:pPr>
            <w:r w:rsidRPr="00EA0B3D">
              <w:rPr>
                <w:rFonts w:ascii="Microsoft Tai Le" w:hAnsi="Microsoft Tai Le" w:cs="Microsoft Tai Le"/>
                <w:noProof/>
                <w:lang w:eastAsia="zh-CN"/>
              </w:rPr>
              <w:drawing>
                <wp:anchor distT="0" distB="0" distL="114300" distR="114300" simplePos="0" relativeHeight="251722752" behindDoc="0" locked="0" layoutInCell="1" allowOverlap="1" wp14:anchorId="342C3198" wp14:editId="1E7752DC">
                  <wp:simplePos x="0" y="0"/>
                  <wp:positionH relativeFrom="column">
                    <wp:posOffset>-62619</wp:posOffset>
                  </wp:positionH>
                  <wp:positionV relativeFrom="paragraph">
                    <wp:posOffset>158115</wp:posOffset>
                  </wp:positionV>
                  <wp:extent cx="1117600" cy="607193"/>
                  <wp:effectExtent l="0" t="0" r="6350" b="2540"/>
                  <wp:wrapNone/>
                  <wp:docPr id="79" name="图片 79">
                    <a:extLst xmlns:a="http://schemas.openxmlformats.org/drawingml/2006/main">
                      <a:ext uri="{FF2B5EF4-FFF2-40B4-BE49-F238E27FC236}">
                        <a16:creationId xmlns:a16="http://schemas.microsoft.com/office/drawing/2014/main" id="{F3FB44A6-57A9-4876-ABA0-D9A8D3F58C2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39">
                            <a:extLst>
                              <a:ext uri="{FF2B5EF4-FFF2-40B4-BE49-F238E27FC236}">
                                <a16:creationId xmlns:a16="http://schemas.microsoft.com/office/drawing/2014/main" id="{F3FB44A6-57A9-4876-ABA0-D9A8D3F58C21}"/>
                              </a:ext>
                            </a:extLst>
                          </pic:cNvPr>
                          <pic:cNvPicPr>
                            <a:picLocks noChangeAspect="1"/>
                          </pic:cNvPicPr>
                        </pic:nvPicPr>
                        <pic:blipFill rotWithShape="1">
                          <a:blip r:embed="rId129" cstate="print">
                            <a:extLst>
                              <a:ext uri="{28A0092B-C50C-407E-A947-70E740481C1C}">
                                <a14:useLocalDpi xmlns:a14="http://schemas.microsoft.com/office/drawing/2010/main"/>
                              </a:ext>
                            </a:extLst>
                          </a:blip>
                          <a:srcRect l="18101" t="24741" r="6856" b="27211"/>
                          <a:stretch/>
                        </pic:blipFill>
                        <pic:spPr>
                          <a:xfrm>
                            <a:off x="0" y="0"/>
                            <a:ext cx="1117600" cy="607193"/>
                          </a:xfrm>
                          <a:prstGeom prst="rect">
                            <a:avLst/>
                          </a:prstGeom>
                        </pic:spPr>
                      </pic:pic>
                    </a:graphicData>
                  </a:graphic>
                  <wp14:sizeRelH relativeFrom="margin">
                    <wp14:pctWidth>0</wp14:pctWidth>
                  </wp14:sizeRelH>
                  <wp14:sizeRelV relativeFrom="margin">
                    <wp14:pctHeight>0</wp14:pctHeight>
                  </wp14:sizeRelV>
                </wp:anchor>
              </w:drawing>
            </w:r>
          </w:p>
        </w:tc>
        <w:tc>
          <w:tcPr>
            <w:tcW w:w="1010" w:type="pct"/>
            <w:vAlign w:val="center"/>
          </w:tcPr>
          <w:p w14:paraId="56382DF8" w14:textId="77777777" w:rsidR="00E82E31" w:rsidRPr="00EA0B3D" w:rsidRDefault="00E82E31" w:rsidP="0087389C">
            <w:pPr>
              <w:autoSpaceDE w:val="0"/>
              <w:autoSpaceDN w:val="0"/>
              <w:adjustRightInd w:val="0"/>
              <w:spacing w:after="200" w:line="360" w:lineRule="auto"/>
              <w:jc w:val="center"/>
              <w:rPr>
                <w:rFonts w:ascii="Microsoft Tai Le" w:hAnsi="Microsoft Tai Le" w:cs="Microsoft Tai Le"/>
              </w:rPr>
            </w:pPr>
            <w:r w:rsidRPr="00EA0B3D">
              <w:rPr>
                <w:rFonts w:ascii="Microsoft Tai Le" w:hAnsi="Microsoft Tai Le" w:cs="Microsoft Tai Le"/>
                <w:noProof/>
                <w:lang w:eastAsia="zh-CN"/>
              </w:rPr>
              <w:drawing>
                <wp:anchor distT="0" distB="0" distL="114300" distR="114300" simplePos="0" relativeHeight="251723776" behindDoc="0" locked="0" layoutInCell="1" allowOverlap="1" wp14:anchorId="62B29611" wp14:editId="7833E356">
                  <wp:simplePos x="0" y="0"/>
                  <wp:positionH relativeFrom="column">
                    <wp:posOffset>-20320</wp:posOffset>
                  </wp:positionH>
                  <wp:positionV relativeFrom="paragraph">
                    <wp:posOffset>158115</wp:posOffset>
                  </wp:positionV>
                  <wp:extent cx="1066800" cy="589649"/>
                  <wp:effectExtent l="0" t="0" r="0" b="1270"/>
                  <wp:wrapNone/>
                  <wp:docPr id="80" name="图片 80">
                    <a:extLst xmlns:a="http://schemas.openxmlformats.org/drawingml/2006/main">
                      <a:ext uri="{FF2B5EF4-FFF2-40B4-BE49-F238E27FC236}">
                        <a16:creationId xmlns:a16="http://schemas.microsoft.com/office/drawing/2014/main" id="{A33A079D-6759-BC6A-D79B-B1EED7392DE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1">
                            <a:extLst>
                              <a:ext uri="{FF2B5EF4-FFF2-40B4-BE49-F238E27FC236}">
                                <a16:creationId xmlns:a16="http://schemas.microsoft.com/office/drawing/2014/main" id="{A33A079D-6759-BC6A-D79B-B1EED7392DEF}"/>
                              </a:ext>
                            </a:extLst>
                          </pic:cNvPr>
                          <pic:cNvPicPr>
                            <a:picLocks noChangeAspect="1"/>
                          </pic:cNvPicPr>
                        </pic:nvPicPr>
                        <pic:blipFill rotWithShape="1">
                          <a:blip r:embed="rId130" cstate="print">
                            <a:extLst>
                              <a:ext uri="{28A0092B-C50C-407E-A947-70E740481C1C}">
                                <a14:useLocalDpi xmlns:a14="http://schemas.microsoft.com/office/drawing/2010/main"/>
                              </a:ext>
                            </a:extLst>
                          </a:blip>
                          <a:srcRect l="17778" t="25185" r="6418" b="25926"/>
                          <a:stretch/>
                        </pic:blipFill>
                        <pic:spPr>
                          <a:xfrm>
                            <a:off x="0" y="0"/>
                            <a:ext cx="1066800" cy="589649"/>
                          </a:xfrm>
                          <a:prstGeom prst="rect">
                            <a:avLst/>
                          </a:prstGeom>
                        </pic:spPr>
                      </pic:pic>
                    </a:graphicData>
                  </a:graphic>
                  <wp14:sizeRelH relativeFrom="margin">
                    <wp14:pctWidth>0</wp14:pctWidth>
                  </wp14:sizeRelH>
                  <wp14:sizeRelV relativeFrom="margin">
                    <wp14:pctHeight>0</wp14:pctHeight>
                  </wp14:sizeRelV>
                </wp:anchor>
              </w:drawing>
            </w:r>
          </w:p>
        </w:tc>
      </w:tr>
      <w:tr w:rsidR="00E82E31" w:rsidRPr="00EA0B3D" w14:paraId="3755B0B5" w14:textId="77777777" w:rsidTr="00E82E31">
        <w:trPr>
          <w:trHeight w:val="1417"/>
          <w:jc w:val="center"/>
        </w:trPr>
        <w:tc>
          <w:tcPr>
            <w:tcW w:w="1109" w:type="pct"/>
            <w:vAlign w:val="center"/>
          </w:tcPr>
          <w:p w14:paraId="2783CA1A" w14:textId="77777777" w:rsidR="00E82E31" w:rsidRPr="00EA0B3D" w:rsidRDefault="00E82E31" w:rsidP="0087389C">
            <w:pPr>
              <w:autoSpaceDE w:val="0"/>
              <w:autoSpaceDN w:val="0"/>
              <w:adjustRightInd w:val="0"/>
              <w:spacing w:after="200" w:line="360" w:lineRule="auto"/>
              <w:jc w:val="center"/>
              <w:rPr>
                <w:rFonts w:ascii="Microsoft Tai Le" w:hAnsi="Microsoft Tai Le" w:cs="Microsoft Tai Le"/>
                <w:b/>
                <w:bCs/>
                <w:lang w:eastAsia="zh-CN"/>
              </w:rPr>
            </w:pPr>
            <w:r w:rsidRPr="00EA0B3D">
              <w:rPr>
                <w:rFonts w:ascii="Microsoft Tai Le" w:hAnsi="Microsoft Tai Le" w:cs="Microsoft Tai Le"/>
                <w:b/>
                <w:bCs/>
                <w:lang w:eastAsia="zh-CN"/>
              </w:rPr>
              <w:t>NI-PTZ-OCH</w:t>
            </w:r>
            <w:r w:rsidRPr="00EA0B3D">
              <w:rPr>
                <w:rFonts w:ascii="Microsoft Tai Le" w:hAnsi="Microsoft Tai Le" w:cs="Microsoft Tai Le"/>
                <w:b/>
                <w:bCs/>
                <w:vertAlign w:val="subscript"/>
                <w:lang w:eastAsia="zh-CN"/>
              </w:rPr>
              <w:t>3</w:t>
            </w:r>
          </w:p>
        </w:tc>
        <w:tc>
          <w:tcPr>
            <w:tcW w:w="938" w:type="pct"/>
            <w:vAlign w:val="center"/>
          </w:tcPr>
          <w:p w14:paraId="05ED07D0" w14:textId="77777777" w:rsidR="00E82E31" w:rsidRPr="00EA0B3D" w:rsidRDefault="00E82E31" w:rsidP="0087389C">
            <w:pPr>
              <w:autoSpaceDE w:val="0"/>
              <w:autoSpaceDN w:val="0"/>
              <w:adjustRightInd w:val="0"/>
              <w:spacing w:after="200" w:line="360" w:lineRule="auto"/>
              <w:jc w:val="center"/>
              <w:rPr>
                <w:rFonts w:ascii="Microsoft Tai Le" w:hAnsi="Microsoft Tai Le" w:cs="Microsoft Tai Le"/>
              </w:rPr>
            </w:pPr>
            <w:r w:rsidRPr="00EA0B3D">
              <w:rPr>
                <w:rFonts w:ascii="Microsoft Tai Le" w:hAnsi="Microsoft Tai Le" w:cs="Microsoft Tai Le"/>
                <w:noProof/>
                <w:lang w:eastAsia="zh-CN"/>
              </w:rPr>
              <w:drawing>
                <wp:anchor distT="0" distB="0" distL="114300" distR="114300" simplePos="0" relativeHeight="251716608" behindDoc="0" locked="0" layoutInCell="1" allowOverlap="1" wp14:anchorId="79A56049" wp14:editId="586BCF12">
                  <wp:simplePos x="0" y="0"/>
                  <wp:positionH relativeFrom="column">
                    <wp:posOffset>-17145</wp:posOffset>
                  </wp:positionH>
                  <wp:positionV relativeFrom="paragraph">
                    <wp:posOffset>125095</wp:posOffset>
                  </wp:positionV>
                  <wp:extent cx="984250" cy="538480"/>
                  <wp:effectExtent l="0" t="0" r="6350" b="0"/>
                  <wp:wrapNone/>
                  <wp:docPr id="23" name="图片 22">
                    <a:extLst xmlns:a="http://schemas.openxmlformats.org/drawingml/2006/main">
                      <a:ext uri="{FF2B5EF4-FFF2-40B4-BE49-F238E27FC236}">
                        <a16:creationId xmlns:a16="http://schemas.microsoft.com/office/drawing/2014/main" id="{8678B646-D125-27CE-B15C-8B0F58AD44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2">
                            <a:extLst>
                              <a:ext uri="{FF2B5EF4-FFF2-40B4-BE49-F238E27FC236}">
                                <a16:creationId xmlns:a16="http://schemas.microsoft.com/office/drawing/2014/main" id="{8678B646-D125-27CE-B15C-8B0F58AD44D9}"/>
                              </a:ext>
                            </a:extLst>
                          </pic:cNvPr>
                          <pic:cNvPicPr>
                            <a:picLocks noChangeAspect="1"/>
                          </pic:cNvPicPr>
                        </pic:nvPicPr>
                        <pic:blipFill rotWithShape="1">
                          <a:blip r:embed="rId131" cstate="print">
                            <a:extLst>
                              <a:ext uri="{28A0092B-C50C-407E-A947-70E740481C1C}">
                                <a14:useLocalDpi xmlns:a14="http://schemas.microsoft.com/office/drawing/2010/main"/>
                              </a:ext>
                            </a:extLst>
                          </a:blip>
                          <a:srcRect l="19397" t="26222" r="6577" b="26519"/>
                          <a:stretch/>
                        </pic:blipFill>
                        <pic:spPr>
                          <a:xfrm>
                            <a:off x="0" y="0"/>
                            <a:ext cx="984250" cy="538480"/>
                          </a:xfrm>
                          <a:prstGeom prst="rect">
                            <a:avLst/>
                          </a:prstGeom>
                        </pic:spPr>
                      </pic:pic>
                    </a:graphicData>
                  </a:graphic>
                  <wp14:sizeRelH relativeFrom="margin">
                    <wp14:pctWidth>0</wp14:pctWidth>
                  </wp14:sizeRelH>
                  <wp14:sizeRelV relativeFrom="margin">
                    <wp14:pctHeight>0</wp14:pctHeight>
                  </wp14:sizeRelV>
                </wp:anchor>
              </w:drawing>
            </w:r>
          </w:p>
        </w:tc>
        <w:tc>
          <w:tcPr>
            <w:tcW w:w="1024" w:type="pct"/>
            <w:vAlign w:val="center"/>
          </w:tcPr>
          <w:p w14:paraId="71516B29" w14:textId="77777777" w:rsidR="00E82E31" w:rsidRPr="00EA0B3D" w:rsidRDefault="00E82E31" w:rsidP="0087389C">
            <w:pPr>
              <w:autoSpaceDE w:val="0"/>
              <w:autoSpaceDN w:val="0"/>
              <w:adjustRightInd w:val="0"/>
              <w:spacing w:after="200" w:line="360" w:lineRule="auto"/>
              <w:jc w:val="center"/>
              <w:rPr>
                <w:rFonts w:ascii="Microsoft Tai Le" w:hAnsi="Microsoft Tai Le" w:cs="Microsoft Tai Le"/>
              </w:rPr>
            </w:pPr>
            <w:r w:rsidRPr="00EA0B3D">
              <w:rPr>
                <w:rFonts w:ascii="Microsoft Tai Le" w:hAnsi="Microsoft Tai Le" w:cs="Microsoft Tai Le"/>
                <w:noProof/>
                <w:lang w:eastAsia="zh-CN"/>
              </w:rPr>
              <w:drawing>
                <wp:anchor distT="0" distB="0" distL="114300" distR="114300" simplePos="0" relativeHeight="251717632" behindDoc="0" locked="0" layoutInCell="1" allowOverlap="1" wp14:anchorId="3AF3DDCD" wp14:editId="3890C968">
                  <wp:simplePos x="0" y="0"/>
                  <wp:positionH relativeFrom="column">
                    <wp:posOffset>-43815</wp:posOffset>
                  </wp:positionH>
                  <wp:positionV relativeFrom="paragraph">
                    <wp:posOffset>118745</wp:posOffset>
                  </wp:positionV>
                  <wp:extent cx="968375" cy="518160"/>
                  <wp:effectExtent l="0" t="0" r="3175" b="0"/>
                  <wp:wrapNone/>
                  <wp:docPr id="81" name="图片 81">
                    <a:extLst xmlns:a="http://schemas.openxmlformats.org/drawingml/2006/main">
                      <a:ext uri="{FF2B5EF4-FFF2-40B4-BE49-F238E27FC236}">
                        <a16:creationId xmlns:a16="http://schemas.microsoft.com/office/drawing/2014/main" id="{C6E71642-AC70-B879-5C48-5D9852CF76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8">
                            <a:extLst>
                              <a:ext uri="{FF2B5EF4-FFF2-40B4-BE49-F238E27FC236}">
                                <a16:creationId xmlns:a16="http://schemas.microsoft.com/office/drawing/2014/main" id="{C6E71642-AC70-B879-5C48-5D9852CF7677}"/>
                              </a:ext>
                            </a:extLst>
                          </pic:cNvPr>
                          <pic:cNvPicPr>
                            <a:picLocks noChangeAspect="1"/>
                          </pic:cNvPicPr>
                        </pic:nvPicPr>
                        <pic:blipFill rotWithShape="1">
                          <a:blip r:embed="rId132" cstate="print">
                            <a:extLst>
                              <a:ext uri="{28A0092B-C50C-407E-A947-70E740481C1C}">
                                <a14:useLocalDpi xmlns:a14="http://schemas.microsoft.com/office/drawing/2010/main"/>
                              </a:ext>
                            </a:extLst>
                          </a:blip>
                          <a:srcRect l="18889" t="26222" r="6576" b="27259"/>
                          <a:stretch/>
                        </pic:blipFill>
                        <pic:spPr>
                          <a:xfrm>
                            <a:off x="0" y="0"/>
                            <a:ext cx="968375" cy="518160"/>
                          </a:xfrm>
                          <a:prstGeom prst="rect">
                            <a:avLst/>
                          </a:prstGeom>
                        </pic:spPr>
                      </pic:pic>
                    </a:graphicData>
                  </a:graphic>
                  <wp14:sizeRelH relativeFrom="margin">
                    <wp14:pctWidth>0</wp14:pctWidth>
                  </wp14:sizeRelH>
                  <wp14:sizeRelV relativeFrom="margin">
                    <wp14:pctHeight>0</wp14:pctHeight>
                  </wp14:sizeRelV>
                </wp:anchor>
              </w:drawing>
            </w:r>
          </w:p>
        </w:tc>
        <w:tc>
          <w:tcPr>
            <w:tcW w:w="918" w:type="pct"/>
            <w:vAlign w:val="center"/>
          </w:tcPr>
          <w:p w14:paraId="5B88F15D" w14:textId="77777777" w:rsidR="00E82E31" w:rsidRPr="00EA0B3D" w:rsidRDefault="00E82E31" w:rsidP="0087389C">
            <w:pPr>
              <w:autoSpaceDE w:val="0"/>
              <w:autoSpaceDN w:val="0"/>
              <w:adjustRightInd w:val="0"/>
              <w:spacing w:after="200" w:line="360" w:lineRule="auto"/>
              <w:jc w:val="center"/>
              <w:rPr>
                <w:rFonts w:ascii="Microsoft Tai Le" w:hAnsi="Microsoft Tai Le" w:cs="Microsoft Tai Le"/>
              </w:rPr>
            </w:pPr>
            <w:r w:rsidRPr="00EA0B3D">
              <w:rPr>
                <w:rFonts w:ascii="Microsoft Tai Le" w:hAnsi="Microsoft Tai Le" w:cs="Microsoft Tai Le"/>
                <w:noProof/>
                <w:lang w:eastAsia="zh-CN"/>
              </w:rPr>
              <w:drawing>
                <wp:anchor distT="0" distB="0" distL="114300" distR="114300" simplePos="0" relativeHeight="251718656" behindDoc="0" locked="0" layoutInCell="1" allowOverlap="1" wp14:anchorId="258B5CA5" wp14:editId="6E6DF2D1">
                  <wp:simplePos x="0" y="0"/>
                  <wp:positionH relativeFrom="column">
                    <wp:posOffset>-39370</wp:posOffset>
                  </wp:positionH>
                  <wp:positionV relativeFrom="paragraph">
                    <wp:posOffset>182880</wp:posOffset>
                  </wp:positionV>
                  <wp:extent cx="993140" cy="475615"/>
                  <wp:effectExtent l="0" t="0" r="0" b="635"/>
                  <wp:wrapNone/>
                  <wp:docPr id="82" name="图片 82">
                    <a:extLst xmlns:a="http://schemas.openxmlformats.org/drawingml/2006/main">
                      <a:ext uri="{FF2B5EF4-FFF2-40B4-BE49-F238E27FC236}">
                        <a16:creationId xmlns:a16="http://schemas.microsoft.com/office/drawing/2014/main" id="{38CCBFB1-D26D-D29F-6508-5CC7BA09832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6">
                            <a:extLst>
                              <a:ext uri="{FF2B5EF4-FFF2-40B4-BE49-F238E27FC236}">
                                <a16:creationId xmlns:a16="http://schemas.microsoft.com/office/drawing/2014/main" id="{38CCBFB1-D26D-D29F-6508-5CC7BA09832F}"/>
                              </a:ext>
                            </a:extLst>
                          </pic:cNvPr>
                          <pic:cNvPicPr>
                            <a:picLocks noChangeAspect="1"/>
                          </pic:cNvPicPr>
                        </pic:nvPicPr>
                        <pic:blipFill rotWithShape="1">
                          <a:blip r:embed="rId133" cstate="hqprint">
                            <a:extLst>
                              <a:ext uri="{28A0092B-C50C-407E-A947-70E740481C1C}">
                                <a14:useLocalDpi xmlns:a14="http://schemas.microsoft.com/office/drawing/2010/main"/>
                              </a:ext>
                            </a:extLst>
                          </a:blip>
                          <a:srcRect l="20666" t="30815" r="9414" b="30132"/>
                          <a:stretch/>
                        </pic:blipFill>
                        <pic:spPr>
                          <a:xfrm>
                            <a:off x="0" y="0"/>
                            <a:ext cx="993140" cy="475615"/>
                          </a:xfrm>
                          <a:prstGeom prst="rect">
                            <a:avLst/>
                          </a:prstGeom>
                        </pic:spPr>
                      </pic:pic>
                    </a:graphicData>
                  </a:graphic>
                  <wp14:sizeRelH relativeFrom="margin">
                    <wp14:pctWidth>0</wp14:pctWidth>
                  </wp14:sizeRelH>
                  <wp14:sizeRelV relativeFrom="margin">
                    <wp14:pctHeight>0</wp14:pctHeight>
                  </wp14:sizeRelV>
                </wp:anchor>
              </w:drawing>
            </w:r>
          </w:p>
        </w:tc>
        <w:tc>
          <w:tcPr>
            <w:tcW w:w="1010" w:type="pct"/>
            <w:vAlign w:val="center"/>
          </w:tcPr>
          <w:p w14:paraId="2FA06529" w14:textId="77777777" w:rsidR="00E82E31" w:rsidRPr="00EA0B3D" w:rsidRDefault="00E82E31" w:rsidP="0087389C">
            <w:pPr>
              <w:autoSpaceDE w:val="0"/>
              <w:autoSpaceDN w:val="0"/>
              <w:adjustRightInd w:val="0"/>
              <w:spacing w:after="200" w:line="360" w:lineRule="auto"/>
              <w:jc w:val="center"/>
              <w:rPr>
                <w:rFonts w:ascii="Microsoft Tai Le" w:hAnsi="Microsoft Tai Le" w:cs="Microsoft Tai Le"/>
              </w:rPr>
            </w:pPr>
            <w:r w:rsidRPr="00EA0B3D">
              <w:rPr>
                <w:rFonts w:ascii="Microsoft Tai Le" w:hAnsi="Microsoft Tai Le" w:cs="Microsoft Tai Le"/>
                <w:noProof/>
                <w:lang w:eastAsia="zh-CN"/>
              </w:rPr>
              <w:drawing>
                <wp:anchor distT="0" distB="0" distL="114300" distR="114300" simplePos="0" relativeHeight="251719680" behindDoc="0" locked="0" layoutInCell="1" allowOverlap="1" wp14:anchorId="0B0923B4" wp14:editId="78AB79E4">
                  <wp:simplePos x="0" y="0"/>
                  <wp:positionH relativeFrom="column">
                    <wp:posOffset>2540</wp:posOffset>
                  </wp:positionH>
                  <wp:positionV relativeFrom="paragraph">
                    <wp:posOffset>138430</wp:posOffset>
                  </wp:positionV>
                  <wp:extent cx="968375" cy="467360"/>
                  <wp:effectExtent l="0" t="0" r="3175" b="8890"/>
                  <wp:wrapNone/>
                  <wp:docPr id="83" name="图片 83">
                    <a:extLst xmlns:a="http://schemas.openxmlformats.org/drawingml/2006/main">
                      <a:ext uri="{FF2B5EF4-FFF2-40B4-BE49-F238E27FC236}">
                        <a16:creationId xmlns:a16="http://schemas.microsoft.com/office/drawing/2014/main" id="{93256127-C150-7434-5653-AF50011E637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0">
                            <a:extLst>
                              <a:ext uri="{FF2B5EF4-FFF2-40B4-BE49-F238E27FC236}">
                                <a16:creationId xmlns:a16="http://schemas.microsoft.com/office/drawing/2014/main" id="{93256127-C150-7434-5653-AF50011E637F}"/>
                              </a:ext>
                            </a:extLst>
                          </pic:cNvPr>
                          <pic:cNvPicPr>
                            <a:picLocks noChangeAspect="1"/>
                          </pic:cNvPicPr>
                        </pic:nvPicPr>
                        <pic:blipFill rotWithShape="1">
                          <a:blip r:embed="rId134" cstate="hqprint">
                            <a:extLst>
                              <a:ext uri="{28A0092B-C50C-407E-A947-70E740481C1C}">
                                <a14:useLocalDpi xmlns:a14="http://schemas.microsoft.com/office/drawing/2010/main"/>
                              </a:ext>
                            </a:extLst>
                          </a:blip>
                          <a:srcRect l="15461" t="24889" r="1620" b="28445"/>
                          <a:stretch/>
                        </pic:blipFill>
                        <pic:spPr>
                          <a:xfrm>
                            <a:off x="0" y="0"/>
                            <a:ext cx="968375" cy="467360"/>
                          </a:xfrm>
                          <a:prstGeom prst="rect">
                            <a:avLst/>
                          </a:prstGeom>
                        </pic:spPr>
                      </pic:pic>
                    </a:graphicData>
                  </a:graphic>
                  <wp14:sizeRelH relativeFrom="margin">
                    <wp14:pctWidth>0</wp14:pctWidth>
                  </wp14:sizeRelH>
                  <wp14:sizeRelV relativeFrom="margin">
                    <wp14:pctHeight>0</wp14:pctHeight>
                  </wp14:sizeRelV>
                </wp:anchor>
              </w:drawing>
            </w:r>
          </w:p>
        </w:tc>
      </w:tr>
      <w:tr w:rsidR="00E82E31" w:rsidRPr="00EA0B3D" w14:paraId="0392BDEA" w14:textId="77777777" w:rsidTr="00E82E31">
        <w:trPr>
          <w:trHeight w:val="1417"/>
          <w:jc w:val="center"/>
        </w:trPr>
        <w:tc>
          <w:tcPr>
            <w:tcW w:w="1109" w:type="pct"/>
            <w:vAlign w:val="center"/>
          </w:tcPr>
          <w:p w14:paraId="6D68EF49" w14:textId="77777777" w:rsidR="00E82E31" w:rsidRPr="00EA0B3D" w:rsidRDefault="00E82E31" w:rsidP="0087389C">
            <w:pPr>
              <w:autoSpaceDE w:val="0"/>
              <w:autoSpaceDN w:val="0"/>
              <w:adjustRightInd w:val="0"/>
              <w:spacing w:after="200" w:line="360" w:lineRule="auto"/>
              <w:jc w:val="center"/>
              <w:rPr>
                <w:rFonts w:ascii="Microsoft Tai Le" w:hAnsi="Microsoft Tai Le" w:cs="Microsoft Tai Le"/>
              </w:rPr>
            </w:pPr>
            <w:r w:rsidRPr="00EA0B3D">
              <w:rPr>
                <w:rFonts w:ascii="Microsoft Tai Le" w:hAnsi="Microsoft Tai Le" w:cs="Microsoft Tai Le"/>
                <w:b/>
                <w:bCs/>
                <w:lang w:eastAsia="zh-CN"/>
              </w:rPr>
              <w:t>NI-PTZ-F-O</w:t>
            </w:r>
          </w:p>
        </w:tc>
        <w:tc>
          <w:tcPr>
            <w:tcW w:w="938" w:type="pct"/>
            <w:vAlign w:val="center"/>
          </w:tcPr>
          <w:p w14:paraId="6DB0B40F" w14:textId="77777777" w:rsidR="00E82E31" w:rsidRPr="00EA0B3D" w:rsidRDefault="00E82E31" w:rsidP="0087389C">
            <w:pPr>
              <w:autoSpaceDE w:val="0"/>
              <w:autoSpaceDN w:val="0"/>
              <w:adjustRightInd w:val="0"/>
              <w:spacing w:after="200" w:line="360" w:lineRule="auto"/>
              <w:jc w:val="center"/>
              <w:rPr>
                <w:rFonts w:ascii="Microsoft Tai Le" w:hAnsi="Microsoft Tai Le" w:cs="Microsoft Tai Le"/>
              </w:rPr>
            </w:pPr>
            <w:r w:rsidRPr="00EA0B3D">
              <w:rPr>
                <w:rFonts w:ascii="Microsoft Tai Le" w:hAnsi="Microsoft Tai Le" w:cs="Microsoft Tai Le"/>
                <w:noProof/>
                <w:lang w:eastAsia="zh-CN"/>
              </w:rPr>
              <w:drawing>
                <wp:anchor distT="0" distB="0" distL="114300" distR="114300" simplePos="0" relativeHeight="251732992" behindDoc="0" locked="0" layoutInCell="1" allowOverlap="1" wp14:anchorId="6570274C" wp14:editId="1AA07809">
                  <wp:simplePos x="0" y="0"/>
                  <wp:positionH relativeFrom="column">
                    <wp:posOffset>-78102</wp:posOffset>
                  </wp:positionH>
                  <wp:positionV relativeFrom="paragraph">
                    <wp:posOffset>136525</wp:posOffset>
                  </wp:positionV>
                  <wp:extent cx="1136650" cy="697867"/>
                  <wp:effectExtent l="0" t="0" r="6350" b="6985"/>
                  <wp:wrapNone/>
                  <wp:docPr id="84" name="图片 84">
                    <a:extLst xmlns:a="http://schemas.openxmlformats.org/drawingml/2006/main">
                      <a:ext uri="{FF2B5EF4-FFF2-40B4-BE49-F238E27FC236}">
                        <a16:creationId xmlns:a16="http://schemas.microsoft.com/office/drawing/2014/main" id="{00E21212-784A-98DB-F666-7B48DF14C11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20">
                            <a:extLst>
                              <a:ext uri="{FF2B5EF4-FFF2-40B4-BE49-F238E27FC236}">
                                <a16:creationId xmlns:a16="http://schemas.microsoft.com/office/drawing/2014/main" id="{00E21212-784A-98DB-F666-7B48DF14C11C}"/>
                              </a:ext>
                            </a:extLst>
                          </pic:cNvPr>
                          <pic:cNvPicPr>
                            <a:picLocks noChangeAspect="1" noChangeArrowheads="1"/>
                          </pic:cNvPicPr>
                        </pic:nvPicPr>
                        <pic:blipFill rotWithShape="1">
                          <a:blip r:embed="rId135" cstate="print">
                            <a:clrChange>
                              <a:clrFrom>
                                <a:srgbClr val="FFFFFF"/>
                              </a:clrFrom>
                              <a:clrTo>
                                <a:srgbClr val="FFFFFF">
                                  <a:alpha val="0"/>
                                </a:srgbClr>
                              </a:clrTo>
                            </a:clrChange>
                            <a:extLst>
                              <a:ext uri="{28A0092B-C50C-407E-A947-70E740481C1C}">
                                <a14:useLocalDpi xmlns:a14="http://schemas.microsoft.com/office/drawing/2010/main"/>
                              </a:ext>
                            </a:extLst>
                          </a:blip>
                          <a:srcRect l="24477" t="28011" r="13593" b="27171"/>
                          <a:stretch/>
                        </pic:blipFill>
                        <pic:spPr bwMode="auto">
                          <a:xfrm>
                            <a:off x="0" y="0"/>
                            <a:ext cx="1136650" cy="697867"/>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1024" w:type="pct"/>
            <w:vAlign w:val="center"/>
          </w:tcPr>
          <w:p w14:paraId="2EF89D0F" w14:textId="77777777" w:rsidR="00E82E31" w:rsidRPr="00EA0B3D" w:rsidRDefault="00E82E31" w:rsidP="0087389C">
            <w:pPr>
              <w:autoSpaceDE w:val="0"/>
              <w:autoSpaceDN w:val="0"/>
              <w:adjustRightInd w:val="0"/>
              <w:spacing w:after="200" w:line="360" w:lineRule="auto"/>
              <w:jc w:val="center"/>
              <w:rPr>
                <w:rFonts w:ascii="Microsoft Tai Le" w:hAnsi="Microsoft Tai Le" w:cs="Microsoft Tai Le"/>
              </w:rPr>
            </w:pPr>
            <w:r w:rsidRPr="00EA0B3D">
              <w:rPr>
                <w:rFonts w:ascii="Microsoft Tai Le" w:hAnsi="Microsoft Tai Le" w:cs="Microsoft Tai Le"/>
                <w:noProof/>
                <w:lang w:eastAsia="zh-CN"/>
              </w:rPr>
              <w:drawing>
                <wp:anchor distT="0" distB="0" distL="114300" distR="114300" simplePos="0" relativeHeight="251734016" behindDoc="0" locked="0" layoutInCell="1" allowOverlap="1" wp14:anchorId="1929BA8D" wp14:editId="70E67F6C">
                  <wp:simplePos x="0" y="0"/>
                  <wp:positionH relativeFrom="column">
                    <wp:posOffset>-130810</wp:posOffset>
                  </wp:positionH>
                  <wp:positionV relativeFrom="paragraph">
                    <wp:posOffset>122555</wp:posOffset>
                  </wp:positionV>
                  <wp:extent cx="1168400" cy="712876"/>
                  <wp:effectExtent l="0" t="0" r="0" b="0"/>
                  <wp:wrapNone/>
                  <wp:docPr id="85" name="图片 85">
                    <a:extLst xmlns:a="http://schemas.openxmlformats.org/drawingml/2006/main">
                      <a:ext uri="{FF2B5EF4-FFF2-40B4-BE49-F238E27FC236}">
                        <a16:creationId xmlns:a16="http://schemas.microsoft.com/office/drawing/2014/main" id="{8CAA8513-A1C1-252B-0AC3-CE11D6C72A4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22">
                            <a:extLst>
                              <a:ext uri="{FF2B5EF4-FFF2-40B4-BE49-F238E27FC236}">
                                <a16:creationId xmlns:a16="http://schemas.microsoft.com/office/drawing/2014/main" id="{8CAA8513-A1C1-252B-0AC3-CE11D6C72A44}"/>
                              </a:ext>
                            </a:extLst>
                          </pic:cNvPr>
                          <pic:cNvPicPr>
                            <a:picLocks noChangeAspect="1" noChangeArrowheads="1"/>
                          </pic:cNvPicPr>
                        </pic:nvPicPr>
                        <pic:blipFill rotWithShape="1">
                          <a:blip r:embed="rId136" cstate="print">
                            <a:clrChange>
                              <a:clrFrom>
                                <a:srgbClr val="FFFFFF"/>
                              </a:clrFrom>
                              <a:clrTo>
                                <a:srgbClr val="FFFFFF">
                                  <a:alpha val="0"/>
                                </a:srgbClr>
                              </a:clrTo>
                            </a:clrChange>
                            <a:extLst>
                              <a:ext uri="{28A0092B-C50C-407E-A947-70E740481C1C}">
                                <a14:useLocalDpi xmlns:a14="http://schemas.microsoft.com/office/drawing/2010/main"/>
                              </a:ext>
                            </a:extLst>
                          </a:blip>
                          <a:srcRect l="22169" t="29284" r="15307" b="26204"/>
                          <a:stretch/>
                        </pic:blipFill>
                        <pic:spPr bwMode="auto">
                          <a:xfrm>
                            <a:off x="0" y="0"/>
                            <a:ext cx="1168400" cy="712876"/>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918" w:type="pct"/>
            <w:vAlign w:val="center"/>
          </w:tcPr>
          <w:p w14:paraId="12AE1ACC" w14:textId="77777777" w:rsidR="00E82E31" w:rsidRPr="00EA0B3D" w:rsidRDefault="00E82E31" w:rsidP="0087389C">
            <w:pPr>
              <w:autoSpaceDE w:val="0"/>
              <w:autoSpaceDN w:val="0"/>
              <w:adjustRightInd w:val="0"/>
              <w:spacing w:after="200" w:line="360" w:lineRule="auto"/>
              <w:jc w:val="center"/>
              <w:rPr>
                <w:rFonts w:ascii="Microsoft Tai Le" w:hAnsi="Microsoft Tai Le" w:cs="Microsoft Tai Le"/>
              </w:rPr>
            </w:pPr>
            <w:r w:rsidRPr="00EA0B3D">
              <w:rPr>
                <w:rFonts w:ascii="Microsoft Tai Le" w:hAnsi="Microsoft Tai Le" w:cs="Microsoft Tai Le"/>
                <w:noProof/>
                <w:lang w:eastAsia="zh-CN"/>
              </w:rPr>
              <w:drawing>
                <wp:anchor distT="0" distB="0" distL="114300" distR="114300" simplePos="0" relativeHeight="251735040" behindDoc="0" locked="0" layoutInCell="1" allowOverlap="1" wp14:anchorId="55B34805" wp14:editId="59DED656">
                  <wp:simplePos x="0" y="0"/>
                  <wp:positionH relativeFrom="column">
                    <wp:posOffset>-57150</wp:posOffset>
                  </wp:positionH>
                  <wp:positionV relativeFrom="paragraph">
                    <wp:posOffset>117475</wp:posOffset>
                  </wp:positionV>
                  <wp:extent cx="1130300" cy="749300"/>
                  <wp:effectExtent l="0" t="0" r="0" b="0"/>
                  <wp:wrapNone/>
                  <wp:docPr id="86" name="图片 86">
                    <a:extLst xmlns:a="http://schemas.openxmlformats.org/drawingml/2006/main">
                      <a:ext uri="{FF2B5EF4-FFF2-40B4-BE49-F238E27FC236}">
                        <a16:creationId xmlns:a16="http://schemas.microsoft.com/office/drawing/2014/main" id="{BC72B9FF-DDE2-2878-86C4-CE303C7AB94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24">
                            <a:extLst>
                              <a:ext uri="{FF2B5EF4-FFF2-40B4-BE49-F238E27FC236}">
                                <a16:creationId xmlns:a16="http://schemas.microsoft.com/office/drawing/2014/main" id="{BC72B9FF-DDE2-2878-86C4-CE303C7AB943}"/>
                              </a:ext>
                            </a:extLst>
                          </pic:cNvPr>
                          <pic:cNvPicPr>
                            <a:picLocks noChangeAspect="1" noChangeArrowheads="1"/>
                          </pic:cNvPicPr>
                        </pic:nvPicPr>
                        <pic:blipFill rotWithShape="1">
                          <a:blip r:embed="rId137" cstate="print">
                            <a:clrChange>
                              <a:clrFrom>
                                <a:srgbClr val="FFFFFF"/>
                              </a:clrFrom>
                              <a:clrTo>
                                <a:srgbClr val="FFFFFF">
                                  <a:alpha val="0"/>
                                </a:srgbClr>
                              </a:clrTo>
                            </a:clrChange>
                            <a:extLst>
                              <a:ext uri="{28A0092B-C50C-407E-A947-70E740481C1C}">
                                <a14:useLocalDpi xmlns:a14="http://schemas.microsoft.com/office/drawing/2010/main"/>
                              </a:ext>
                            </a:extLst>
                          </a:blip>
                          <a:srcRect l="25108" t="28393" r="15372" b="25113"/>
                          <a:stretch/>
                        </pic:blipFill>
                        <pic:spPr bwMode="auto">
                          <a:xfrm>
                            <a:off x="0" y="0"/>
                            <a:ext cx="1130300" cy="74930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1010" w:type="pct"/>
            <w:vAlign w:val="center"/>
          </w:tcPr>
          <w:p w14:paraId="3C46CF7D" w14:textId="77777777" w:rsidR="00E82E31" w:rsidRPr="00EA0B3D" w:rsidRDefault="00E82E31" w:rsidP="0087389C">
            <w:pPr>
              <w:autoSpaceDE w:val="0"/>
              <w:autoSpaceDN w:val="0"/>
              <w:adjustRightInd w:val="0"/>
              <w:spacing w:after="200" w:line="360" w:lineRule="auto"/>
              <w:jc w:val="center"/>
              <w:rPr>
                <w:rFonts w:ascii="Microsoft Tai Le" w:hAnsi="Microsoft Tai Le" w:cs="Microsoft Tai Le"/>
              </w:rPr>
            </w:pPr>
            <w:r w:rsidRPr="00EA0B3D">
              <w:rPr>
                <w:rFonts w:ascii="Microsoft Tai Le" w:hAnsi="Microsoft Tai Le" w:cs="Microsoft Tai Le"/>
                <w:noProof/>
                <w:lang w:eastAsia="zh-CN"/>
              </w:rPr>
              <w:drawing>
                <wp:anchor distT="0" distB="0" distL="114300" distR="114300" simplePos="0" relativeHeight="251736064" behindDoc="0" locked="0" layoutInCell="1" allowOverlap="1" wp14:anchorId="54D17802" wp14:editId="02F5CB9B">
                  <wp:simplePos x="0" y="0"/>
                  <wp:positionH relativeFrom="column">
                    <wp:posOffset>-12700</wp:posOffset>
                  </wp:positionH>
                  <wp:positionV relativeFrom="paragraph">
                    <wp:posOffset>137160</wp:posOffset>
                  </wp:positionV>
                  <wp:extent cx="1094724" cy="679450"/>
                  <wp:effectExtent l="0" t="0" r="0" b="6350"/>
                  <wp:wrapNone/>
                  <wp:docPr id="87" name="图片 87">
                    <a:extLst xmlns:a="http://schemas.openxmlformats.org/drawingml/2006/main">
                      <a:ext uri="{FF2B5EF4-FFF2-40B4-BE49-F238E27FC236}">
                        <a16:creationId xmlns:a16="http://schemas.microsoft.com/office/drawing/2014/main" id="{29C1F9C0-655C-4D0A-0E48-555DE74A589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26">
                            <a:extLst>
                              <a:ext uri="{FF2B5EF4-FFF2-40B4-BE49-F238E27FC236}">
                                <a16:creationId xmlns:a16="http://schemas.microsoft.com/office/drawing/2014/main" id="{29C1F9C0-655C-4D0A-0E48-555DE74A5894}"/>
                              </a:ext>
                            </a:extLst>
                          </pic:cNvPr>
                          <pic:cNvPicPr>
                            <a:picLocks noChangeAspect="1" noChangeArrowheads="1"/>
                          </pic:cNvPicPr>
                        </pic:nvPicPr>
                        <pic:blipFill rotWithShape="1">
                          <a:blip r:embed="rId138" cstate="print">
                            <a:clrChange>
                              <a:clrFrom>
                                <a:srgbClr val="FFFFFF"/>
                              </a:clrFrom>
                              <a:clrTo>
                                <a:srgbClr val="FFFFFF">
                                  <a:alpha val="0"/>
                                </a:srgbClr>
                              </a:clrTo>
                            </a:clrChange>
                            <a:extLst>
                              <a:ext uri="{28A0092B-C50C-407E-A947-70E740481C1C}">
                                <a14:useLocalDpi xmlns:a14="http://schemas.microsoft.com/office/drawing/2010/main"/>
                              </a:ext>
                            </a:extLst>
                          </a:blip>
                          <a:srcRect l="24943" t="28164" r="11507" b="25812"/>
                          <a:stretch/>
                        </pic:blipFill>
                        <pic:spPr bwMode="auto">
                          <a:xfrm>
                            <a:off x="0" y="0"/>
                            <a:ext cx="1094724" cy="67945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E82E31" w:rsidRPr="00EA0B3D" w14:paraId="77ED012D" w14:textId="77777777" w:rsidTr="00E82E31">
        <w:trPr>
          <w:trHeight w:val="1417"/>
          <w:jc w:val="center"/>
        </w:trPr>
        <w:tc>
          <w:tcPr>
            <w:tcW w:w="1109" w:type="pct"/>
            <w:vAlign w:val="center"/>
          </w:tcPr>
          <w:p w14:paraId="2F8C62C5" w14:textId="77777777" w:rsidR="00E82E31" w:rsidRPr="00EA0B3D" w:rsidRDefault="00E82E31" w:rsidP="0087389C">
            <w:pPr>
              <w:autoSpaceDE w:val="0"/>
              <w:autoSpaceDN w:val="0"/>
              <w:adjustRightInd w:val="0"/>
              <w:spacing w:after="200" w:line="360" w:lineRule="auto"/>
              <w:jc w:val="center"/>
              <w:rPr>
                <w:rFonts w:ascii="Microsoft Tai Le" w:hAnsi="Microsoft Tai Le" w:cs="Microsoft Tai Le"/>
                <w:b/>
                <w:bCs/>
                <w:lang w:eastAsia="zh-CN"/>
              </w:rPr>
            </w:pPr>
            <w:r w:rsidRPr="00EA0B3D">
              <w:rPr>
                <w:rFonts w:ascii="Microsoft Tai Le" w:hAnsi="Microsoft Tai Le" w:cs="Microsoft Tai Le"/>
                <w:b/>
                <w:bCs/>
                <w:lang w:eastAsia="zh-CN"/>
              </w:rPr>
              <w:t>NI-PTZ-Ph-O</w:t>
            </w:r>
          </w:p>
        </w:tc>
        <w:tc>
          <w:tcPr>
            <w:tcW w:w="938" w:type="pct"/>
            <w:vAlign w:val="center"/>
          </w:tcPr>
          <w:p w14:paraId="37B5F237" w14:textId="77777777" w:rsidR="00E82E31" w:rsidRPr="00EA0B3D" w:rsidRDefault="00E82E31" w:rsidP="0087389C">
            <w:pPr>
              <w:autoSpaceDE w:val="0"/>
              <w:autoSpaceDN w:val="0"/>
              <w:adjustRightInd w:val="0"/>
              <w:spacing w:after="200" w:line="360" w:lineRule="auto"/>
              <w:jc w:val="center"/>
              <w:rPr>
                <w:rFonts w:ascii="Microsoft Tai Le" w:hAnsi="Microsoft Tai Le" w:cs="Microsoft Tai Le"/>
              </w:rPr>
            </w:pPr>
            <w:r w:rsidRPr="00EA0B3D">
              <w:rPr>
                <w:rFonts w:ascii="Microsoft Tai Le" w:hAnsi="Microsoft Tai Le" w:cs="Microsoft Tai Le"/>
                <w:noProof/>
                <w:lang w:eastAsia="zh-CN"/>
              </w:rPr>
              <w:drawing>
                <wp:anchor distT="0" distB="0" distL="114300" distR="114300" simplePos="0" relativeHeight="251725824" behindDoc="0" locked="0" layoutInCell="1" allowOverlap="1" wp14:anchorId="2A90BBD9" wp14:editId="0D8332B4">
                  <wp:simplePos x="0" y="0"/>
                  <wp:positionH relativeFrom="column">
                    <wp:posOffset>-36289</wp:posOffset>
                  </wp:positionH>
                  <wp:positionV relativeFrom="paragraph">
                    <wp:posOffset>134620</wp:posOffset>
                  </wp:positionV>
                  <wp:extent cx="1066800" cy="698854"/>
                  <wp:effectExtent l="0" t="0" r="0" b="6350"/>
                  <wp:wrapNone/>
                  <wp:docPr id="88" name="图片 88">
                    <a:extLst xmlns:a="http://schemas.openxmlformats.org/drawingml/2006/main">
                      <a:ext uri="{FF2B5EF4-FFF2-40B4-BE49-F238E27FC236}">
                        <a16:creationId xmlns:a16="http://schemas.microsoft.com/office/drawing/2014/main" id="{C3B20C73-529F-F9BF-9293-7835F47460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3">
                            <a:extLst>
                              <a:ext uri="{FF2B5EF4-FFF2-40B4-BE49-F238E27FC236}">
                                <a16:creationId xmlns:a16="http://schemas.microsoft.com/office/drawing/2014/main" id="{C3B20C73-529F-F9BF-9293-7835F47460A1}"/>
                              </a:ext>
                            </a:extLst>
                          </pic:cNvPr>
                          <pic:cNvPicPr>
                            <a:picLocks noChangeAspect="1" noChangeArrowheads="1"/>
                          </pic:cNvPicPr>
                        </pic:nvPicPr>
                        <pic:blipFill rotWithShape="1">
                          <a:blip r:embed="rId139" cstate="print">
                            <a:clrChange>
                              <a:clrFrom>
                                <a:srgbClr val="FFFFFF"/>
                              </a:clrFrom>
                              <a:clrTo>
                                <a:srgbClr val="FFFFFF">
                                  <a:alpha val="0"/>
                                </a:srgbClr>
                              </a:clrTo>
                            </a:clrChange>
                            <a:extLst>
                              <a:ext uri="{28A0092B-C50C-407E-A947-70E740481C1C}">
                                <a14:useLocalDpi xmlns:a14="http://schemas.microsoft.com/office/drawing/2010/main"/>
                              </a:ext>
                            </a:extLst>
                          </a:blip>
                          <a:srcRect l="23716" t="30812" r="17657" b="24370"/>
                          <a:stretch/>
                        </pic:blipFill>
                        <pic:spPr bwMode="auto">
                          <a:xfrm>
                            <a:off x="0" y="0"/>
                            <a:ext cx="1066800" cy="698854"/>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1024" w:type="pct"/>
            <w:vAlign w:val="center"/>
          </w:tcPr>
          <w:p w14:paraId="5A19E8DE" w14:textId="77777777" w:rsidR="00E82E31" w:rsidRPr="00EA0B3D" w:rsidRDefault="00E82E31" w:rsidP="0087389C">
            <w:pPr>
              <w:autoSpaceDE w:val="0"/>
              <w:autoSpaceDN w:val="0"/>
              <w:adjustRightInd w:val="0"/>
              <w:spacing w:after="200" w:line="360" w:lineRule="auto"/>
              <w:jc w:val="center"/>
              <w:rPr>
                <w:rFonts w:ascii="Microsoft Tai Le" w:hAnsi="Microsoft Tai Le" w:cs="Microsoft Tai Le"/>
              </w:rPr>
            </w:pPr>
            <w:r w:rsidRPr="00EA0B3D">
              <w:rPr>
                <w:rFonts w:ascii="Microsoft Tai Le" w:hAnsi="Microsoft Tai Le" w:cs="Microsoft Tai Le"/>
                <w:noProof/>
                <w:lang w:eastAsia="zh-CN"/>
              </w:rPr>
              <w:drawing>
                <wp:anchor distT="0" distB="0" distL="114300" distR="114300" simplePos="0" relativeHeight="251727872" behindDoc="0" locked="0" layoutInCell="1" allowOverlap="1" wp14:anchorId="7D3CD6B7" wp14:editId="22061495">
                  <wp:simplePos x="0" y="0"/>
                  <wp:positionH relativeFrom="column">
                    <wp:posOffset>-78740</wp:posOffset>
                  </wp:positionH>
                  <wp:positionV relativeFrom="paragraph">
                    <wp:posOffset>90170</wp:posOffset>
                  </wp:positionV>
                  <wp:extent cx="1122648" cy="704850"/>
                  <wp:effectExtent l="0" t="0" r="1905" b="0"/>
                  <wp:wrapNone/>
                  <wp:docPr id="89" name="图片 89">
                    <a:extLst xmlns:a="http://schemas.openxmlformats.org/drawingml/2006/main">
                      <a:ext uri="{FF2B5EF4-FFF2-40B4-BE49-F238E27FC236}">
                        <a16:creationId xmlns:a16="http://schemas.microsoft.com/office/drawing/2014/main" id="{19668E75-4675-F7F5-3AD8-3F06F173663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9">
                            <a:extLst>
                              <a:ext uri="{FF2B5EF4-FFF2-40B4-BE49-F238E27FC236}">
                                <a16:creationId xmlns:a16="http://schemas.microsoft.com/office/drawing/2014/main" id="{19668E75-4675-F7F5-3AD8-3F06F1736633}"/>
                              </a:ext>
                            </a:extLst>
                          </pic:cNvPr>
                          <pic:cNvPicPr>
                            <a:picLocks noChangeAspect="1" noChangeArrowheads="1"/>
                          </pic:cNvPicPr>
                        </pic:nvPicPr>
                        <pic:blipFill rotWithShape="1">
                          <a:blip r:embed="rId140" cstate="print">
                            <a:clrChange>
                              <a:clrFrom>
                                <a:srgbClr val="FFFFFF"/>
                              </a:clrFrom>
                              <a:clrTo>
                                <a:srgbClr val="FFFFFF">
                                  <a:alpha val="0"/>
                                </a:srgbClr>
                              </a:clrTo>
                            </a:clrChange>
                            <a:extLst>
                              <a:ext uri="{28A0092B-C50C-407E-A947-70E740481C1C}">
                                <a14:useLocalDpi xmlns:a14="http://schemas.microsoft.com/office/drawing/2010/main"/>
                              </a:ext>
                            </a:extLst>
                          </a:blip>
                          <a:srcRect l="23044" t="28684" r="15785" b="26498"/>
                          <a:stretch/>
                        </pic:blipFill>
                        <pic:spPr bwMode="auto">
                          <a:xfrm>
                            <a:off x="0" y="0"/>
                            <a:ext cx="1122648" cy="70485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918" w:type="pct"/>
            <w:vAlign w:val="center"/>
          </w:tcPr>
          <w:p w14:paraId="2F077207" w14:textId="77777777" w:rsidR="00E82E31" w:rsidRPr="00EA0B3D" w:rsidRDefault="00E82E31" w:rsidP="0087389C">
            <w:pPr>
              <w:autoSpaceDE w:val="0"/>
              <w:autoSpaceDN w:val="0"/>
              <w:adjustRightInd w:val="0"/>
              <w:spacing w:after="200" w:line="360" w:lineRule="auto"/>
              <w:jc w:val="center"/>
              <w:rPr>
                <w:rFonts w:ascii="Microsoft Tai Le" w:hAnsi="Microsoft Tai Le" w:cs="Microsoft Tai Le"/>
              </w:rPr>
            </w:pPr>
            <w:r w:rsidRPr="00EA0B3D">
              <w:rPr>
                <w:rFonts w:ascii="Microsoft Tai Le" w:hAnsi="Microsoft Tai Le" w:cs="Microsoft Tai Le"/>
                <w:noProof/>
                <w:lang w:eastAsia="zh-CN"/>
              </w:rPr>
              <w:drawing>
                <wp:anchor distT="0" distB="0" distL="114300" distR="114300" simplePos="0" relativeHeight="251729920" behindDoc="0" locked="0" layoutInCell="1" allowOverlap="1" wp14:anchorId="5E505365" wp14:editId="4A9C3D88">
                  <wp:simplePos x="0" y="0"/>
                  <wp:positionH relativeFrom="column">
                    <wp:posOffset>-111125</wp:posOffset>
                  </wp:positionH>
                  <wp:positionV relativeFrom="paragraph">
                    <wp:posOffset>90402</wp:posOffset>
                  </wp:positionV>
                  <wp:extent cx="1166878" cy="704850"/>
                  <wp:effectExtent l="0" t="0" r="0" b="0"/>
                  <wp:wrapNone/>
                  <wp:docPr id="90" name="图片 90">
                    <a:extLst xmlns:a="http://schemas.openxmlformats.org/drawingml/2006/main">
                      <a:ext uri="{FF2B5EF4-FFF2-40B4-BE49-F238E27FC236}">
                        <a16:creationId xmlns:a16="http://schemas.microsoft.com/office/drawing/2014/main" id="{8074774D-6CB3-AD73-9FC9-333335D2A19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2">
                            <a:extLst>
                              <a:ext uri="{FF2B5EF4-FFF2-40B4-BE49-F238E27FC236}">
                                <a16:creationId xmlns:a16="http://schemas.microsoft.com/office/drawing/2014/main" id="{8074774D-6CB3-AD73-9FC9-333335D2A194}"/>
                              </a:ext>
                            </a:extLst>
                          </pic:cNvPr>
                          <pic:cNvPicPr>
                            <a:picLocks noChangeAspect="1" noChangeArrowheads="1"/>
                          </pic:cNvPicPr>
                        </pic:nvPicPr>
                        <pic:blipFill rotWithShape="1">
                          <a:blip r:embed="rId141" cstate="print">
                            <a:clrChange>
                              <a:clrFrom>
                                <a:srgbClr val="FFFFFF"/>
                              </a:clrFrom>
                              <a:clrTo>
                                <a:srgbClr val="FFFFFF">
                                  <a:alpha val="0"/>
                                </a:srgbClr>
                              </a:clrTo>
                            </a:clrChange>
                            <a:extLst>
                              <a:ext uri="{28A0092B-C50C-407E-A947-70E740481C1C}">
                                <a14:useLocalDpi xmlns:a14="http://schemas.microsoft.com/office/drawing/2010/main"/>
                              </a:ext>
                            </a:extLst>
                          </a:blip>
                          <a:srcRect l="21507" t="27899" r="14911" b="27283"/>
                          <a:stretch/>
                        </pic:blipFill>
                        <pic:spPr bwMode="auto">
                          <a:xfrm>
                            <a:off x="0" y="0"/>
                            <a:ext cx="1166878" cy="70485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1010" w:type="pct"/>
            <w:vAlign w:val="center"/>
          </w:tcPr>
          <w:p w14:paraId="4BAE472A" w14:textId="77777777" w:rsidR="00E82E31" w:rsidRPr="00EA0B3D" w:rsidRDefault="00E82E31" w:rsidP="0087389C">
            <w:pPr>
              <w:autoSpaceDE w:val="0"/>
              <w:autoSpaceDN w:val="0"/>
              <w:adjustRightInd w:val="0"/>
              <w:spacing w:after="200" w:line="360" w:lineRule="auto"/>
              <w:jc w:val="center"/>
              <w:rPr>
                <w:rFonts w:ascii="Microsoft Tai Le" w:hAnsi="Microsoft Tai Le" w:cs="Microsoft Tai Le"/>
              </w:rPr>
            </w:pPr>
            <w:r w:rsidRPr="00EA0B3D">
              <w:rPr>
                <w:rFonts w:ascii="Microsoft Tai Le" w:hAnsi="Microsoft Tai Le" w:cs="Microsoft Tai Le"/>
                <w:noProof/>
                <w:lang w:eastAsia="zh-CN"/>
              </w:rPr>
              <w:drawing>
                <wp:anchor distT="0" distB="0" distL="114300" distR="114300" simplePos="0" relativeHeight="251731968" behindDoc="0" locked="0" layoutInCell="1" allowOverlap="1" wp14:anchorId="66F15D33" wp14:editId="549162B7">
                  <wp:simplePos x="0" y="0"/>
                  <wp:positionH relativeFrom="column">
                    <wp:posOffset>-85725</wp:posOffset>
                  </wp:positionH>
                  <wp:positionV relativeFrom="paragraph">
                    <wp:posOffset>116205</wp:posOffset>
                  </wp:positionV>
                  <wp:extent cx="1123950" cy="678920"/>
                  <wp:effectExtent l="0" t="0" r="0" b="6985"/>
                  <wp:wrapNone/>
                  <wp:docPr id="91" name="图片 91">
                    <a:extLst xmlns:a="http://schemas.openxmlformats.org/drawingml/2006/main">
                      <a:ext uri="{FF2B5EF4-FFF2-40B4-BE49-F238E27FC236}">
                        <a16:creationId xmlns:a16="http://schemas.microsoft.com/office/drawing/2014/main" id="{B9620CD8-6309-30BF-9D37-A0012141F5C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15">
                            <a:extLst>
                              <a:ext uri="{FF2B5EF4-FFF2-40B4-BE49-F238E27FC236}">
                                <a16:creationId xmlns:a16="http://schemas.microsoft.com/office/drawing/2014/main" id="{B9620CD8-6309-30BF-9D37-A0012141F5CA}"/>
                              </a:ext>
                            </a:extLst>
                          </pic:cNvPr>
                          <pic:cNvPicPr>
                            <a:picLocks noChangeAspect="1" noChangeArrowheads="1"/>
                          </pic:cNvPicPr>
                        </pic:nvPicPr>
                        <pic:blipFill rotWithShape="1">
                          <a:blip r:embed="rId142" cstate="print">
                            <a:clrChange>
                              <a:clrFrom>
                                <a:srgbClr val="FFFFFF"/>
                              </a:clrFrom>
                              <a:clrTo>
                                <a:srgbClr val="FFFFFF">
                                  <a:alpha val="0"/>
                                </a:srgbClr>
                              </a:clrTo>
                            </a:clrChange>
                            <a:extLst>
                              <a:ext uri="{28A0092B-C50C-407E-A947-70E740481C1C}">
                                <a14:useLocalDpi xmlns:a14="http://schemas.microsoft.com/office/drawing/2010/main"/>
                              </a:ext>
                            </a:extLst>
                          </a:blip>
                          <a:srcRect l="21473" t="27267" r="15611" b="27939"/>
                          <a:stretch/>
                        </pic:blipFill>
                        <pic:spPr bwMode="auto">
                          <a:xfrm>
                            <a:off x="0" y="0"/>
                            <a:ext cx="1123950" cy="67892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E82E31" w:rsidRPr="00EA0B3D" w14:paraId="39C49CA4" w14:textId="77777777" w:rsidTr="00E82E31">
        <w:trPr>
          <w:trHeight w:val="1417"/>
          <w:jc w:val="center"/>
        </w:trPr>
        <w:tc>
          <w:tcPr>
            <w:tcW w:w="1109" w:type="pct"/>
            <w:tcBorders>
              <w:bottom w:val="single" w:sz="4" w:space="0" w:color="auto"/>
            </w:tcBorders>
            <w:vAlign w:val="center"/>
          </w:tcPr>
          <w:p w14:paraId="5A532344" w14:textId="77777777" w:rsidR="00E82E31" w:rsidRPr="00EA0B3D" w:rsidRDefault="00E82E31" w:rsidP="0087389C">
            <w:pPr>
              <w:autoSpaceDE w:val="0"/>
              <w:autoSpaceDN w:val="0"/>
              <w:adjustRightInd w:val="0"/>
              <w:spacing w:after="200" w:line="360" w:lineRule="auto"/>
              <w:jc w:val="center"/>
              <w:rPr>
                <w:rFonts w:ascii="Microsoft Tai Le" w:hAnsi="Microsoft Tai Le" w:cs="Microsoft Tai Le"/>
                <w:b/>
                <w:bCs/>
                <w:lang w:eastAsia="zh-CN"/>
              </w:rPr>
            </w:pPr>
            <w:r w:rsidRPr="00EA0B3D">
              <w:rPr>
                <w:rFonts w:ascii="Microsoft Tai Le" w:hAnsi="Microsoft Tai Le" w:cs="Microsoft Tai Le"/>
                <w:b/>
                <w:bCs/>
                <w:lang w:eastAsia="zh-CN"/>
              </w:rPr>
              <w:t>NI-PTZ-C</w:t>
            </w:r>
            <w:r w:rsidRPr="00EA0B3D">
              <w:rPr>
                <w:rFonts w:ascii="Microsoft Tai Le" w:hAnsi="Microsoft Tai Le" w:cs="Microsoft Tai Le"/>
                <w:b/>
                <w:bCs/>
                <w:vertAlign w:val="subscript"/>
                <w:lang w:eastAsia="zh-CN"/>
              </w:rPr>
              <w:t>5</w:t>
            </w:r>
            <w:r w:rsidRPr="00EA0B3D">
              <w:rPr>
                <w:rFonts w:ascii="Microsoft Tai Le" w:hAnsi="Microsoft Tai Le" w:cs="Microsoft Tai Le"/>
                <w:b/>
                <w:bCs/>
                <w:lang w:eastAsia="zh-CN"/>
              </w:rPr>
              <w:t>-O</w:t>
            </w:r>
          </w:p>
        </w:tc>
        <w:tc>
          <w:tcPr>
            <w:tcW w:w="938" w:type="pct"/>
            <w:tcBorders>
              <w:bottom w:val="single" w:sz="4" w:space="0" w:color="auto"/>
            </w:tcBorders>
            <w:vAlign w:val="center"/>
          </w:tcPr>
          <w:p w14:paraId="427CD4B9" w14:textId="77777777" w:rsidR="00E82E31" w:rsidRPr="00EA0B3D" w:rsidRDefault="00E82E31" w:rsidP="0087389C">
            <w:pPr>
              <w:autoSpaceDE w:val="0"/>
              <w:autoSpaceDN w:val="0"/>
              <w:adjustRightInd w:val="0"/>
              <w:spacing w:after="200" w:line="360" w:lineRule="auto"/>
              <w:jc w:val="center"/>
              <w:rPr>
                <w:rFonts w:ascii="Microsoft Tai Le" w:hAnsi="Microsoft Tai Le" w:cs="Microsoft Tai Le"/>
              </w:rPr>
            </w:pPr>
            <w:r w:rsidRPr="00EA0B3D">
              <w:rPr>
                <w:rFonts w:ascii="Microsoft Tai Le" w:hAnsi="Microsoft Tai Le" w:cs="Microsoft Tai Le"/>
                <w:noProof/>
                <w:lang w:eastAsia="zh-CN"/>
              </w:rPr>
              <w:drawing>
                <wp:anchor distT="0" distB="0" distL="114300" distR="114300" simplePos="0" relativeHeight="251724800" behindDoc="0" locked="0" layoutInCell="1" allowOverlap="1" wp14:anchorId="6884E39D" wp14:editId="4D1CF5C5">
                  <wp:simplePos x="0" y="0"/>
                  <wp:positionH relativeFrom="column">
                    <wp:posOffset>-78105</wp:posOffset>
                  </wp:positionH>
                  <wp:positionV relativeFrom="paragraph">
                    <wp:posOffset>74930</wp:posOffset>
                  </wp:positionV>
                  <wp:extent cx="990600" cy="734184"/>
                  <wp:effectExtent l="0" t="0" r="0" b="8890"/>
                  <wp:wrapNone/>
                  <wp:docPr id="92" name="图片 92">
                    <a:extLst xmlns:a="http://schemas.openxmlformats.org/drawingml/2006/main">
                      <a:ext uri="{FF2B5EF4-FFF2-40B4-BE49-F238E27FC236}">
                        <a16:creationId xmlns:a16="http://schemas.microsoft.com/office/drawing/2014/main" id="{D2E82121-0B4B-1506-6D49-5BEC824F2FF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28">
                            <a:extLst>
                              <a:ext uri="{FF2B5EF4-FFF2-40B4-BE49-F238E27FC236}">
                                <a16:creationId xmlns:a16="http://schemas.microsoft.com/office/drawing/2014/main" id="{D2E82121-0B4B-1506-6D49-5BEC824F2FF8}"/>
                              </a:ext>
                            </a:extLst>
                          </pic:cNvPr>
                          <pic:cNvPicPr>
                            <a:picLocks noChangeAspect="1" noChangeArrowheads="1"/>
                          </pic:cNvPicPr>
                        </pic:nvPicPr>
                        <pic:blipFill rotWithShape="1">
                          <a:blip r:embed="rId143" cstate="print">
                            <a:clrChange>
                              <a:clrFrom>
                                <a:srgbClr val="FFFFFF"/>
                              </a:clrFrom>
                              <a:clrTo>
                                <a:srgbClr val="FFFFFF">
                                  <a:alpha val="0"/>
                                </a:srgbClr>
                              </a:clrTo>
                            </a:clrChange>
                            <a:extLst>
                              <a:ext uri="{28A0092B-C50C-407E-A947-70E740481C1C}">
                                <a14:useLocalDpi xmlns:a14="http://schemas.microsoft.com/office/drawing/2010/main"/>
                              </a:ext>
                            </a:extLst>
                          </a:blip>
                          <a:srcRect l="19981" t="22568" r="14258" b="20588"/>
                          <a:stretch/>
                        </pic:blipFill>
                        <pic:spPr bwMode="auto">
                          <a:xfrm>
                            <a:off x="0" y="0"/>
                            <a:ext cx="990600" cy="734184"/>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1024" w:type="pct"/>
            <w:tcBorders>
              <w:bottom w:val="single" w:sz="4" w:space="0" w:color="auto"/>
            </w:tcBorders>
            <w:vAlign w:val="center"/>
          </w:tcPr>
          <w:p w14:paraId="49F9A20F" w14:textId="77777777" w:rsidR="00E82E31" w:rsidRPr="00EA0B3D" w:rsidRDefault="00E82E31" w:rsidP="0087389C">
            <w:pPr>
              <w:autoSpaceDE w:val="0"/>
              <w:autoSpaceDN w:val="0"/>
              <w:adjustRightInd w:val="0"/>
              <w:spacing w:after="200" w:line="360" w:lineRule="auto"/>
              <w:jc w:val="center"/>
              <w:rPr>
                <w:rFonts w:ascii="Microsoft Tai Le" w:hAnsi="Microsoft Tai Le" w:cs="Microsoft Tai Le"/>
              </w:rPr>
            </w:pPr>
            <w:r w:rsidRPr="00EA0B3D">
              <w:rPr>
                <w:rFonts w:ascii="Microsoft Tai Le" w:hAnsi="Microsoft Tai Le" w:cs="Microsoft Tai Le"/>
                <w:noProof/>
                <w:lang w:eastAsia="zh-CN"/>
              </w:rPr>
              <w:drawing>
                <wp:anchor distT="0" distB="0" distL="114300" distR="114300" simplePos="0" relativeHeight="251726848" behindDoc="0" locked="0" layoutInCell="1" allowOverlap="1" wp14:anchorId="6B0D6A72" wp14:editId="7CB9761F">
                  <wp:simplePos x="0" y="0"/>
                  <wp:positionH relativeFrom="column">
                    <wp:posOffset>-78105</wp:posOffset>
                  </wp:positionH>
                  <wp:positionV relativeFrom="paragraph">
                    <wp:posOffset>135255</wp:posOffset>
                  </wp:positionV>
                  <wp:extent cx="933450" cy="671830"/>
                  <wp:effectExtent l="0" t="0" r="0" b="0"/>
                  <wp:wrapNone/>
                  <wp:docPr id="93" name="图片 93">
                    <a:extLst xmlns:a="http://schemas.openxmlformats.org/drawingml/2006/main">
                      <a:ext uri="{FF2B5EF4-FFF2-40B4-BE49-F238E27FC236}">
                        <a16:creationId xmlns:a16="http://schemas.microsoft.com/office/drawing/2014/main" id="{D9504D73-D318-2075-7EDF-D40A04A1D27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30">
                            <a:extLst>
                              <a:ext uri="{FF2B5EF4-FFF2-40B4-BE49-F238E27FC236}">
                                <a16:creationId xmlns:a16="http://schemas.microsoft.com/office/drawing/2014/main" id="{D9504D73-D318-2075-7EDF-D40A04A1D271}"/>
                              </a:ext>
                            </a:extLst>
                          </pic:cNvPr>
                          <pic:cNvPicPr>
                            <a:picLocks noChangeAspect="1" noChangeArrowheads="1"/>
                          </pic:cNvPicPr>
                        </pic:nvPicPr>
                        <pic:blipFill rotWithShape="1">
                          <a:blip r:embed="rId144" cstate="print">
                            <a:clrChange>
                              <a:clrFrom>
                                <a:srgbClr val="FFFFFF"/>
                              </a:clrFrom>
                              <a:clrTo>
                                <a:srgbClr val="FFFFFF">
                                  <a:alpha val="0"/>
                                </a:srgbClr>
                              </a:clrTo>
                            </a:clrChange>
                            <a:extLst>
                              <a:ext uri="{28A0092B-C50C-407E-A947-70E740481C1C}">
                                <a14:useLocalDpi xmlns:a14="http://schemas.microsoft.com/office/drawing/2010/main"/>
                              </a:ext>
                            </a:extLst>
                          </a:blip>
                          <a:srcRect l="21555" t="27099" r="15890" b="20381"/>
                          <a:stretch/>
                        </pic:blipFill>
                        <pic:spPr bwMode="auto">
                          <a:xfrm>
                            <a:off x="0" y="0"/>
                            <a:ext cx="933450" cy="67183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918" w:type="pct"/>
            <w:tcBorders>
              <w:bottom w:val="single" w:sz="4" w:space="0" w:color="auto"/>
            </w:tcBorders>
            <w:vAlign w:val="center"/>
          </w:tcPr>
          <w:p w14:paraId="08CB0606" w14:textId="77777777" w:rsidR="00E82E31" w:rsidRPr="00EA0B3D" w:rsidRDefault="00E82E31" w:rsidP="0087389C">
            <w:pPr>
              <w:autoSpaceDE w:val="0"/>
              <w:autoSpaceDN w:val="0"/>
              <w:adjustRightInd w:val="0"/>
              <w:spacing w:after="200" w:line="360" w:lineRule="auto"/>
              <w:jc w:val="center"/>
              <w:rPr>
                <w:rFonts w:ascii="Microsoft Tai Le" w:hAnsi="Microsoft Tai Le" w:cs="Microsoft Tai Le"/>
              </w:rPr>
            </w:pPr>
            <w:r w:rsidRPr="00EA0B3D">
              <w:rPr>
                <w:rFonts w:ascii="Microsoft Tai Le" w:hAnsi="Microsoft Tai Le" w:cs="Microsoft Tai Le"/>
                <w:noProof/>
                <w:lang w:eastAsia="zh-CN"/>
              </w:rPr>
              <w:drawing>
                <wp:anchor distT="0" distB="0" distL="114300" distR="114300" simplePos="0" relativeHeight="251728896" behindDoc="0" locked="0" layoutInCell="1" allowOverlap="1" wp14:anchorId="71F573E0" wp14:editId="706B58E0">
                  <wp:simplePos x="0" y="0"/>
                  <wp:positionH relativeFrom="column">
                    <wp:posOffset>-135890</wp:posOffset>
                  </wp:positionH>
                  <wp:positionV relativeFrom="paragraph">
                    <wp:posOffset>112395</wp:posOffset>
                  </wp:positionV>
                  <wp:extent cx="1035050" cy="798195"/>
                  <wp:effectExtent l="0" t="0" r="0" b="1905"/>
                  <wp:wrapNone/>
                  <wp:docPr id="24" name="图片 32">
                    <a:extLst xmlns:a="http://schemas.openxmlformats.org/drawingml/2006/main">
                      <a:ext uri="{FF2B5EF4-FFF2-40B4-BE49-F238E27FC236}">
                        <a16:creationId xmlns:a16="http://schemas.microsoft.com/office/drawing/2014/main" id="{62BCB9DD-AB65-B511-42D2-2640036CE3E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32">
                            <a:extLst>
                              <a:ext uri="{FF2B5EF4-FFF2-40B4-BE49-F238E27FC236}">
                                <a16:creationId xmlns:a16="http://schemas.microsoft.com/office/drawing/2014/main" id="{62BCB9DD-AB65-B511-42D2-2640036CE3EA}"/>
                              </a:ext>
                            </a:extLst>
                          </pic:cNvPr>
                          <pic:cNvPicPr>
                            <a:picLocks noChangeAspect="1" noChangeArrowheads="1"/>
                          </pic:cNvPicPr>
                        </pic:nvPicPr>
                        <pic:blipFill rotWithShape="1">
                          <a:blip r:embed="rId145" cstate="print">
                            <a:clrChange>
                              <a:clrFrom>
                                <a:srgbClr val="FFFFFF"/>
                              </a:clrFrom>
                              <a:clrTo>
                                <a:srgbClr val="FFFFFF">
                                  <a:alpha val="0"/>
                                </a:srgbClr>
                              </a:clrTo>
                            </a:clrChange>
                            <a:extLst>
                              <a:ext uri="{28A0092B-C50C-407E-A947-70E740481C1C}">
                                <a14:useLocalDpi xmlns:a14="http://schemas.microsoft.com/office/drawing/2010/main"/>
                              </a:ext>
                            </a:extLst>
                          </a:blip>
                          <a:srcRect l="19299" t="23908" r="18147" b="19821"/>
                          <a:stretch/>
                        </pic:blipFill>
                        <pic:spPr bwMode="auto">
                          <a:xfrm>
                            <a:off x="0" y="0"/>
                            <a:ext cx="1035050" cy="798195"/>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1010" w:type="pct"/>
            <w:tcBorders>
              <w:bottom w:val="single" w:sz="4" w:space="0" w:color="auto"/>
            </w:tcBorders>
            <w:vAlign w:val="center"/>
          </w:tcPr>
          <w:p w14:paraId="6FB2CF38" w14:textId="77777777" w:rsidR="00E82E31" w:rsidRPr="00EA0B3D" w:rsidRDefault="00E82E31" w:rsidP="0087389C">
            <w:pPr>
              <w:autoSpaceDE w:val="0"/>
              <w:autoSpaceDN w:val="0"/>
              <w:adjustRightInd w:val="0"/>
              <w:spacing w:after="200" w:line="360" w:lineRule="auto"/>
              <w:jc w:val="center"/>
              <w:rPr>
                <w:rFonts w:ascii="Microsoft Tai Le" w:hAnsi="Microsoft Tai Le" w:cs="Microsoft Tai Le"/>
              </w:rPr>
            </w:pPr>
            <w:r w:rsidRPr="00EA0B3D">
              <w:rPr>
                <w:rFonts w:ascii="Microsoft Tai Le" w:hAnsi="Microsoft Tai Le" w:cs="Microsoft Tai Le"/>
                <w:noProof/>
                <w:lang w:eastAsia="zh-CN"/>
              </w:rPr>
              <w:drawing>
                <wp:anchor distT="0" distB="0" distL="114300" distR="114300" simplePos="0" relativeHeight="251730944" behindDoc="0" locked="0" layoutInCell="1" allowOverlap="1" wp14:anchorId="613D76FE" wp14:editId="0E0AE497">
                  <wp:simplePos x="0" y="0"/>
                  <wp:positionH relativeFrom="column">
                    <wp:posOffset>-83820</wp:posOffset>
                  </wp:positionH>
                  <wp:positionV relativeFrom="paragraph">
                    <wp:posOffset>85090</wp:posOffset>
                  </wp:positionV>
                  <wp:extent cx="1117600" cy="855980"/>
                  <wp:effectExtent l="0" t="0" r="0" b="0"/>
                  <wp:wrapNone/>
                  <wp:docPr id="94" name="图片 94">
                    <a:extLst xmlns:a="http://schemas.openxmlformats.org/drawingml/2006/main">
                      <a:ext uri="{FF2B5EF4-FFF2-40B4-BE49-F238E27FC236}">
                        <a16:creationId xmlns:a16="http://schemas.microsoft.com/office/drawing/2014/main" id="{FEE4B388-D467-E480-70C2-0C18FBD38FD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34">
                            <a:extLst>
                              <a:ext uri="{FF2B5EF4-FFF2-40B4-BE49-F238E27FC236}">
                                <a16:creationId xmlns:a16="http://schemas.microsoft.com/office/drawing/2014/main" id="{FEE4B388-D467-E480-70C2-0C18FBD38FD8}"/>
                              </a:ext>
                            </a:extLst>
                          </pic:cNvPr>
                          <pic:cNvPicPr>
                            <a:picLocks noChangeAspect="1" noChangeArrowheads="1"/>
                          </pic:cNvPicPr>
                        </pic:nvPicPr>
                        <pic:blipFill rotWithShape="1">
                          <a:blip r:embed="rId146" cstate="print">
                            <a:clrChange>
                              <a:clrFrom>
                                <a:srgbClr val="FFFFFF"/>
                              </a:clrFrom>
                              <a:clrTo>
                                <a:srgbClr val="FFFFFF">
                                  <a:alpha val="0"/>
                                </a:srgbClr>
                              </a:clrTo>
                            </a:clrChange>
                            <a:extLst>
                              <a:ext uri="{28A0092B-C50C-407E-A947-70E740481C1C}">
                                <a14:useLocalDpi xmlns:a14="http://schemas.microsoft.com/office/drawing/2010/main"/>
                              </a:ext>
                            </a:extLst>
                          </a:blip>
                          <a:srcRect l="19109" t="20186" r="15708" b="21587"/>
                          <a:stretch/>
                        </pic:blipFill>
                        <pic:spPr bwMode="auto">
                          <a:xfrm>
                            <a:off x="0" y="0"/>
                            <a:ext cx="1117600" cy="85598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bl>
    <w:p w14:paraId="46BA1ED0" w14:textId="77777777" w:rsidR="00B0513A" w:rsidRPr="00EA0B3D" w:rsidRDefault="00B0513A">
      <w:pPr>
        <w:spacing w:line="360" w:lineRule="auto"/>
        <w:rPr>
          <w:rFonts w:ascii="Microsoft Tai Le" w:hAnsi="Microsoft Tai Le" w:cs="Microsoft Tai Le"/>
        </w:rPr>
      </w:pPr>
    </w:p>
    <w:p w14:paraId="0052E15E" w14:textId="77777777" w:rsidR="00530704" w:rsidRPr="00EA0B3D" w:rsidRDefault="00530704" w:rsidP="00D2354B">
      <w:pPr>
        <w:spacing w:line="360" w:lineRule="auto"/>
        <w:rPr>
          <w:rFonts w:ascii="Microsoft Tai Le" w:hAnsi="Microsoft Tai Le" w:cs="Microsoft Tai Le"/>
        </w:rPr>
      </w:pPr>
    </w:p>
    <w:p w14:paraId="069C8E7F" w14:textId="3E165F04" w:rsidR="00AF1631" w:rsidRPr="00EA0B3D" w:rsidRDefault="00EB18B7" w:rsidP="00AF1631">
      <w:pPr>
        <w:spacing w:line="360" w:lineRule="auto"/>
        <w:jc w:val="center"/>
        <w:rPr>
          <w:rFonts w:ascii="Microsoft Tai Le" w:hAnsi="Microsoft Tai Le" w:cs="Microsoft Tai Le"/>
        </w:rPr>
      </w:pPr>
      <w:r w:rsidRPr="00EA0B3D">
        <w:rPr>
          <w:rFonts w:ascii="Microsoft Tai Le" w:hAnsi="Microsoft Tai Le" w:cs="Microsoft Tai Le"/>
          <w:noProof/>
          <w:lang w:eastAsia="zh-CN"/>
        </w:rPr>
        <w:drawing>
          <wp:inline distT="0" distB="0" distL="0" distR="0" wp14:anchorId="7B47EEA5" wp14:editId="2A68AE62">
            <wp:extent cx="2880360" cy="2750515"/>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06"/>
                    <pic:cNvPicPr/>
                  </pic:nvPicPr>
                  <pic:blipFill>
                    <a:blip r:embed="rId147" cstate="hqprint">
                      <a:extLst>
                        <a:ext uri="{28A0092B-C50C-407E-A947-70E740481C1C}">
                          <a14:useLocalDpi xmlns:a14="http://schemas.microsoft.com/office/drawing/2010/main" val="0"/>
                        </a:ext>
                      </a:extLst>
                    </a:blip>
                    <a:stretch>
                      <a:fillRect/>
                    </a:stretch>
                  </pic:blipFill>
                  <pic:spPr>
                    <a:xfrm>
                      <a:off x="0" y="0"/>
                      <a:ext cx="2880360" cy="2750515"/>
                    </a:xfrm>
                    <a:prstGeom prst="rect">
                      <a:avLst/>
                    </a:prstGeom>
                  </pic:spPr>
                </pic:pic>
              </a:graphicData>
            </a:graphic>
          </wp:inline>
        </w:drawing>
      </w:r>
    </w:p>
    <w:p w14:paraId="3F134C38" w14:textId="78A854BE" w:rsidR="007A6A01" w:rsidRPr="00EA0B3D" w:rsidRDefault="007A6A01" w:rsidP="007A6A01">
      <w:pPr>
        <w:spacing w:line="360" w:lineRule="auto"/>
        <w:rPr>
          <w:rFonts w:ascii="Microsoft Tai Le" w:eastAsia="等线" w:hAnsi="Microsoft Tai Le" w:cs="Microsoft Tai Le"/>
        </w:rPr>
      </w:pPr>
      <w:r w:rsidRPr="00EA0B3D">
        <w:rPr>
          <w:rFonts w:ascii="Microsoft Tai Le" w:hAnsi="Microsoft Tai Le" w:cs="Microsoft Tai Le"/>
          <w:b/>
          <w:bCs/>
          <w:lang w:val="pt-BR"/>
        </w:rPr>
        <w:t>Figure S</w:t>
      </w:r>
      <w:r w:rsidR="000D12F8" w:rsidRPr="00EA0B3D">
        <w:rPr>
          <w:rFonts w:ascii="Microsoft Tai Le" w:hAnsi="Microsoft Tai Le" w:cs="Microsoft Tai Le"/>
          <w:b/>
          <w:bCs/>
          <w:lang w:val="pt-BR"/>
        </w:rPr>
        <w:t>36</w:t>
      </w:r>
      <w:r w:rsidRPr="00EA0B3D">
        <w:rPr>
          <w:rFonts w:ascii="Microsoft Tai Le" w:hAnsi="Microsoft Tai Le" w:cs="Microsoft Tai Le"/>
          <w:b/>
          <w:bCs/>
          <w:lang w:val="pt-BR"/>
        </w:rPr>
        <w:t>.</w:t>
      </w:r>
      <w:r w:rsidRPr="00EA0B3D">
        <w:rPr>
          <w:rFonts w:ascii="Microsoft Tai Le" w:eastAsia="等线" w:hAnsi="Microsoft Tai Le" w:cs="Microsoft Tai Le"/>
          <w:bCs/>
        </w:rPr>
        <w:t xml:space="preserve"> Selected frontier molecular orbitals of </w:t>
      </w:r>
      <w:r w:rsidRPr="00EA0B3D">
        <w:rPr>
          <w:rFonts w:ascii="Microsoft Tai Le" w:eastAsia="等线" w:hAnsi="Microsoft Tai Le" w:cs="Microsoft Tai Le"/>
          <w:b/>
        </w:rPr>
        <w:t>NI-PTZ-</w:t>
      </w:r>
      <w:r w:rsidR="00405089" w:rsidRPr="00EA0B3D">
        <w:rPr>
          <w:rFonts w:ascii="Microsoft Tai Le" w:eastAsia="等线" w:hAnsi="Microsoft Tai Le" w:cs="Microsoft Tai Le"/>
          <w:b/>
        </w:rPr>
        <w:t>CH</w:t>
      </w:r>
      <w:r w:rsidR="00405089" w:rsidRPr="00EA0B3D">
        <w:rPr>
          <w:rFonts w:ascii="Microsoft Tai Le" w:eastAsia="等线" w:hAnsi="Microsoft Tai Le" w:cs="Microsoft Tai Le"/>
          <w:b/>
          <w:vertAlign w:val="subscript"/>
        </w:rPr>
        <w:t>3</w:t>
      </w:r>
      <w:r w:rsidRPr="00EA0B3D">
        <w:rPr>
          <w:rFonts w:ascii="Microsoft Tai Le" w:eastAsia="等线" w:hAnsi="Microsoft Tai Le" w:cs="Microsoft Tai Le"/>
          <w:bCs/>
        </w:rPr>
        <w:t xml:space="preserve"> </w:t>
      </w:r>
      <w:r w:rsidRPr="00EA0B3D">
        <w:rPr>
          <w:rFonts w:ascii="Microsoft Tai Le" w:eastAsia="等线" w:hAnsi="Microsoft Tai Le" w:cs="Microsoft Tai Le" w:hint="eastAsia"/>
          <w:bCs/>
        </w:rPr>
        <w:t>and</w:t>
      </w:r>
      <w:r w:rsidRPr="00EA0B3D">
        <w:rPr>
          <w:rFonts w:ascii="Microsoft Tai Le" w:eastAsia="等线" w:hAnsi="Microsoft Tai Le" w:cs="Microsoft Tai Le"/>
          <w:bCs/>
        </w:rPr>
        <w:t xml:space="preserve"> </w:t>
      </w:r>
      <w:r w:rsidRPr="00EA0B3D">
        <w:rPr>
          <w:rFonts w:ascii="Microsoft Tai Le" w:eastAsia="等线" w:hAnsi="Microsoft Tai Le" w:cs="Microsoft Tai Le"/>
          <w:b/>
        </w:rPr>
        <w:t>NI-PTZ-</w:t>
      </w:r>
      <w:r w:rsidR="00405089" w:rsidRPr="00EA0B3D">
        <w:rPr>
          <w:rFonts w:ascii="Microsoft Tai Le" w:eastAsia="等线" w:hAnsi="Microsoft Tai Le" w:cs="Microsoft Tai Le"/>
          <w:b/>
        </w:rPr>
        <w:t>OCH</w:t>
      </w:r>
      <w:r w:rsidR="00405089" w:rsidRPr="00EA0B3D">
        <w:rPr>
          <w:rFonts w:ascii="Microsoft Tai Le" w:eastAsia="等线" w:hAnsi="Microsoft Tai Le" w:cs="Microsoft Tai Le"/>
          <w:b/>
          <w:vertAlign w:val="subscript"/>
        </w:rPr>
        <w:t>3</w:t>
      </w:r>
      <w:r w:rsidRPr="00EA0B3D">
        <w:rPr>
          <w:rFonts w:ascii="Microsoft Tai Le" w:eastAsia="等线" w:hAnsi="Microsoft Tai Le" w:cs="Microsoft Tai Le"/>
          <w:bCs/>
        </w:rPr>
        <w:t xml:space="preserve"> calculated by DFT at the B3LYP/6-31G(d) level with Gaussian 09W, based on the optimized ground state geometries, respectively. Isovalues = 0.02.</w:t>
      </w:r>
    </w:p>
    <w:p w14:paraId="625FDD64" w14:textId="77777777" w:rsidR="007A6A01" w:rsidRPr="00EA0B3D" w:rsidRDefault="007A6A01" w:rsidP="007A6A01">
      <w:pPr>
        <w:spacing w:line="360" w:lineRule="auto"/>
        <w:rPr>
          <w:rFonts w:ascii="Microsoft Tai Le" w:eastAsia="等线" w:hAnsi="Microsoft Tai Le" w:cs="Microsoft Tai Le"/>
        </w:rPr>
      </w:pPr>
    </w:p>
    <w:p w14:paraId="12BD1F3F" w14:textId="77777777" w:rsidR="0035262A" w:rsidRPr="00EA0B3D" w:rsidRDefault="0027390A" w:rsidP="0035262A">
      <w:pPr>
        <w:pStyle w:val="afff8"/>
        <w:rPr>
          <w:rFonts w:ascii="Microsoft Tai Le" w:hAnsi="Microsoft Tai Le" w:cs="Microsoft Tai Le"/>
          <w:sz w:val="30"/>
          <w:szCs w:val="30"/>
        </w:rPr>
      </w:pPr>
      <w:r w:rsidRPr="00EA0B3D">
        <w:rPr>
          <w:rFonts w:ascii="Microsoft Tai Le" w:hAnsi="Microsoft Tai Le" w:cs="Microsoft Tai Le"/>
          <w:sz w:val="30"/>
          <w:szCs w:val="30"/>
        </w:rPr>
        <w:t>9</w:t>
      </w:r>
      <w:r w:rsidR="0035262A" w:rsidRPr="00EA0B3D">
        <w:rPr>
          <w:rFonts w:ascii="Microsoft Tai Le" w:hAnsi="Microsoft Tai Le" w:cs="Microsoft Tai Le"/>
          <w:sz w:val="30"/>
          <w:szCs w:val="30"/>
        </w:rPr>
        <w:t>.</w:t>
      </w:r>
      <w:r w:rsidR="00450793" w:rsidRPr="00EA0B3D">
        <w:rPr>
          <w:rFonts w:ascii="Microsoft Tai Le" w:hAnsi="Microsoft Tai Le" w:cs="Microsoft Tai Le"/>
          <w:sz w:val="30"/>
          <w:szCs w:val="30"/>
        </w:rPr>
        <w:t xml:space="preserve"> </w:t>
      </w:r>
      <w:r w:rsidR="0035262A" w:rsidRPr="00EA0B3D">
        <w:rPr>
          <w:rFonts w:ascii="Microsoft Tai Le" w:hAnsi="Microsoft Tai Le" w:cs="Microsoft Tai Le"/>
          <w:sz w:val="30"/>
          <w:szCs w:val="30"/>
        </w:rPr>
        <w:t xml:space="preserve">Coordinates of the </w:t>
      </w:r>
      <w:r w:rsidR="00F67D22" w:rsidRPr="00EA0B3D">
        <w:rPr>
          <w:rFonts w:ascii="Microsoft Tai Le" w:hAnsi="Microsoft Tai Le" w:cs="Microsoft Tai Le"/>
          <w:sz w:val="30"/>
          <w:szCs w:val="30"/>
        </w:rPr>
        <w:t>o</w:t>
      </w:r>
      <w:r w:rsidR="0035262A" w:rsidRPr="00EA0B3D">
        <w:rPr>
          <w:rFonts w:ascii="Microsoft Tai Le" w:hAnsi="Microsoft Tai Le" w:cs="Microsoft Tai Le"/>
          <w:sz w:val="30"/>
          <w:szCs w:val="30"/>
        </w:rPr>
        <w:t xml:space="preserve">ptimized </w:t>
      </w:r>
      <w:r w:rsidR="00F67D22" w:rsidRPr="00EA0B3D">
        <w:rPr>
          <w:rFonts w:ascii="Microsoft Tai Le" w:hAnsi="Microsoft Tai Le" w:cs="Microsoft Tai Le"/>
          <w:sz w:val="30"/>
          <w:szCs w:val="30"/>
        </w:rPr>
        <w:t>g</w:t>
      </w:r>
      <w:r w:rsidR="0035262A" w:rsidRPr="00EA0B3D">
        <w:rPr>
          <w:rFonts w:ascii="Microsoft Tai Le" w:hAnsi="Microsoft Tai Le" w:cs="Microsoft Tai Le"/>
          <w:sz w:val="30"/>
          <w:szCs w:val="30"/>
        </w:rPr>
        <w:t xml:space="preserve">eometries of the </w:t>
      </w:r>
      <w:r w:rsidR="00F67D22" w:rsidRPr="00EA0B3D">
        <w:rPr>
          <w:rFonts w:ascii="Microsoft Tai Le" w:hAnsi="Microsoft Tai Le" w:cs="Microsoft Tai Le"/>
          <w:sz w:val="30"/>
          <w:szCs w:val="30"/>
        </w:rPr>
        <w:t>c</w:t>
      </w:r>
      <w:r w:rsidR="0035262A" w:rsidRPr="00EA0B3D">
        <w:rPr>
          <w:rFonts w:ascii="Microsoft Tai Le" w:hAnsi="Microsoft Tai Le" w:cs="Microsoft Tai Le"/>
          <w:sz w:val="30"/>
          <w:szCs w:val="30"/>
        </w:rPr>
        <w:t>ompounds</w:t>
      </w:r>
    </w:p>
    <w:p w14:paraId="7C646629" w14:textId="77777777" w:rsidR="00450793" w:rsidRPr="00EA0B3D" w:rsidRDefault="00450793">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hint="eastAsia"/>
          <w:lang w:eastAsia="zh-CN"/>
        </w:rPr>
        <w:t>O</w:t>
      </w:r>
      <w:r w:rsidRPr="00EA0B3D">
        <w:rPr>
          <w:rFonts w:ascii="Microsoft Tai Le" w:eastAsiaTheme="minorEastAsia" w:hAnsi="Microsoft Tai Le" w:cs="Microsoft Tai Le"/>
          <w:lang w:eastAsia="zh-CN"/>
        </w:rPr>
        <w:t>ptimized ground state geometries, based on the DFT-B3LYP/6-31(G) level.</w:t>
      </w:r>
    </w:p>
    <w:p w14:paraId="32B02E87" w14:textId="77777777" w:rsidR="00DD4CDD" w:rsidRPr="00EA0B3D" w:rsidRDefault="00DD4CDD">
      <w:pPr>
        <w:spacing w:line="360" w:lineRule="auto"/>
        <w:rPr>
          <w:rFonts w:ascii="Microsoft Tai Le" w:eastAsiaTheme="minorEastAsia" w:hAnsi="Microsoft Tai Le" w:cs="Microsoft Tai Le"/>
          <w:lang w:eastAsia="zh-CN"/>
        </w:rPr>
      </w:pPr>
    </w:p>
    <w:p w14:paraId="2BF5BFCB" w14:textId="77777777" w:rsidR="007A6A01" w:rsidRPr="00EA0B3D" w:rsidRDefault="0035262A">
      <w:pPr>
        <w:spacing w:line="360" w:lineRule="auto"/>
        <w:rPr>
          <w:rFonts w:ascii="Microsoft Tai Le" w:eastAsiaTheme="minorEastAsia" w:hAnsi="Microsoft Tai Le" w:cs="Microsoft Tai Le"/>
          <w:b/>
          <w:bCs/>
          <w:lang w:eastAsia="zh-CN"/>
        </w:rPr>
      </w:pPr>
      <w:r w:rsidRPr="00EA0B3D">
        <w:rPr>
          <w:rFonts w:ascii="Microsoft Tai Le" w:eastAsiaTheme="minorEastAsia" w:hAnsi="Microsoft Tai Le" w:cs="Microsoft Tai Le"/>
          <w:b/>
          <w:bCs/>
          <w:lang w:eastAsia="zh-CN"/>
        </w:rPr>
        <w:t>NI-PTZ-F</w:t>
      </w:r>
    </w:p>
    <w:p w14:paraId="0DCBA4EB" w14:textId="77777777" w:rsidR="0035262A" w:rsidRPr="00EA0B3D" w:rsidRDefault="006F45C2">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hint="eastAsia"/>
          <w:lang w:eastAsia="zh-CN"/>
        </w:rPr>
        <w:t>0</w:t>
      </w:r>
      <w:r w:rsidRPr="00EA0B3D">
        <w:rPr>
          <w:rFonts w:ascii="Microsoft Tai Le" w:eastAsiaTheme="minorEastAsia" w:hAnsi="Microsoft Tai Le" w:cs="Microsoft Tai Le"/>
          <w:lang w:eastAsia="zh-CN"/>
        </w:rPr>
        <w:t xml:space="preserve"> 1</w:t>
      </w:r>
    </w:p>
    <w:p w14:paraId="58827A80" w14:textId="77777777" w:rsidR="007E7320" w:rsidRPr="00EA0B3D" w:rsidRDefault="007E7320" w:rsidP="007E732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3.25043  -0.44951  -1.15381 </w:t>
      </w:r>
    </w:p>
    <w:p w14:paraId="20A26402" w14:textId="77777777" w:rsidR="007E7320" w:rsidRPr="00EA0B3D" w:rsidRDefault="007E7320" w:rsidP="007E732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3.58498  -0.67388   1.30216 </w:t>
      </w:r>
    </w:p>
    <w:p w14:paraId="10E35C99" w14:textId="77777777" w:rsidR="007E7320" w:rsidRPr="00EA0B3D" w:rsidRDefault="007E7320" w:rsidP="007E732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1.78878  -0.31154  -0.92403 </w:t>
      </w:r>
    </w:p>
    <w:p w14:paraId="7D641213" w14:textId="77777777" w:rsidR="007E7320" w:rsidRPr="00EA0B3D" w:rsidRDefault="007E7320" w:rsidP="007E732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O                     3.74425  -0.39252  -2.27263 </w:t>
      </w:r>
    </w:p>
    <w:p w14:paraId="03166176" w14:textId="77777777" w:rsidR="007E7320" w:rsidRPr="00EA0B3D" w:rsidRDefault="007E7320" w:rsidP="007E732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2.12039  -0.53128   1.50107 </w:t>
      </w:r>
    </w:p>
    <w:p w14:paraId="0CA59767" w14:textId="77777777" w:rsidR="007E7320" w:rsidRPr="00EA0B3D" w:rsidRDefault="007E7320" w:rsidP="007E732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O                     4.36344  -0.81531   2.23561 </w:t>
      </w:r>
    </w:p>
    <w:p w14:paraId="47AE125A" w14:textId="77777777" w:rsidR="007E7320" w:rsidRPr="00EA0B3D" w:rsidRDefault="007E7320" w:rsidP="007E732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0.94692  -0.13691  -2.00653 </w:t>
      </w:r>
    </w:p>
    <w:p w14:paraId="7C02DF8C" w14:textId="77777777" w:rsidR="007E7320" w:rsidRPr="00EA0B3D" w:rsidRDefault="007E7320" w:rsidP="007E732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1.25745  -0.35596   0.38925 </w:t>
      </w:r>
    </w:p>
    <w:p w14:paraId="1546FF1D" w14:textId="77777777" w:rsidR="007E7320" w:rsidRPr="00EA0B3D" w:rsidRDefault="007E7320" w:rsidP="007E732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1.60309  -0.57028   2.78325 </w:t>
      </w:r>
    </w:p>
    <w:p w14:paraId="5FB5BBBF" w14:textId="77777777" w:rsidR="007E7320" w:rsidRPr="00EA0B3D" w:rsidRDefault="007E7320" w:rsidP="007E732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lastRenderedPageBreak/>
        <w:t xml:space="preserve">C                    -0.44215  -0.00589  -1.81212 </w:t>
      </w:r>
    </w:p>
    <w:p w14:paraId="59F081C6" w14:textId="77777777" w:rsidR="007E7320" w:rsidRPr="00EA0B3D" w:rsidRDefault="007E7320" w:rsidP="007E732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1.3766   -0.10399  -3.00215 </w:t>
      </w:r>
    </w:p>
    <w:p w14:paraId="7AAF7EA4" w14:textId="77777777" w:rsidR="007E7320" w:rsidRPr="00EA0B3D" w:rsidRDefault="007E7320" w:rsidP="007E732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0.14988  -0.22189   0.59978 </w:t>
      </w:r>
    </w:p>
    <w:p w14:paraId="399A4121" w14:textId="77777777" w:rsidR="007E7320" w:rsidRPr="00EA0B3D" w:rsidRDefault="007E7320" w:rsidP="007E732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0.21506  -0.43918   2.99391 </w:t>
      </w:r>
    </w:p>
    <w:p w14:paraId="6DC16A06" w14:textId="77777777" w:rsidR="007E7320" w:rsidRPr="00EA0B3D" w:rsidRDefault="007E7320" w:rsidP="007E732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2.28722  -0.70412   3.61467 </w:t>
      </w:r>
    </w:p>
    <w:p w14:paraId="300D5C9F" w14:textId="77777777" w:rsidR="007E7320" w:rsidRPr="00EA0B3D" w:rsidRDefault="007E7320" w:rsidP="007E732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0.99163  -0.04644  -0.5418 </w:t>
      </w:r>
    </w:p>
    <w:p w14:paraId="0BA6FDBB" w14:textId="77777777" w:rsidR="007E7320" w:rsidRPr="00EA0B3D" w:rsidRDefault="007E7320" w:rsidP="007E732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1.09837   0.12948  -2.66656 </w:t>
      </w:r>
    </w:p>
    <w:p w14:paraId="2060AABB" w14:textId="77777777" w:rsidR="007E7320" w:rsidRPr="00EA0B3D" w:rsidRDefault="007E7320" w:rsidP="007E732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0.64623  -0.2689    1.92929 </w:t>
      </w:r>
    </w:p>
    <w:p w14:paraId="37827976" w14:textId="77777777" w:rsidR="007E7320" w:rsidRPr="00EA0B3D" w:rsidRDefault="007E7320" w:rsidP="007E732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2.5782    1.23999   2.69677 </w:t>
      </w:r>
    </w:p>
    <w:p w14:paraId="237A802E" w14:textId="77777777" w:rsidR="007E7320" w:rsidRPr="00EA0B3D" w:rsidRDefault="007E7320" w:rsidP="007E732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2.92282  -1.20715   2.53378 </w:t>
      </w:r>
    </w:p>
    <w:p w14:paraId="2D943629" w14:textId="77777777" w:rsidR="007E7320" w:rsidRPr="00EA0B3D" w:rsidRDefault="007E7320" w:rsidP="007E732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2.0283    2.34886   2.0368 </w:t>
      </w:r>
    </w:p>
    <w:p w14:paraId="29EE8761" w14:textId="77777777" w:rsidR="007E7320" w:rsidRPr="00EA0B3D" w:rsidRDefault="007E7320" w:rsidP="007E732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3.66839   1.45311   3.5619 </w:t>
      </w:r>
    </w:p>
    <w:p w14:paraId="3ECC6ED4" w14:textId="77777777" w:rsidR="007E7320" w:rsidRPr="00EA0B3D" w:rsidRDefault="007E7320" w:rsidP="007E732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4.04599  -1.22188   3.38285 </w:t>
      </w:r>
    </w:p>
    <w:p w14:paraId="43C485A5" w14:textId="77777777" w:rsidR="007E7320" w:rsidRPr="00EA0B3D" w:rsidRDefault="007E7320" w:rsidP="007E732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2.68698  -2.32976   1.72654 </w:t>
      </w:r>
    </w:p>
    <w:p w14:paraId="6547E17B" w14:textId="77777777" w:rsidR="007E7320" w:rsidRPr="00EA0B3D" w:rsidRDefault="007E7320" w:rsidP="007E732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2.54898   3.628     2.2359 </w:t>
      </w:r>
    </w:p>
    <w:p w14:paraId="11A22406" w14:textId="77777777" w:rsidR="007E7320" w:rsidRPr="00EA0B3D" w:rsidRDefault="007E7320" w:rsidP="007E732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1.18252   2.21643   1.37314 </w:t>
      </w:r>
    </w:p>
    <w:p w14:paraId="144CA2B8" w14:textId="77777777" w:rsidR="007E7320" w:rsidRPr="00EA0B3D" w:rsidRDefault="007E7320" w:rsidP="007E732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4.21125   2.72864   3.72239 </w:t>
      </w:r>
    </w:p>
    <w:p w14:paraId="5B0B2A95" w14:textId="77777777" w:rsidR="007E7320" w:rsidRPr="00EA0B3D" w:rsidRDefault="007E7320" w:rsidP="007E732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4.92262  -2.30767   3.38538 </w:t>
      </w:r>
    </w:p>
    <w:p w14:paraId="566D89BE" w14:textId="77777777" w:rsidR="007E7320" w:rsidRPr="00EA0B3D" w:rsidRDefault="007E7320" w:rsidP="007E732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1.82432  -2.35146   1.07187 </w:t>
      </w:r>
    </w:p>
    <w:p w14:paraId="434A2247" w14:textId="77777777" w:rsidR="007E7320" w:rsidRPr="00EA0B3D" w:rsidRDefault="007E7320" w:rsidP="007E732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3.54401  -3.43021   1.76662 </w:t>
      </w:r>
    </w:p>
    <w:p w14:paraId="0E11D8FC" w14:textId="77777777" w:rsidR="007E7320" w:rsidRPr="00EA0B3D" w:rsidRDefault="007E7320" w:rsidP="007E732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3.6469    3.82516   3.0705 </w:t>
      </w:r>
    </w:p>
    <w:p w14:paraId="5DBDF132" w14:textId="77777777" w:rsidR="007E7320" w:rsidRPr="00EA0B3D" w:rsidRDefault="007E7320" w:rsidP="007E732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2.09387   4.46913   1.72061 </w:t>
      </w:r>
    </w:p>
    <w:p w14:paraId="5ADAE71A" w14:textId="77777777" w:rsidR="007E7320" w:rsidRPr="00EA0B3D" w:rsidRDefault="007E7320" w:rsidP="007E732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5.06653   2.85792   4.37964 </w:t>
      </w:r>
    </w:p>
    <w:p w14:paraId="1AE0A56B" w14:textId="77777777" w:rsidR="007E7320" w:rsidRPr="00EA0B3D" w:rsidRDefault="007E7320" w:rsidP="007E732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4.67005  -3.42319   2.58688 </w:t>
      </w:r>
    </w:p>
    <w:p w14:paraId="3736AC99" w14:textId="77777777" w:rsidR="007E7320" w:rsidRPr="00EA0B3D" w:rsidRDefault="007E7320" w:rsidP="007E732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5.7929   -2.2801    4.03501 </w:t>
      </w:r>
    </w:p>
    <w:p w14:paraId="4788424C" w14:textId="77777777" w:rsidR="007E7320" w:rsidRPr="00EA0B3D" w:rsidRDefault="007E7320" w:rsidP="007E732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3.32822  -4.29013   1.13881 </w:t>
      </w:r>
    </w:p>
    <w:p w14:paraId="516439D8" w14:textId="77777777" w:rsidR="007E7320" w:rsidRPr="00EA0B3D" w:rsidRDefault="007E7320" w:rsidP="007E732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4.06193   4.81788   3.21649 </w:t>
      </w:r>
    </w:p>
    <w:p w14:paraId="0D0C0450" w14:textId="77777777" w:rsidR="007E7320" w:rsidRPr="00EA0B3D" w:rsidRDefault="007E7320" w:rsidP="007E732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5.34549  -4.27308   2.60951 </w:t>
      </w:r>
    </w:p>
    <w:p w14:paraId="210E39AC" w14:textId="77777777" w:rsidR="007E7320" w:rsidRPr="00EA0B3D" w:rsidRDefault="007E7320" w:rsidP="007E732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N                    -2.05935  -0.07478   2.5235 </w:t>
      </w:r>
    </w:p>
    <w:p w14:paraId="39C72F56" w14:textId="77777777" w:rsidR="007E7320" w:rsidRPr="00EA0B3D" w:rsidRDefault="007E7320" w:rsidP="007E732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S                    -4.28821   0.10453   4.54776 </w:t>
      </w:r>
    </w:p>
    <w:p w14:paraId="296FC465" w14:textId="77777777" w:rsidR="007E7320" w:rsidRPr="00EA0B3D" w:rsidRDefault="007E7320" w:rsidP="007E732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2.04928   0.05386  -0.41449 </w:t>
      </w:r>
    </w:p>
    <w:p w14:paraId="3FCE1B7A" w14:textId="77777777" w:rsidR="007E7320" w:rsidRPr="00EA0B3D" w:rsidRDefault="007E7320" w:rsidP="007E732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lastRenderedPageBreak/>
        <w:t xml:space="preserve">H                    -0.17456  -0.47207   3.9899 </w:t>
      </w:r>
    </w:p>
    <w:p w14:paraId="6100E76B" w14:textId="77777777" w:rsidR="007E7320" w:rsidRPr="00EA0B3D" w:rsidRDefault="007E7320" w:rsidP="007E732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5.00853  -1.06278  -0.37638 </w:t>
      </w:r>
    </w:p>
    <w:p w14:paraId="7ABAD460" w14:textId="77777777" w:rsidR="007E7320" w:rsidRPr="00EA0B3D" w:rsidRDefault="007E7320" w:rsidP="007E732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5.1944   -2.44391  -0.4354 </w:t>
      </w:r>
    </w:p>
    <w:p w14:paraId="6C726547" w14:textId="77777777" w:rsidR="007E7320" w:rsidRPr="00EA0B3D" w:rsidRDefault="007E7320" w:rsidP="007E732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6.03576  -0.20327  -0.76684 </w:t>
      </w:r>
    </w:p>
    <w:p w14:paraId="7BA43F1D" w14:textId="77777777" w:rsidR="007E7320" w:rsidRPr="00EA0B3D" w:rsidRDefault="007E7320" w:rsidP="007E732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6.40799  -2.96589  -0.88478 </w:t>
      </w:r>
    </w:p>
    <w:p w14:paraId="67163225" w14:textId="77777777" w:rsidR="007E7320" w:rsidRPr="00EA0B3D" w:rsidRDefault="007E7320" w:rsidP="007E732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4.38469  -3.1217   -0.12839 </w:t>
      </w:r>
    </w:p>
    <w:p w14:paraId="598EA3F6" w14:textId="77777777" w:rsidR="007E7320" w:rsidRPr="00EA0B3D" w:rsidRDefault="007E7320" w:rsidP="007E732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7.249    -0.72505  -1.21554 </w:t>
      </w:r>
    </w:p>
    <w:p w14:paraId="5034EB22" w14:textId="77777777" w:rsidR="007E7320" w:rsidRPr="00EA0B3D" w:rsidRDefault="007E7320" w:rsidP="007E732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5.88893   0.8855   -0.72041 </w:t>
      </w:r>
    </w:p>
    <w:p w14:paraId="192D5E3B" w14:textId="77777777" w:rsidR="007E7320" w:rsidRPr="00EA0B3D" w:rsidRDefault="007E7320" w:rsidP="007E732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7.43515  -2.10649  -1.27416 </w:t>
      </w:r>
    </w:p>
    <w:p w14:paraId="7C84BFF7" w14:textId="77777777" w:rsidR="007E7320" w:rsidRPr="00EA0B3D" w:rsidRDefault="007E7320" w:rsidP="007E732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6.55442  -4.05477  -0.93155 </w:t>
      </w:r>
    </w:p>
    <w:p w14:paraId="0BC57253" w14:textId="77777777" w:rsidR="007E7320" w:rsidRPr="00EA0B3D" w:rsidRDefault="007E7320" w:rsidP="007E732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8.05879  -0.04767  -1.523 </w:t>
      </w:r>
    </w:p>
    <w:p w14:paraId="30BF9CEA" w14:textId="77777777" w:rsidR="007E7320" w:rsidRPr="00EA0B3D" w:rsidRDefault="007E7320" w:rsidP="007E732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N                     4.0522   -0.65109  -0.02225 </w:t>
      </w:r>
    </w:p>
    <w:p w14:paraId="41F390C7" w14:textId="77777777" w:rsidR="006F45C2" w:rsidRPr="00EA0B3D" w:rsidRDefault="007E7320" w:rsidP="007E732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F                     8.60921  -2.61113  -1.70939</w:t>
      </w:r>
    </w:p>
    <w:p w14:paraId="3805FEFB" w14:textId="77777777" w:rsidR="00A165F9" w:rsidRPr="00EA0B3D" w:rsidRDefault="00A165F9" w:rsidP="007E7320">
      <w:pPr>
        <w:spacing w:line="360" w:lineRule="auto"/>
        <w:rPr>
          <w:rFonts w:ascii="Microsoft Tai Le" w:eastAsiaTheme="minorEastAsia" w:hAnsi="Microsoft Tai Le" w:cs="Microsoft Tai Le"/>
          <w:lang w:eastAsia="zh-CN"/>
        </w:rPr>
      </w:pPr>
    </w:p>
    <w:p w14:paraId="5913B11C" w14:textId="77777777" w:rsidR="00A165F9" w:rsidRPr="00EA0B3D" w:rsidRDefault="00A165F9" w:rsidP="00A165F9">
      <w:pPr>
        <w:spacing w:line="360" w:lineRule="auto"/>
        <w:rPr>
          <w:rFonts w:ascii="Microsoft Tai Le" w:eastAsiaTheme="minorEastAsia" w:hAnsi="Microsoft Tai Le" w:cs="Microsoft Tai Le"/>
          <w:b/>
          <w:bCs/>
          <w:lang w:eastAsia="zh-CN"/>
        </w:rPr>
      </w:pPr>
      <w:r w:rsidRPr="00EA0B3D">
        <w:rPr>
          <w:rFonts w:ascii="Microsoft Tai Le" w:eastAsiaTheme="minorEastAsia" w:hAnsi="Microsoft Tai Le" w:cs="Microsoft Tai Le"/>
          <w:b/>
          <w:bCs/>
          <w:lang w:eastAsia="zh-CN"/>
        </w:rPr>
        <w:t>NI-PTZ-Ph</w:t>
      </w:r>
    </w:p>
    <w:p w14:paraId="637E556A" w14:textId="77777777" w:rsidR="00A165F9" w:rsidRPr="00EA0B3D" w:rsidRDefault="00A165F9" w:rsidP="00A165F9">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hint="eastAsia"/>
          <w:lang w:eastAsia="zh-CN"/>
        </w:rPr>
        <w:t>0</w:t>
      </w:r>
      <w:r w:rsidRPr="00EA0B3D">
        <w:rPr>
          <w:rFonts w:ascii="Microsoft Tai Le" w:eastAsiaTheme="minorEastAsia" w:hAnsi="Microsoft Tai Le" w:cs="Microsoft Tai Le"/>
          <w:lang w:eastAsia="zh-CN"/>
        </w:rPr>
        <w:t xml:space="preserve"> 1</w:t>
      </w:r>
    </w:p>
    <w:p w14:paraId="009F9FF9" w14:textId="77777777" w:rsidR="00A165F9" w:rsidRPr="00EA0B3D" w:rsidRDefault="00A165F9" w:rsidP="00A165F9">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3.25043  -0.44951  -1.15381 </w:t>
      </w:r>
    </w:p>
    <w:p w14:paraId="06C8CC7B" w14:textId="77777777" w:rsidR="00A165F9" w:rsidRPr="00EA0B3D" w:rsidRDefault="00A165F9" w:rsidP="00A165F9">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3.58498  -0.67388   1.30216 </w:t>
      </w:r>
    </w:p>
    <w:p w14:paraId="605946ED" w14:textId="77777777" w:rsidR="00A165F9" w:rsidRPr="00EA0B3D" w:rsidRDefault="00A165F9" w:rsidP="00A165F9">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1.78878  -0.31154  -0.92403 </w:t>
      </w:r>
    </w:p>
    <w:p w14:paraId="5C02D8EF" w14:textId="77777777" w:rsidR="00A165F9" w:rsidRPr="00EA0B3D" w:rsidRDefault="00A165F9" w:rsidP="00A165F9">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O                     3.74425  -0.39252  -2.27263 </w:t>
      </w:r>
    </w:p>
    <w:p w14:paraId="74494175" w14:textId="77777777" w:rsidR="00A165F9" w:rsidRPr="00EA0B3D" w:rsidRDefault="00A165F9" w:rsidP="00A165F9">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2.12039  -0.53128   1.50107 </w:t>
      </w:r>
    </w:p>
    <w:p w14:paraId="39611047" w14:textId="77777777" w:rsidR="00A165F9" w:rsidRPr="00EA0B3D" w:rsidRDefault="00A165F9" w:rsidP="00A165F9">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O                     4.36344  -0.81531   2.23561 </w:t>
      </w:r>
    </w:p>
    <w:p w14:paraId="5BBA477D" w14:textId="77777777" w:rsidR="00A165F9" w:rsidRPr="00EA0B3D" w:rsidRDefault="00A165F9" w:rsidP="00A165F9">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0.94692  -0.13691  -2.00653 </w:t>
      </w:r>
    </w:p>
    <w:p w14:paraId="14555C22" w14:textId="77777777" w:rsidR="00A165F9" w:rsidRPr="00EA0B3D" w:rsidRDefault="00A165F9" w:rsidP="00A165F9">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1.25745  -0.35596   0.38925 </w:t>
      </w:r>
    </w:p>
    <w:p w14:paraId="29BC3009" w14:textId="77777777" w:rsidR="00A165F9" w:rsidRPr="00EA0B3D" w:rsidRDefault="00A165F9" w:rsidP="00A165F9">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1.60309  -0.57028   2.78325 </w:t>
      </w:r>
    </w:p>
    <w:p w14:paraId="338B9F23" w14:textId="77777777" w:rsidR="00A165F9" w:rsidRPr="00EA0B3D" w:rsidRDefault="00A165F9" w:rsidP="00A165F9">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0.44215  -0.00589  -1.81212 </w:t>
      </w:r>
    </w:p>
    <w:p w14:paraId="0E64E1B4" w14:textId="77777777" w:rsidR="00A165F9" w:rsidRPr="00EA0B3D" w:rsidRDefault="00A165F9" w:rsidP="00A165F9">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1.3766   -0.10399  -3.00215 </w:t>
      </w:r>
    </w:p>
    <w:p w14:paraId="4F335DA7" w14:textId="77777777" w:rsidR="00A165F9" w:rsidRPr="00EA0B3D" w:rsidRDefault="00A165F9" w:rsidP="00A165F9">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0.14988  -0.22189   0.59978 </w:t>
      </w:r>
    </w:p>
    <w:p w14:paraId="009CB068" w14:textId="77777777" w:rsidR="00A165F9" w:rsidRPr="00EA0B3D" w:rsidRDefault="00A165F9" w:rsidP="00A165F9">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0.21506  -0.43918   2.99391 </w:t>
      </w:r>
    </w:p>
    <w:p w14:paraId="16282601" w14:textId="77777777" w:rsidR="00A165F9" w:rsidRPr="00EA0B3D" w:rsidRDefault="00A165F9" w:rsidP="00A165F9">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2.28722  -0.70412   3.61467 </w:t>
      </w:r>
    </w:p>
    <w:p w14:paraId="1D46ABE4" w14:textId="77777777" w:rsidR="00A165F9" w:rsidRPr="00EA0B3D" w:rsidRDefault="00A165F9" w:rsidP="00A165F9">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0.99163  -0.04644  -0.5418 </w:t>
      </w:r>
    </w:p>
    <w:p w14:paraId="3B3CF94C" w14:textId="77777777" w:rsidR="00A165F9" w:rsidRPr="00EA0B3D" w:rsidRDefault="00A165F9" w:rsidP="00A165F9">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lastRenderedPageBreak/>
        <w:t xml:space="preserve">H                    -1.09837   0.12948  -2.66656 </w:t>
      </w:r>
    </w:p>
    <w:p w14:paraId="2D34A1EE" w14:textId="77777777" w:rsidR="00A165F9" w:rsidRPr="00EA0B3D" w:rsidRDefault="00A165F9" w:rsidP="00A165F9">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0.64623  -0.2689    1.92929 </w:t>
      </w:r>
    </w:p>
    <w:p w14:paraId="5734E400" w14:textId="77777777" w:rsidR="00A165F9" w:rsidRPr="00EA0B3D" w:rsidRDefault="00A165F9" w:rsidP="00A165F9">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2.5782    1.23999   2.69677 </w:t>
      </w:r>
    </w:p>
    <w:p w14:paraId="231BCB37" w14:textId="77777777" w:rsidR="00A165F9" w:rsidRPr="00EA0B3D" w:rsidRDefault="00A165F9" w:rsidP="00A165F9">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2.92282  -1.20715   2.53378 </w:t>
      </w:r>
    </w:p>
    <w:p w14:paraId="7C4FB014" w14:textId="77777777" w:rsidR="00A165F9" w:rsidRPr="00EA0B3D" w:rsidRDefault="00A165F9" w:rsidP="00A165F9">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2.0283    2.34886   2.0368 </w:t>
      </w:r>
    </w:p>
    <w:p w14:paraId="1822EAD3" w14:textId="77777777" w:rsidR="00A165F9" w:rsidRPr="00EA0B3D" w:rsidRDefault="00A165F9" w:rsidP="00A165F9">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3.66839   1.45311   3.5619 </w:t>
      </w:r>
    </w:p>
    <w:p w14:paraId="0E97685D" w14:textId="77777777" w:rsidR="00A165F9" w:rsidRPr="00EA0B3D" w:rsidRDefault="00A165F9" w:rsidP="00A165F9">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4.04599  -1.22188   3.38285 </w:t>
      </w:r>
    </w:p>
    <w:p w14:paraId="618B64BE" w14:textId="77777777" w:rsidR="00A165F9" w:rsidRPr="00EA0B3D" w:rsidRDefault="00A165F9" w:rsidP="00A165F9">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2.68698  -2.32976   1.72654 </w:t>
      </w:r>
    </w:p>
    <w:p w14:paraId="3BA4A643" w14:textId="77777777" w:rsidR="00A165F9" w:rsidRPr="00EA0B3D" w:rsidRDefault="00A165F9" w:rsidP="00A165F9">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2.54898   3.628     2.2359 </w:t>
      </w:r>
    </w:p>
    <w:p w14:paraId="368B3EFE" w14:textId="77777777" w:rsidR="00A165F9" w:rsidRPr="00EA0B3D" w:rsidRDefault="00A165F9" w:rsidP="00A165F9">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1.18252   2.21643   1.37314 </w:t>
      </w:r>
    </w:p>
    <w:p w14:paraId="16FC6A45" w14:textId="77777777" w:rsidR="00A165F9" w:rsidRPr="00EA0B3D" w:rsidRDefault="00A165F9" w:rsidP="00A165F9">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4.21125   2.72864   3.72239 </w:t>
      </w:r>
    </w:p>
    <w:p w14:paraId="6C85A44B" w14:textId="77777777" w:rsidR="00A165F9" w:rsidRPr="00EA0B3D" w:rsidRDefault="00A165F9" w:rsidP="00A165F9">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4.92262  -2.30767   3.38538 </w:t>
      </w:r>
    </w:p>
    <w:p w14:paraId="5DFCB92C" w14:textId="77777777" w:rsidR="00A165F9" w:rsidRPr="00EA0B3D" w:rsidRDefault="00A165F9" w:rsidP="00A165F9">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1.82432  -2.35146   1.07187 </w:t>
      </w:r>
    </w:p>
    <w:p w14:paraId="4358A46D" w14:textId="77777777" w:rsidR="00A165F9" w:rsidRPr="00EA0B3D" w:rsidRDefault="00A165F9" w:rsidP="00A165F9">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3.54401  -3.43021   1.76662 </w:t>
      </w:r>
    </w:p>
    <w:p w14:paraId="3AA8C277" w14:textId="77777777" w:rsidR="00A165F9" w:rsidRPr="00EA0B3D" w:rsidRDefault="00A165F9" w:rsidP="00A165F9">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3.6469    3.82516   3.0705 </w:t>
      </w:r>
    </w:p>
    <w:p w14:paraId="7739130A" w14:textId="77777777" w:rsidR="00A165F9" w:rsidRPr="00EA0B3D" w:rsidRDefault="00A165F9" w:rsidP="00A165F9">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2.09387   4.46913   1.72061 </w:t>
      </w:r>
    </w:p>
    <w:p w14:paraId="639C4F3B" w14:textId="77777777" w:rsidR="00A165F9" w:rsidRPr="00EA0B3D" w:rsidRDefault="00A165F9" w:rsidP="00A165F9">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5.06653   2.85792   4.37964 </w:t>
      </w:r>
    </w:p>
    <w:p w14:paraId="7E987A26" w14:textId="77777777" w:rsidR="00A165F9" w:rsidRPr="00EA0B3D" w:rsidRDefault="00A165F9" w:rsidP="00A165F9">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4.67005  -3.42319   2.58688 </w:t>
      </w:r>
    </w:p>
    <w:p w14:paraId="3A92FD57" w14:textId="77777777" w:rsidR="00A165F9" w:rsidRPr="00EA0B3D" w:rsidRDefault="00A165F9" w:rsidP="00A165F9">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5.7929   -2.2801    4.03501 </w:t>
      </w:r>
    </w:p>
    <w:p w14:paraId="340DBE0F" w14:textId="77777777" w:rsidR="00A165F9" w:rsidRPr="00EA0B3D" w:rsidRDefault="00A165F9" w:rsidP="00A165F9">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3.32822  -4.29013   1.13881 </w:t>
      </w:r>
    </w:p>
    <w:p w14:paraId="0E411BEB" w14:textId="77777777" w:rsidR="00A165F9" w:rsidRPr="00EA0B3D" w:rsidRDefault="00A165F9" w:rsidP="00A165F9">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4.06193   4.81788   3.21649 </w:t>
      </w:r>
    </w:p>
    <w:p w14:paraId="72D8D15F" w14:textId="77777777" w:rsidR="00A165F9" w:rsidRPr="00EA0B3D" w:rsidRDefault="00A165F9" w:rsidP="00A165F9">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5.34549  -4.27308   2.60951 </w:t>
      </w:r>
    </w:p>
    <w:p w14:paraId="02E522E6" w14:textId="77777777" w:rsidR="00A165F9" w:rsidRPr="00EA0B3D" w:rsidRDefault="00A165F9" w:rsidP="00A165F9">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N                    -2.05935  -0.07478   2.5235 </w:t>
      </w:r>
    </w:p>
    <w:p w14:paraId="2B788EEC" w14:textId="77777777" w:rsidR="00A165F9" w:rsidRPr="00EA0B3D" w:rsidRDefault="00A165F9" w:rsidP="00A165F9">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S                    -4.28821   0.10453   4.54776 </w:t>
      </w:r>
    </w:p>
    <w:p w14:paraId="4B0FC482" w14:textId="77777777" w:rsidR="00A165F9" w:rsidRPr="00EA0B3D" w:rsidRDefault="00A165F9" w:rsidP="00A165F9">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2.04928   0.05386  -0.41449 </w:t>
      </w:r>
    </w:p>
    <w:p w14:paraId="36F298BA" w14:textId="77777777" w:rsidR="00A165F9" w:rsidRPr="00EA0B3D" w:rsidRDefault="00A165F9" w:rsidP="00A165F9">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0.17456  -0.47207   3.9899 </w:t>
      </w:r>
    </w:p>
    <w:p w14:paraId="13D9E7D2" w14:textId="77777777" w:rsidR="00A165F9" w:rsidRPr="00EA0B3D" w:rsidRDefault="00A165F9" w:rsidP="00A165F9">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5.00853  -1.06278  -0.37638 </w:t>
      </w:r>
    </w:p>
    <w:p w14:paraId="299F2B5F" w14:textId="77777777" w:rsidR="00A165F9" w:rsidRPr="00EA0B3D" w:rsidRDefault="00A165F9" w:rsidP="00A165F9">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5.1944   -2.44391  -0.4354 </w:t>
      </w:r>
    </w:p>
    <w:p w14:paraId="5A4FAB4F" w14:textId="77777777" w:rsidR="00A165F9" w:rsidRPr="00EA0B3D" w:rsidRDefault="00A165F9" w:rsidP="00A165F9">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6.03576  -0.20327  -0.76684 </w:t>
      </w:r>
    </w:p>
    <w:p w14:paraId="3D6BE0B3" w14:textId="77777777" w:rsidR="00A165F9" w:rsidRPr="00EA0B3D" w:rsidRDefault="00A165F9" w:rsidP="00A165F9">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6.40799  -2.96589  -0.88478 </w:t>
      </w:r>
    </w:p>
    <w:p w14:paraId="6E97F530" w14:textId="77777777" w:rsidR="00A165F9" w:rsidRPr="00EA0B3D" w:rsidRDefault="00A165F9" w:rsidP="00A165F9">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4.38469  -3.1217   -0.12839 </w:t>
      </w:r>
    </w:p>
    <w:p w14:paraId="56A61B30" w14:textId="77777777" w:rsidR="00A165F9" w:rsidRPr="00EA0B3D" w:rsidRDefault="00A165F9" w:rsidP="00A165F9">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lastRenderedPageBreak/>
        <w:t xml:space="preserve">C                     7.249    -0.72505  -1.21554 </w:t>
      </w:r>
    </w:p>
    <w:p w14:paraId="3D6DD7E1" w14:textId="77777777" w:rsidR="00A165F9" w:rsidRPr="00EA0B3D" w:rsidRDefault="00A165F9" w:rsidP="00A165F9">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5.88893   0.8855   -0.72041 </w:t>
      </w:r>
    </w:p>
    <w:p w14:paraId="39FFAB9B" w14:textId="77777777" w:rsidR="00A165F9" w:rsidRPr="00EA0B3D" w:rsidRDefault="00A165F9" w:rsidP="00A165F9">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7.43515  -2.10649  -1.27416 </w:t>
      </w:r>
    </w:p>
    <w:p w14:paraId="20671D1F" w14:textId="77777777" w:rsidR="00A165F9" w:rsidRPr="00EA0B3D" w:rsidRDefault="00A165F9" w:rsidP="00A165F9">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6.55442  -4.05477  -0.93155 </w:t>
      </w:r>
    </w:p>
    <w:p w14:paraId="2ED4F080" w14:textId="77777777" w:rsidR="00A165F9" w:rsidRPr="00EA0B3D" w:rsidRDefault="00A165F9" w:rsidP="00A165F9">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8.05879  -0.04767  -1.523 </w:t>
      </w:r>
    </w:p>
    <w:p w14:paraId="3A1B27DB" w14:textId="77777777" w:rsidR="00A165F9" w:rsidRPr="00EA0B3D" w:rsidRDefault="00A165F9" w:rsidP="00A165F9">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8.39149  -2.51755  -1.62868 </w:t>
      </w:r>
    </w:p>
    <w:p w14:paraId="3ED4CFBB" w14:textId="77777777" w:rsidR="00A165F9" w:rsidRPr="00EA0B3D" w:rsidRDefault="00A165F9" w:rsidP="00A165F9">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N                     4.0522   -0.65109  -0.02225</w:t>
      </w:r>
    </w:p>
    <w:p w14:paraId="0532043E" w14:textId="77777777" w:rsidR="00685232" w:rsidRPr="00EA0B3D" w:rsidRDefault="00685232" w:rsidP="00A165F9">
      <w:pPr>
        <w:spacing w:line="360" w:lineRule="auto"/>
        <w:rPr>
          <w:rFonts w:ascii="Microsoft Tai Le" w:eastAsiaTheme="minorEastAsia" w:hAnsi="Microsoft Tai Le" w:cs="Microsoft Tai Le"/>
          <w:lang w:eastAsia="zh-CN"/>
        </w:rPr>
      </w:pPr>
    </w:p>
    <w:p w14:paraId="6AD960B0" w14:textId="77777777" w:rsidR="000A596F" w:rsidRPr="00EA0B3D" w:rsidRDefault="000A596F" w:rsidP="000A596F">
      <w:pPr>
        <w:spacing w:line="360" w:lineRule="auto"/>
        <w:rPr>
          <w:rFonts w:ascii="Microsoft Tai Le" w:eastAsiaTheme="minorEastAsia" w:hAnsi="Microsoft Tai Le" w:cs="Microsoft Tai Le"/>
          <w:b/>
          <w:bCs/>
          <w:lang w:eastAsia="zh-CN"/>
        </w:rPr>
      </w:pPr>
      <w:r w:rsidRPr="00EA0B3D">
        <w:rPr>
          <w:rFonts w:ascii="Microsoft Tai Le" w:eastAsiaTheme="minorEastAsia" w:hAnsi="Microsoft Tai Le" w:cs="Microsoft Tai Le"/>
          <w:b/>
          <w:bCs/>
          <w:lang w:eastAsia="zh-CN"/>
        </w:rPr>
        <w:t>NI-PTZ-CH</w:t>
      </w:r>
      <w:r w:rsidRPr="00EA0B3D">
        <w:rPr>
          <w:rFonts w:ascii="Microsoft Tai Le" w:eastAsiaTheme="minorEastAsia" w:hAnsi="Microsoft Tai Le" w:cs="Microsoft Tai Le"/>
          <w:b/>
          <w:bCs/>
          <w:vertAlign w:val="subscript"/>
          <w:lang w:eastAsia="zh-CN"/>
        </w:rPr>
        <w:t>3</w:t>
      </w:r>
    </w:p>
    <w:p w14:paraId="305F398C" w14:textId="77777777" w:rsidR="000A596F" w:rsidRPr="00EA0B3D" w:rsidRDefault="000A596F" w:rsidP="000A596F">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hint="eastAsia"/>
          <w:lang w:eastAsia="zh-CN"/>
        </w:rPr>
        <w:t>0</w:t>
      </w:r>
      <w:r w:rsidRPr="00EA0B3D">
        <w:rPr>
          <w:rFonts w:ascii="Microsoft Tai Le" w:eastAsiaTheme="minorEastAsia" w:hAnsi="Microsoft Tai Le" w:cs="Microsoft Tai Le"/>
          <w:lang w:eastAsia="zh-CN"/>
        </w:rPr>
        <w:t xml:space="preserve"> 1</w:t>
      </w:r>
    </w:p>
    <w:p w14:paraId="502F8234" w14:textId="77777777" w:rsidR="000A596F" w:rsidRPr="00EA0B3D" w:rsidRDefault="000A596F" w:rsidP="000A596F">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3.25043  -0.44951  -1.15381 </w:t>
      </w:r>
    </w:p>
    <w:p w14:paraId="49A2F6A2" w14:textId="77777777" w:rsidR="000A596F" w:rsidRPr="00EA0B3D" w:rsidRDefault="000A596F" w:rsidP="000A596F">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3.58498  -0.67388   1.30216 </w:t>
      </w:r>
    </w:p>
    <w:p w14:paraId="0BDC745B" w14:textId="77777777" w:rsidR="000A596F" w:rsidRPr="00EA0B3D" w:rsidRDefault="000A596F" w:rsidP="000A596F">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1.78878  -0.31154  -0.92403 </w:t>
      </w:r>
    </w:p>
    <w:p w14:paraId="23686FD2" w14:textId="77777777" w:rsidR="000A596F" w:rsidRPr="00EA0B3D" w:rsidRDefault="000A596F" w:rsidP="000A596F">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O                     3.74425  -0.39252  -2.27263 </w:t>
      </w:r>
    </w:p>
    <w:p w14:paraId="78969DEF" w14:textId="77777777" w:rsidR="000A596F" w:rsidRPr="00EA0B3D" w:rsidRDefault="000A596F" w:rsidP="000A596F">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2.12039  -0.53128   1.50107 </w:t>
      </w:r>
    </w:p>
    <w:p w14:paraId="4535C113" w14:textId="77777777" w:rsidR="000A596F" w:rsidRPr="00EA0B3D" w:rsidRDefault="000A596F" w:rsidP="000A596F">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O                     4.36344  -0.81531   2.23561 </w:t>
      </w:r>
    </w:p>
    <w:p w14:paraId="3A3CDB6E" w14:textId="77777777" w:rsidR="000A596F" w:rsidRPr="00EA0B3D" w:rsidRDefault="000A596F" w:rsidP="000A596F">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0.94692  -0.13691  -2.00653 </w:t>
      </w:r>
    </w:p>
    <w:p w14:paraId="4BBAE985" w14:textId="77777777" w:rsidR="000A596F" w:rsidRPr="00EA0B3D" w:rsidRDefault="000A596F" w:rsidP="000A596F">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1.25745  -0.35596   0.38925 </w:t>
      </w:r>
    </w:p>
    <w:p w14:paraId="5C9D75FF" w14:textId="77777777" w:rsidR="000A596F" w:rsidRPr="00EA0B3D" w:rsidRDefault="000A596F" w:rsidP="000A596F">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1.60309  -0.57028   2.78325 </w:t>
      </w:r>
    </w:p>
    <w:p w14:paraId="1FC499F2" w14:textId="77777777" w:rsidR="000A596F" w:rsidRPr="00EA0B3D" w:rsidRDefault="000A596F" w:rsidP="000A596F">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0.44215  -0.00589  -1.81212 </w:t>
      </w:r>
    </w:p>
    <w:p w14:paraId="54529861" w14:textId="77777777" w:rsidR="000A596F" w:rsidRPr="00EA0B3D" w:rsidRDefault="000A596F" w:rsidP="000A596F">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1.3766   -0.10399  -3.00215 </w:t>
      </w:r>
    </w:p>
    <w:p w14:paraId="7FAC954E" w14:textId="77777777" w:rsidR="000A596F" w:rsidRPr="00EA0B3D" w:rsidRDefault="000A596F" w:rsidP="000A596F">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0.14988  -0.22189   0.59978 </w:t>
      </w:r>
    </w:p>
    <w:p w14:paraId="1AE8C9E6" w14:textId="77777777" w:rsidR="000A596F" w:rsidRPr="00EA0B3D" w:rsidRDefault="000A596F" w:rsidP="000A596F">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0.21506  -0.43918   2.99391 </w:t>
      </w:r>
    </w:p>
    <w:p w14:paraId="6F963A11" w14:textId="77777777" w:rsidR="000A596F" w:rsidRPr="00EA0B3D" w:rsidRDefault="000A596F" w:rsidP="000A596F">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2.28722  -0.70412   3.61467 </w:t>
      </w:r>
    </w:p>
    <w:p w14:paraId="713EA33F" w14:textId="77777777" w:rsidR="000A596F" w:rsidRPr="00EA0B3D" w:rsidRDefault="000A596F" w:rsidP="000A596F">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0.99163  -0.04644  -0.5418 </w:t>
      </w:r>
    </w:p>
    <w:p w14:paraId="0B099882" w14:textId="77777777" w:rsidR="000A596F" w:rsidRPr="00EA0B3D" w:rsidRDefault="000A596F" w:rsidP="000A596F">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1.09837   0.12948  -2.66656 </w:t>
      </w:r>
    </w:p>
    <w:p w14:paraId="0A2C6701" w14:textId="77777777" w:rsidR="000A596F" w:rsidRPr="00EA0B3D" w:rsidRDefault="000A596F" w:rsidP="000A596F">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0.64623  -0.2689    1.92929 </w:t>
      </w:r>
    </w:p>
    <w:p w14:paraId="6478588B" w14:textId="77777777" w:rsidR="000A596F" w:rsidRPr="00EA0B3D" w:rsidRDefault="000A596F" w:rsidP="000A596F">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2.5782    1.23999   2.69677 </w:t>
      </w:r>
    </w:p>
    <w:p w14:paraId="77E9BBC3" w14:textId="77777777" w:rsidR="000A596F" w:rsidRPr="00EA0B3D" w:rsidRDefault="000A596F" w:rsidP="000A596F">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2.92282  -1.20715   2.53378 </w:t>
      </w:r>
    </w:p>
    <w:p w14:paraId="5CD51DED" w14:textId="77777777" w:rsidR="000A596F" w:rsidRPr="00EA0B3D" w:rsidRDefault="000A596F" w:rsidP="000A596F">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2.0283    2.34886   2.0368 </w:t>
      </w:r>
    </w:p>
    <w:p w14:paraId="76E9F120" w14:textId="77777777" w:rsidR="000A596F" w:rsidRPr="00EA0B3D" w:rsidRDefault="000A596F" w:rsidP="000A596F">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3.66839   1.45311   3.5619 </w:t>
      </w:r>
    </w:p>
    <w:p w14:paraId="07D44546" w14:textId="77777777" w:rsidR="000A596F" w:rsidRPr="00EA0B3D" w:rsidRDefault="000A596F" w:rsidP="000A596F">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lastRenderedPageBreak/>
        <w:t xml:space="preserve">C                    -4.04599  -1.22188   3.38285 </w:t>
      </w:r>
    </w:p>
    <w:p w14:paraId="75725097" w14:textId="77777777" w:rsidR="000A596F" w:rsidRPr="00EA0B3D" w:rsidRDefault="000A596F" w:rsidP="000A596F">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2.68698  -2.32976   1.72654 </w:t>
      </w:r>
    </w:p>
    <w:p w14:paraId="3D8A999B" w14:textId="77777777" w:rsidR="000A596F" w:rsidRPr="00EA0B3D" w:rsidRDefault="000A596F" w:rsidP="000A596F">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2.54898   3.628     2.2359 </w:t>
      </w:r>
    </w:p>
    <w:p w14:paraId="0933A6C1" w14:textId="77777777" w:rsidR="000A596F" w:rsidRPr="00EA0B3D" w:rsidRDefault="000A596F" w:rsidP="000A596F">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1.18252   2.21643   1.37314 </w:t>
      </w:r>
    </w:p>
    <w:p w14:paraId="1D90EC9E" w14:textId="77777777" w:rsidR="000A596F" w:rsidRPr="00EA0B3D" w:rsidRDefault="000A596F" w:rsidP="000A596F">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4.21125   2.72864   3.72239 </w:t>
      </w:r>
    </w:p>
    <w:p w14:paraId="5BD22D35" w14:textId="77777777" w:rsidR="000A596F" w:rsidRPr="00EA0B3D" w:rsidRDefault="000A596F" w:rsidP="000A596F">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4.92262  -2.30767   3.38538 </w:t>
      </w:r>
    </w:p>
    <w:p w14:paraId="291D32DB" w14:textId="77777777" w:rsidR="000A596F" w:rsidRPr="00EA0B3D" w:rsidRDefault="000A596F" w:rsidP="000A596F">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1.82432  -2.35146   1.07187 </w:t>
      </w:r>
    </w:p>
    <w:p w14:paraId="6034C4E9" w14:textId="77777777" w:rsidR="000A596F" w:rsidRPr="00EA0B3D" w:rsidRDefault="000A596F" w:rsidP="000A596F">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3.54401  -3.43021   1.76662 </w:t>
      </w:r>
    </w:p>
    <w:p w14:paraId="6373182D" w14:textId="77777777" w:rsidR="000A596F" w:rsidRPr="00EA0B3D" w:rsidRDefault="000A596F" w:rsidP="000A596F">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3.6469    3.82516   3.0705 </w:t>
      </w:r>
    </w:p>
    <w:p w14:paraId="51736803" w14:textId="77777777" w:rsidR="000A596F" w:rsidRPr="00EA0B3D" w:rsidRDefault="000A596F" w:rsidP="000A596F">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2.09387   4.46913   1.72061 </w:t>
      </w:r>
    </w:p>
    <w:p w14:paraId="536A29FC" w14:textId="77777777" w:rsidR="000A596F" w:rsidRPr="00EA0B3D" w:rsidRDefault="000A596F" w:rsidP="000A596F">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5.06653   2.85792   4.37964 </w:t>
      </w:r>
    </w:p>
    <w:p w14:paraId="2AD97BCB" w14:textId="77777777" w:rsidR="000A596F" w:rsidRPr="00EA0B3D" w:rsidRDefault="000A596F" w:rsidP="000A596F">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4.67005  -3.42319   2.58688 </w:t>
      </w:r>
    </w:p>
    <w:p w14:paraId="746EED04" w14:textId="77777777" w:rsidR="000A596F" w:rsidRPr="00EA0B3D" w:rsidRDefault="000A596F" w:rsidP="000A596F">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5.7929   -2.2801    4.03501 </w:t>
      </w:r>
    </w:p>
    <w:p w14:paraId="5E879D39" w14:textId="77777777" w:rsidR="000A596F" w:rsidRPr="00EA0B3D" w:rsidRDefault="000A596F" w:rsidP="000A596F">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3.32822  -4.29013   1.13881 </w:t>
      </w:r>
    </w:p>
    <w:p w14:paraId="13A78DC5" w14:textId="77777777" w:rsidR="000A596F" w:rsidRPr="00EA0B3D" w:rsidRDefault="000A596F" w:rsidP="000A596F">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4.06193   4.81788   3.21649 </w:t>
      </w:r>
    </w:p>
    <w:p w14:paraId="1DF66DEC" w14:textId="77777777" w:rsidR="000A596F" w:rsidRPr="00EA0B3D" w:rsidRDefault="000A596F" w:rsidP="000A596F">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5.34549  -4.27308   2.60951 </w:t>
      </w:r>
    </w:p>
    <w:p w14:paraId="11E3C8C9" w14:textId="77777777" w:rsidR="000A596F" w:rsidRPr="00EA0B3D" w:rsidRDefault="000A596F" w:rsidP="000A596F">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N                    -2.05935  -0.07478   2.5235 </w:t>
      </w:r>
    </w:p>
    <w:p w14:paraId="6A9A7686" w14:textId="77777777" w:rsidR="000A596F" w:rsidRPr="00EA0B3D" w:rsidRDefault="000A596F" w:rsidP="000A596F">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S                    -4.28821   0.10453   4.54776 </w:t>
      </w:r>
    </w:p>
    <w:p w14:paraId="42C1D2AA" w14:textId="77777777" w:rsidR="000A596F" w:rsidRPr="00EA0B3D" w:rsidRDefault="000A596F" w:rsidP="000A596F">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2.04928   0.05386  -0.41449 </w:t>
      </w:r>
    </w:p>
    <w:p w14:paraId="20BB9163" w14:textId="77777777" w:rsidR="000A596F" w:rsidRPr="00EA0B3D" w:rsidRDefault="000A596F" w:rsidP="000A596F">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0.17456  -0.47207   3.9899 </w:t>
      </w:r>
    </w:p>
    <w:p w14:paraId="56C53D55" w14:textId="77777777" w:rsidR="000A596F" w:rsidRPr="00EA0B3D" w:rsidRDefault="000A596F" w:rsidP="000A596F">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5.00853  -1.06278  -0.37638 </w:t>
      </w:r>
    </w:p>
    <w:p w14:paraId="67CED2D3" w14:textId="77777777" w:rsidR="000A596F" w:rsidRPr="00EA0B3D" w:rsidRDefault="000A596F" w:rsidP="000A596F">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5.1944   -2.44391  -0.4354 </w:t>
      </w:r>
    </w:p>
    <w:p w14:paraId="047AC68B" w14:textId="77777777" w:rsidR="000A596F" w:rsidRPr="00EA0B3D" w:rsidRDefault="000A596F" w:rsidP="000A596F">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6.03576  -0.20327  -0.76684 </w:t>
      </w:r>
    </w:p>
    <w:p w14:paraId="751F6675" w14:textId="77777777" w:rsidR="000A596F" w:rsidRPr="00EA0B3D" w:rsidRDefault="000A596F" w:rsidP="000A596F">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6.40799  -2.96589  -0.88478 </w:t>
      </w:r>
    </w:p>
    <w:p w14:paraId="50AA9DE6" w14:textId="77777777" w:rsidR="000A596F" w:rsidRPr="00EA0B3D" w:rsidRDefault="000A596F" w:rsidP="000A596F">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4.38469  -3.1217   -0.12839 </w:t>
      </w:r>
    </w:p>
    <w:p w14:paraId="3C786316" w14:textId="77777777" w:rsidR="000A596F" w:rsidRPr="00EA0B3D" w:rsidRDefault="000A596F" w:rsidP="000A596F">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7.249    -0.72505  -1.21554 </w:t>
      </w:r>
    </w:p>
    <w:p w14:paraId="717E175C" w14:textId="77777777" w:rsidR="000A596F" w:rsidRPr="00EA0B3D" w:rsidRDefault="000A596F" w:rsidP="000A596F">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5.88893   0.8855   -0.72041 </w:t>
      </w:r>
    </w:p>
    <w:p w14:paraId="0D53127F" w14:textId="77777777" w:rsidR="000A596F" w:rsidRPr="00EA0B3D" w:rsidRDefault="000A596F" w:rsidP="000A596F">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6.55296  -4.0548   -0.93548 </w:t>
      </w:r>
    </w:p>
    <w:p w14:paraId="46F93F2B" w14:textId="77777777" w:rsidR="000A596F" w:rsidRPr="00EA0B3D" w:rsidRDefault="000A596F" w:rsidP="000A596F">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8.06025  -0.04764  -1.51907 </w:t>
      </w:r>
    </w:p>
    <w:p w14:paraId="62F934D4" w14:textId="77777777" w:rsidR="000A596F" w:rsidRPr="00EA0B3D" w:rsidRDefault="000A596F" w:rsidP="000A596F">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N                     4.0522   -0.65109  -0.02225 </w:t>
      </w:r>
    </w:p>
    <w:p w14:paraId="0D6C8B8D" w14:textId="77777777" w:rsidR="000A596F" w:rsidRPr="00EA0B3D" w:rsidRDefault="000A596F" w:rsidP="000A596F">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8.44458  -2.46072  -1.29574 </w:t>
      </w:r>
    </w:p>
    <w:p w14:paraId="18324E3B" w14:textId="77777777" w:rsidR="000A596F" w:rsidRPr="00EA0B3D" w:rsidRDefault="000A596F" w:rsidP="000A596F">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lastRenderedPageBreak/>
        <w:t xml:space="preserve">H                     8.95908  -2.12533  -0.41955 </w:t>
      </w:r>
    </w:p>
    <w:p w14:paraId="5CEFF523" w14:textId="77777777" w:rsidR="000A596F" w:rsidRPr="00EA0B3D" w:rsidRDefault="000A596F" w:rsidP="000A596F">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8.4467   -3.53037  -1.32311 </w:t>
      </w:r>
    </w:p>
    <w:p w14:paraId="7C9C3965" w14:textId="77777777" w:rsidR="000A596F" w:rsidRPr="00EA0B3D" w:rsidRDefault="000A596F" w:rsidP="000A596F">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8.9374   -2.08069  -2.16615 </w:t>
      </w:r>
    </w:p>
    <w:p w14:paraId="1052D74C" w14:textId="77777777" w:rsidR="00685232" w:rsidRPr="00EA0B3D" w:rsidRDefault="000A596F" w:rsidP="000A596F">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C                     7.43515  -2.10649  -1.27416</w:t>
      </w:r>
    </w:p>
    <w:p w14:paraId="551A3EF9" w14:textId="77777777" w:rsidR="000A596F" w:rsidRPr="00EA0B3D" w:rsidRDefault="000A596F" w:rsidP="000A596F">
      <w:pPr>
        <w:spacing w:line="360" w:lineRule="auto"/>
        <w:rPr>
          <w:rFonts w:ascii="Microsoft Tai Le" w:eastAsiaTheme="minorEastAsia" w:hAnsi="Microsoft Tai Le" w:cs="Microsoft Tai Le"/>
          <w:lang w:eastAsia="zh-CN"/>
        </w:rPr>
      </w:pPr>
    </w:p>
    <w:p w14:paraId="6AEEB16B" w14:textId="77777777" w:rsidR="000A596F" w:rsidRPr="00EA0B3D" w:rsidRDefault="000A596F" w:rsidP="000A596F">
      <w:pPr>
        <w:spacing w:line="360" w:lineRule="auto"/>
        <w:rPr>
          <w:rFonts w:ascii="Microsoft Tai Le" w:eastAsiaTheme="minorEastAsia" w:hAnsi="Microsoft Tai Le" w:cs="Microsoft Tai Le"/>
          <w:b/>
          <w:bCs/>
          <w:lang w:eastAsia="zh-CN"/>
        </w:rPr>
      </w:pPr>
      <w:r w:rsidRPr="00EA0B3D">
        <w:rPr>
          <w:rFonts w:ascii="Microsoft Tai Le" w:eastAsiaTheme="minorEastAsia" w:hAnsi="Microsoft Tai Le" w:cs="Microsoft Tai Le"/>
          <w:b/>
          <w:bCs/>
          <w:lang w:eastAsia="zh-CN"/>
        </w:rPr>
        <w:t>NI-PTZ-OCH</w:t>
      </w:r>
      <w:r w:rsidRPr="00EA0B3D">
        <w:rPr>
          <w:rFonts w:ascii="Microsoft Tai Le" w:eastAsiaTheme="minorEastAsia" w:hAnsi="Microsoft Tai Le" w:cs="Microsoft Tai Le"/>
          <w:b/>
          <w:bCs/>
          <w:vertAlign w:val="subscript"/>
          <w:lang w:eastAsia="zh-CN"/>
        </w:rPr>
        <w:t>3</w:t>
      </w:r>
    </w:p>
    <w:p w14:paraId="62194357" w14:textId="77777777" w:rsidR="000A596F" w:rsidRPr="00EA0B3D" w:rsidRDefault="000A596F" w:rsidP="000A596F">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hint="eastAsia"/>
          <w:lang w:eastAsia="zh-CN"/>
        </w:rPr>
        <w:t>0</w:t>
      </w:r>
      <w:r w:rsidRPr="00EA0B3D">
        <w:rPr>
          <w:rFonts w:ascii="Microsoft Tai Le" w:eastAsiaTheme="minorEastAsia" w:hAnsi="Microsoft Tai Le" w:cs="Microsoft Tai Le"/>
          <w:lang w:eastAsia="zh-CN"/>
        </w:rPr>
        <w:t xml:space="preserve"> 1</w:t>
      </w:r>
    </w:p>
    <w:p w14:paraId="7E3948FA" w14:textId="77777777" w:rsidR="000A596F" w:rsidRPr="00EA0B3D" w:rsidRDefault="000A596F" w:rsidP="000A596F">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3.25043  -0.44951  -1.15381 </w:t>
      </w:r>
    </w:p>
    <w:p w14:paraId="76B19FFE" w14:textId="77777777" w:rsidR="000A596F" w:rsidRPr="00EA0B3D" w:rsidRDefault="000A596F" w:rsidP="000A596F">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3.58498  -0.67388   1.30216 </w:t>
      </w:r>
    </w:p>
    <w:p w14:paraId="1753D92C" w14:textId="77777777" w:rsidR="000A596F" w:rsidRPr="00EA0B3D" w:rsidRDefault="000A596F" w:rsidP="000A596F">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1.78878  -0.31154  -0.92403 </w:t>
      </w:r>
    </w:p>
    <w:p w14:paraId="06BF373E" w14:textId="77777777" w:rsidR="000A596F" w:rsidRPr="00EA0B3D" w:rsidRDefault="000A596F" w:rsidP="000A596F">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O                     3.74425  -0.39252  -2.27263 </w:t>
      </w:r>
    </w:p>
    <w:p w14:paraId="70B6F939" w14:textId="77777777" w:rsidR="000A596F" w:rsidRPr="00EA0B3D" w:rsidRDefault="000A596F" w:rsidP="000A596F">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2.12039  -0.53128   1.50107 </w:t>
      </w:r>
    </w:p>
    <w:p w14:paraId="3683E649" w14:textId="77777777" w:rsidR="000A596F" w:rsidRPr="00EA0B3D" w:rsidRDefault="000A596F" w:rsidP="000A596F">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O                     4.36344  -0.81531   2.23561 </w:t>
      </w:r>
    </w:p>
    <w:p w14:paraId="7D264B9E" w14:textId="77777777" w:rsidR="000A596F" w:rsidRPr="00EA0B3D" w:rsidRDefault="000A596F" w:rsidP="000A596F">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0.94692  -0.13691  -2.00653 </w:t>
      </w:r>
    </w:p>
    <w:p w14:paraId="412FE914" w14:textId="77777777" w:rsidR="000A596F" w:rsidRPr="00EA0B3D" w:rsidRDefault="000A596F" w:rsidP="000A596F">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1.25745  -0.35596   0.38925 </w:t>
      </w:r>
    </w:p>
    <w:p w14:paraId="660D87B2" w14:textId="77777777" w:rsidR="000A596F" w:rsidRPr="00EA0B3D" w:rsidRDefault="000A596F" w:rsidP="000A596F">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1.60309  -0.57028   2.78325 </w:t>
      </w:r>
    </w:p>
    <w:p w14:paraId="301B92EE" w14:textId="77777777" w:rsidR="000A596F" w:rsidRPr="00EA0B3D" w:rsidRDefault="000A596F" w:rsidP="000A596F">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0.44215  -0.00589  -1.81212 </w:t>
      </w:r>
    </w:p>
    <w:p w14:paraId="2CE07114" w14:textId="77777777" w:rsidR="000A596F" w:rsidRPr="00EA0B3D" w:rsidRDefault="000A596F" w:rsidP="000A596F">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1.3766   -0.10399  -3.00215 </w:t>
      </w:r>
    </w:p>
    <w:p w14:paraId="395EE415" w14:textId="77777777" w:rsidR="000A596F" w:rsidRPr="00EA0B3D" w:rsidRDefault="000A596F" w:rsidP="000A596F">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0.14988  -0.22189   0.59978 </w:t>
      </w:r>
    </w:p>
    <w:p w14:paraId="0860CEFA" w14:textId="77777777" w:rsidR="000A596F" w:rsidRPr="00EA0B3D" w:rsidRDefault="000A596F" w:rsidP="000A596F">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0.21506  -0.43918   2.99391 </w:t>
      </w:r>
    </w:p>
    <w:p w14:paraId="04F0FC07" w14:textId="77777777" w:rsidR="000A596F" w:rsidRPr="00EA0B3D" w:rsidRDefault="000A596F" w:rsidP="000A596F">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2.28722  -0.70412   3.61467 </w:t>
      </w:r>
    </w:p>
    <w:p w14:paraId="2C015CA8" w14:textId="77777777" w:rsidR="000A596F" w:rsidRPr="00EA0B3D" w:rsidRDefault="000A596F" w:rsidP="000A596F">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0.99163  -0.04644  -0.5418 </w:t>
      </w:r>
    </w:p>
    <w:p w14:paraId="4B4C50C7" w14:textId="77777777" w:rsidR="000A596F" w:rsidRPr="00EA0B3D" w:rsidRDefault="000A596F" w:rsidP="000A596F">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1.09837   0.12948  -2.66656 </w:t>
      </w:r>
    </w:p>
    <w:p w14:paraId="49C3C187" w14:textId="77777777" w:rsidR="000A596F" w:rsidRPr="00EA0B3D" w:rsidRDefault="000A596F" w:rsidP="000A596F">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0.64623  -0.2689    1.92929 </w:t>
      </w:r>
    </w:p>
    <w:p w14:paraId="75E42CB5" w14:textId="77777777" w:rsidR="000A596F" w:rsidRPr="00EA0B3D" w:rsidRDefault="000A596F" w:rsidP="000A596F">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2.5782    1.23999   2.69677 </w:t>
      </w:r>
    </w:p>
    <w:p w14:paraId="4D9425B2" w14:textId="77777777" w:rsidR="000A596F" w:rsidRPr="00EA0B3D" w:rsidRDefault="000A596F" w:rsidP="000A596F">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2.92282  -1.20715   2.53378 </w:t>
      </w:r>
    </w:p>
    <w:p w14:paraId="477706F0" w14:textId="77777777" w:rsidR="000A596F" w:rsidRPr="00EA0B3D" w:rsidRDefault="000A596F" w:rsidP="000A596F">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2.0283    2.34886   2.0368 </w:t>
      </w:r>
    </w:p>
    <w:p w14:paraId="3C5206E5" w14:textId="77777777" w:rsidR="000A596F" w:rsidRPr="00EA0B3D" w:rsidRDefault="000A596F" w:rsidP="000A596F">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3.66839   1.45311   3.5619 </w:t>
      </w:r>
    </w:p>
    <w:p w14:paraId="31DF53A3" w14:textId="77777777" w:rsidR="000A596F" w:rsidRPr="00EA0B3D" w:rsidRDefault="000A596F" w:rsidP="000A596F">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4.04599  -1.22188   3.38285 </w:t>
      </w:r>
    </w:p>
    <w:p w14:paraId="5F9862E3" w14:textId="77777777" w:rsidR="000A596F" w:rsidRPr="00EA0B3D" w:rsidRDefault="000A596F" w:rsidP="000A596F">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2.68698  -2.32976   1.72654 </w:t>
      </w:r>
    </w:p>
    <w:p w14:paraId="74169406" w14:textId="77777777" w:rsidR="000A596F" w:rsidRPr="00EA0B3D" w:rsidRDefault="000A596F" w:rsidP="000A596F">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2.54898   3.628     2.2359 </w:t>
      </w:r>
    </w:p>
    <w:p w14:paraId="2139AA29" w14:textId="77777777" w:rsidR="000A596F" w:rsidRPr="00EA0B3D" w:rsidRDefault="000A596F" w:rsidP="000A596F">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lastRenderedPageBreak/>
        <w:t xml:space="preserve">H                    -1.18252   2.21643   1.37314 </w:t>
      </w:r>
    </w:p>
    <w:p w14:paraId="3C41A3A9" w14:textId="77777777" w:rsidR="000A596F" w:rsidRPr="00EA0B3D" w:rsidRDefault="000A596F" w:rsidP="000A596F">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4.21125   2.72864   3.72239 </w:t>
      </w:r>
    </w:p>
    <w:p w14:paraId="3D307026" w14:textId="77777777" w:rsidR="000A596F" w:rsidRPr="00EA0B3D" w:rsidRDefault="000A596F" w:rsidP="000A596F">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4.92262  -2.30767   3.38538 </w:t>
      </w:r>
    </w:p>
    <w:p w14:paraId="064B2EE9" w14:textId="77777777" w:rsidR="000A596F" w:rsidRPr="00EA0B3D" w:rsidRDefault="000A596F" w:rsidP="000A596F">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1.82432  -2.35146   1.07187 </w:t>
      </w:r>
    </w:p>
    <w:p w14:paraId="0D53509A" w14:textId="77777777" w:rsidR="000A596F" w:rsidRPr="00EA0B3D" w:rsidRDefault="000A596F" w:rsidP="000A596F">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3.54401  -3.43021   1.76662 </w:t>
      </w:r>
    </w:p>
    <w:p w14:paraId="5047E103" w14:textId="77777777" w:rsidR="000A596F" w:rsidRPr="00EA0B3D" w:rsidRDefault="000A596F" w:rsidP="000A596F">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3.6469    3.82516   3.0705 </w:t>
      </w:r>
    </w:p>
    <w:p w14:paraId="70900B5A" w14:textId="77777777" w:rsidR="000A596F" w:rsidRPr="00EA0B3D" w:rsidRDefault="000A596F" w:rsidP="000A596F">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2.09387   4.46913   1.72061 </w:t>
      </w:r>
    </w:p>
    <w:p w14:paraId="61105EAD" w14:textId="77777777" w:rsidR="000A596F" w:rsidRPr="00EA0B3D" w:rsidRDefault="000A596F" w:rsidP="000A596F">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5.06653   2.85792   4.37964 </w:t>
      </w:r>
    </w:p>
    <w:p w14:paraId="4C0CEABD" w14:textId="77777777" w:rsidR="000A596F" w:rsidRPr="00EA0B3D" w:rsidRDefault="000A596F" w:rsidP="000A596F">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4.67005  -3.42319   2.58688 </w:t>
      </w:r>
    </w:p>
    <w:p w14:paraId="269630F9" w14:textId="77777777" w:rsidR="000A596F" w:rsidRPr="00EA0B3D" w:rsidRDefault="000A596F" w:rsidP="000A596F">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5.7929   -2.2801    4.03501 </w:t>
      </w:r>
    </w:p>
    <w:p w14:paraId="6AE191E7" w14:textId="77777777" w:rsidR="000A596F" w:rsidRPr="00EA0B3D" w:rsidRDefault="000A596F" w:rsidP="000A596F">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3.32822  -4.29013   1.13881 </w:t>
      </w:r>
    </w:p>
    <w:p w14:paraId="6AA735C3" w14:textId="77777777" w:rsidR="000A596F" w:rsidRPr="00EA0B3D" w:rsidRDefault="000A596F" w:rsidP="000A596F">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4.06193   4.81788   3.21649 </w:t>
      </w:r>
    </w:p>
    <w:p w14:paraId="2BC67AF1" w14:textId="77777777" w:rsidR="000A596F" w:rsidRPr="00EA0B3D" w:rsidRDefault="000A596F" w:rsidP="000A596F">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5.34549  -4.27308   2.60951 </w:t>
      </w:r>
    </w:p>
    <w:p w14:paraId="7867481D" w14:textId="77777777" w:rsidR="000A596F" w:rsidRPr="00EA0B3D" w:rsidRDefault="000A596F" w:rsidP="000A596F">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N                    -2.05935  -0.07478   2.5235 </w:t>
      </w:r>
    </w:p>
    <w:p w14:paraId="2D467533" w14:textId="77777777" w:rsidR="000A596F" w:rsidRPr="00EA0B3D" w:rsidRDefault="000A596F" w:rsidP="000A596F">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S                    -4.28821   0.10453   4.54776 </w:t>
      </w:r>
    </w:p>
    <w:p w14:paraId="030AF854" w14:textId="77777777" w:rsidR="000A596F" w:rsidRPr="00EA0B3D" w:rsidRDefault="000A596F" w:rsidP="000A596F">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2.04928   0.05386  -0.41449 </w:t>
      </w:r>
    </w:p>
    <w:p w14:paraId="56E556FA" w14:textId="77777777" w:rsidR="000A596F" w:rsidRPr="00EA0B3D" w:rsidRDefault="000A596F" w:rsidP="000A596F">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0.17456  -0.47207   3.9899 </w:t>
      </w:r>
    </w:p>
    <w:p w14:paraId="374691F6" w14:textId="77777777" w:rsidR="000A596F" w:rsidRPr="00EA0B3D" w:rsidRDefault="000A596F" w:rsidP="000A596F">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5.00853  -1.06278  -0.37638 </w:t>
      </w:r>
    </w:p>
    <w:p w14:paraId="295A4C61" w14:textId="77777777" w:rsidR="000A596F" w:rsidRPr="00EA0B3D" w:rsidRDefault="000A596F" w:rsidP="000A596F">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5.1944   -2.44391  -0.4354 </w:t>
      </w:r>
    </w:p>
    <w:p w14:paraId="0831000E" w14:textId="77777777" w:rsidR="000A596F" w:rsidRPr="00EA0B3D" w:rsidRDefault="000A596F" w:rsidP="000A596F">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6.03576  -0.20327  -0.76684 </w:t>
      </w:r>
    </w:p>
    <w:p w14:paraId="5ADBD241" w14:textId="77777777" w:rsidR="000A596F" w:rsidRPr="00EA0B3D" w:rsidRDefault="000A596F" w:rsidP="000A596F">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6.40799  -2.96589  -0.88478 </w:t>
      </w:r>
    </w:p>
    <w:p w14:paraId="3E1DF828" w14:textId="77777777" w:rsidR="000A596F" w:rsidRPr="00EA0B3D" w:rsidRDefault="000A596F" w:rsidP="000A596F">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4.38469  -3.1217   -0.12839 </w:t>
      </w:r>
    </w:p>
    <w:p w14:paraId="1EC5E9A1" w14:textId="77777777" w:rsidR="000A596F" w:rsidRPr="00EA0B3D" w:rsidRDefault="000A596F" w:rsidP="000A596F">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7.249    -0.72505  -1.21554 </w:t>
      </w:r>
    </w:p>
    <w:p w14:paraId="29A089D3" w14:textId="77777777" w:rsidR="000A596F" w:rsidRPr="00EA0B3D" w:rsidRDefault="000A596F" w:rsidP="000A596F">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5.88893   0.8855   -0.72041 </w:t>
      </w:r>
    </w:p>
    <w:p w14:paraId="0ED4304F" w14:textId="77777777" w:rsidR="000A596F" w:rsidRPr="00EA0B3D" w:rsidRDefault="000A596F" w:rsidP="000A596F">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6.55296  -4.0548   -0.93548 </w:t>
      </w:r>
    </w:p>
    <w:p w14:paraId="7D4DF334" w14:textId="77777777" w:rsidR="000A596F" w:rsidRPr="00EA0B3D" w:rsidRDefault="000A596F" w:rsidP="000A596F">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8.06025  -0.04764  -1.51907 </w:t>
      </w:r>
    </w:p>
    <w:p w14:paraId="32780E0C" w14:textId="77777777" w:rsidR="000A596F" w:rsidRPr="00EA0B3D" w:rsidRDefault="000A596F" w:rsidP="000A596F">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N                     4.0522   -0.65109  -0.02225 </w:t>
      </w:r>
    </w:p>
    <w:p w14:paraId="42BFBB73" w14:textId="77777777" w:rsidR="000A596F" w:rsidRPr="00EA0B3D" w:rsidRDefault="000A596F" w:rsidP="000A596F">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7.43515  -2.10649  -1.27416 </w:t>
      </w:r>
    </w:p>
    <w:p w14:paraId="5087037E" w14:textId="77777777" w:rsidR="000A596F" w:rsidRPr="00EA0B3D" w:rsidRDefault="000A596F" w:rsidP="000A596F">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9.29695  -2.90693  -1.96161 </w:t>
      </w:r>
    </w:p>
    <w:p w14:paraId="669DD502" w14:textId="77777777" w:rsidR="000A596F" w:rsidRPr="00EA0B3D" w:rsidRDefault="000A596F" w:rsidP="000A596F">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9.92818  -3.11289  -1.12254 </w:t>
      </w:r>
    </w:p>
    <w:p w14:paraId="50019E91" w14:textId="77777777" w:rsidR="000A596F" w:rsidRPr="00EA0B3D" w:rsidRDefault="000A596F" w:rsidP="000A596F">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9.1177   -3.81185  -2.50371 </w:t>
      </w:r>
    </w:p>
    <w:p w14:paraId="692D0FA4" w14:textId="77777777" w:rsidR="000A596F" w:rsidRPr="00EA0B3D" w:rsidRDefault="000A596F" w:rsidP="000A596F">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lastRenderedPageBreak/>
        <w:t xml:space="preserve">H                     9.77589  -2.19626  -2.60229 </w:t>
      </w:r>
    </w:p>
    <w:p w14:paraId="00BE0729" w14:textId="77777777" w:rsidR="000A596F" w:rsidRPr="00EA0B3D" w:rsidRDefault="000A596F" w:rsidP="000A596F">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O                     8.36605  -2.50671  -1.61788</w:t>
      </w:r>
    </w:p>
    <w:p w14:paraId="152557AF" w14:textId="77777777" w:rsidR="002F29C0" w:rsidRPr="00EA0B3D" w:rsidRDefault="002F29C0" w:rsidP="000A596F">
      <w:pPr>
        <w:spacing w:line="360" w:lineRule="auto"/>
        <w:rPr>
          <w:rFonts w:ascii="Microsoft Tai Le" w:eastAsiaTheme="minorEastAsia" w:hAnsi="Microsoft Tai Le" w:cs="Microsoft Tai Le"/>
          <w:lang w:eastAsia="zh-CN"/>
        </w:rPr>
      </w:pPr>
    </w:p>
    <w:p w14:paraId="54A1995C" w14:textId="77777777" w:rsidR="002F29C0" w:rsidRPr="00EA0B3D" w:rsidRDefault="002F29C0" w:rsidP="002F29C0">
      <w:pPr>
        <w:spacing w:line="360" w:lineRule="auto"/>
        <w:rPr>
          <w:rFonts w:ascii="Microsoft Tai Le" w:eastAsiaTheme="minorEastAsia" w:hAnsi="Microsoft Tai Le" w:cs="Microsoft Tai Le"/>
          <w:b/>
          <w:bCs/>
          <w:lang w:eastAsia="zh-CN"/>
        </w:rPr>
      </w:pPr>
      <w:r w:rsidRPr="00EA0B3D">
        <w:rPr>
          <w:rFonts w:ascii="Microsoft Tai Le" w:eastAsiaTheme="minorEastAsia" w:hAnsi="Microsoft Tai Le" w:cs="Microsoft Tai Le"/>
          <w:b/>
          <w:bCs/>
          <w:lang w:eastAsia="zh-CN"/>
        </w:rPr>
        <w:t>NI-PTZ-C</w:t>
      </w:r>
      <w:r w:rsidRPr="00EA0B3D">
        <w:rPr>
          <w:rFonts w:ascii="Microsoft Tai Le" w:eastAsiaTheme="minorEastAsia" w:hAnsi="Microsoft Tai Le" w:cs="Microsoft Tai Le"/>
          <w:b/>
          <w:bCs/>
          <w:vertAlign w:val="subscript"/>
          <w:lang w:eastAsia="zh-CN"/>
        </w:rPr>
        <w:t>5</w:t>
      </w:r>
    </w:p>
    <w:p w14:paraId="56853A05" w14:textId="77777777" w:rsidR="002F29C0" w:rsidRPr="00EA0B3D" w:rsidRDefault="002F29C0" w:rsidP="002F29C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hint="eastAsia"/>
          <w:lang w:eastAsia="zh-CN"/>
        </w:rPr>
        <w:t>0</w:t>
      </w:r>
      <w:r w:rsidRPr="00EA0B3D">
        <w:rPr>
          <w:rFonts w:ascii="Microsoft Tai Le" w:eastAsiaTheme="minorEastAsia" w:hAnsi="Microsoft Tai Le" w:cs="Microsoft Tai Le"/>
          <w:lang w:eastAsia="zh-CN"/>
        </w:rPr>
        <w:t xml:space="preserve"> 1</w:t>
      </w:r>
    </w:p>
    <w:p w14:paraId="500FC102" w14:textId="77777777" w:rsidR="002F29C0" w:rsidRPr="00EA0B3D" w:rsidRDefault="002F29C0" w:rsidP="002F29C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N                     4.0522   -0.65109  -0.02225 </w:t>
      </w:r>
    </w:p>
    <w:p w14:paraId="076C58D9" w14:textId="77777777" w:rsidR="002F29C0" w:rsidRPr="00EA0B3D" w:rsidRDefault="002F29C0" w:rsidP="002F29C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3.25043  -0.44951  -1.15381 </w:t>
      </w:r>
    </w:p>
    <w:p w14:paraId="62993E9E" w14:textId="77777777" w:rsidR="002F29C0" w:rsidRPr="00EA0B3D" w:rsidRDefault="002F29C0" w:rsidP="002F29C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3.58498  -0.67388   1.30216 </w:t>
      </w:r>
    </w:p>
    <w:p w14:paraId="2C041FAC" w14:textId="77777777" w:rsidR="002F29C0" w:rsidRPr="00EA0B3D" w:rsidRDefault="002F29C0" w:rsidP="002F29C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1.78878  -0.31154  -0.92403 </w:t>
      </w:r>
    </w:p>
    <w:p w14:paraId="353FCF05" w14:textId="77777777" w:rsidR="002F29C0" w:rsidRPr="00EA0B3D" w:rsidRDefault="002F29C0" w:rsidP="002F29C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O                     3.74358  -0.39689  -2.27304 </w:t>
      </w:r>
    </w:p>
    <w:p w14:paraId="6BF5BBDE" w14:textId="77777777" w:rsidR="002F29C0" w:rsidRPr="00EA0B3D" w:rsidRDefault="002F29C0" w:rsidP="002F29C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2.12039  -0.53128   1.50107 </w:t>
      </w:r>
    </w:p>
    <w:p w14:paraId="4D3537AC" w14:textId="77777777" w:rsidR="002F29C0" w:rsidRPr="00EA0B3D" w:rsidRDefault="002F29C0" w:rsidP="002F29C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O                     4.36409  -0.81093   2.23583 </w:t>
      </w:r>
    </w:p>
    <w:p w14:paraId="0DA59D6D" w14:textId="77777777" w:rsidR="002F29C0" w:rsidRPr="00EA0B3D" w:rsidRDefault="002F29C0" w:rsidP="002F29C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0.94692  -0.13691  -2.00653 </w:t>
      </w:r>
    </w:p>
    <w:p w14:paraId="25950D34" w14:textId="77777777" w:rsidR="002F29C0" w:rsidRPr="00EA0B3D" w:rsidRDefault="002F29C0" w:rsidP="002F29C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1.25745  -0.35596   0.38925 </w:t>
      </w:r>
    </w:p>
    <w:p w14:paraId="62285CFB" w14:textId="77777777" w:rsidR="002F29C0" w:rsidRPr="00EA0B3D" w:rsidRDefault="002F29C0" w:rsidP="002F29C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1.60309  -0.57028   2.78325 </w:t>
      </w:r>
    </w:p>
    <w:p w14:paraId="4183E1E6" w14:textId="77777777" w:rsidR="002F29C0" w:rsidRPr="00EA0B3D" w:rsidRDefault="002F29C0" w:rsidP="002F29C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0.44215  -0.00589  -1.81212 </w:t>
      </w:r>
    </w:p>
    <w:p w14:paraId="7B7E10CA" w14:textId="77777777" w:rsidR="002F29C0" w:rsidRPr="00EA0B3D" w:rsidRDefault="002F29C0" w:rsidP="002F29C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1.3766   -0.10399  -3.00215 </w:t>
      </w:r>
    </w:p>
    <w:p w14:paraId="2E57063A" w14:textId="77777777" w:rsidR="002F29C0" w:rsidRPr="00EA0B3D" w:rsidRDefault="002F29C0" w:rsidP="002F29C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0.14988  -0.22189   0.59978 </w:t>
      </w:r>
    </w:p>
    <w:p w14:paraId="5B96A7D3" w14:textId="77777777" w:rsidR="002F29C0" w:rsidRPr="00EA0B3D" w:rsidRDefault="002F29C0" w:rsidP="002F29C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0.21506  -0.43918   2.99391 </w:t>
      </w:r>
    </w:p>
    <w:p w14:paraId="3DB131CE" w14:textId="77777777" w:rsidR="002F29C0" w:rsidRPr="00EA0B3D" w:rsidRDefault="002F29C0" w:rsidP="002F29C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2.28722  -0.70412   3.61467 </w:t>
      </w:r>
    </w:p>
    <w:p w14:paraId="51D071BE" w14:textId="77777777" w:rsidR="002F29C0" w:rsidRPr="00EA0B3D" w:rsidRDefault="002F29C0" w:rsidP="002F29C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0.99163  -0.04644  -0.5418 </w:t>
      </w:r>
    </w:p>
    <w:p w14:paraId="44A871EC" w14:textId="77777777" w:rsidR="002F29C0" w:rsidRPr="00EA0B3D" w:rsidRDefault="002F29C0" w:rsidP="002F29C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1.09837   0.12948  -2.66656 </w:t>
      </w:r>
    </w:p>
    <w:p w14:paraId="0D2733CB" w14:textId="77777777" w:rsidR="002F29C0" w:rsidRPr="00EA0B3D" w:rsidRDefault="002F29C0" w:rsidP="002F29C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0.64623  -0.2689    1.92929 </w:t>
      </w:r>
    </w:p>
    <w:p w14:paraId="33FAAA0B" w14:textId="77777777" w:rsidR="002F29C0" w:rsidRPr="00EA0B3D" w:rsidRDefault="002F29C0" w:rsidP="002F29C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2.5782    1.23999   2.69677 </w:t>
      </w:r>
    </w:p>
    <w:p w14:paraId="325A43C9" w14:textId="77777777" w:rsidR="002F29C0" w:rsidRPr="00EA0B3D" w:rsidRDefault="002F29C0" w:rsidP="002F29C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2.92282  -1.20715   2.53378 </w:t>
      </w:r>
    </w:p>
    <w:p w14:paraId="4BE73D0D" w14:textId="77777777" w:rsidR="002F29C0" w:rsidRPr="00EA0B3D" w:rsidRDefault="002F29C0" w:rsidP="002F29C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2.0283    2.34886   2.0368 </w:t>
      </w:r>
    </w:p>
    <w:p w14:paraId="011DFD0F" w14:textId="77777777" w:rsidR="002F29C0" w:rsidRPr="00EA0B3D" w:rsidRDefault="002F29C0" w:rsidP="002F29C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3.66839   1.45311   3.5619 </w:t>
      </w:r>
    </w:p>
    <w:p w14:paraId="7681DA0C" w14:textId="77777777" w:rsidR="002F29C0" w:rsidRPr="00EA0B3D" w:rsidRDefault="002F29C0" w:rsidP="002F29C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4.04599  -1.22188   3.38285 </w:t>
      </w:r>
    </w:p>
    <w:p w14:paraId="6E970800" w14:textId="77777777" w:rsidR="002F29C0" w:rsidRPr="00EA0B3D" w:rsidRDefault="002F29C0" w:rsidP="002F29C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2.68698  -2.32976   1.72654 </w:t>
      </w:r>
    </w:p>
    <w:p w14:paraId="331AE74E" w14:textId="77777777" w:rsidR="002F29C0" w:rsidRPr="00EA0B3D" w:rsidRDefault="002F29C0" w:rsidP="002F29C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2.54898   3.628     2.2359 </w:t>
      </w:r>
    </w:p>
    <w:p w14:paraId="2A286631" w14:textId="77777777" w:rsidR="002F29C0" w:rsidRPr="00EA0B3D" w:rsidRDefault="002F29C0" w:rsidP="002F29C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1.18252   2.21643   1.37314 </w:t>
      </w:r>
    </w:p>
    <w:p w14:paraId="6AE52AE2" w14:textId="77777777" w:rsidR="002F29C0" w:rsidRPr="00EA0B3D" w:rsidRDefault="002F29C0" w:rsidP="002F29C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lastRenderedPageBreak/>
        <w:t xml:space="preserve">C                    -4.21125   2.72864   3.72239 </w:t>
      </w:r>
    </w:p>
    <w:p w14:paraId="74AB0C12" w14:textId="77777777" w:rsidR="002F29C0" w:rsidRPr="00EA0B3D" w:rsidRDefault="002F29C0" w:rsidP="002F29C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4.92262  -2.30767   3.38538 </w:t>
      </w:r>
    </w:p>
    <w:p w14:paraId="60FB0500" w14:textId="77777777" w:rsidR="002F29C0" w:rsidRPr="00EA0B3D" w:rsidRDefault="002F29C0" w:rsidP="002F29C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1.82432  -2.35146   1.07187 </w:t>
      </w:r>
    </w:p>
    <w:p w14:paraId="18FBB196" w14:textId="77777777" w:rsidR="002F29C0" w:rsidRPr="00EA0B3D" w:rsidRDefault="002F29C0" w:rsidP="002F29C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3.54401  -3.43021   1.76662 </w:t>
      </w:r>
    </w:p>
    <w:p w14:paraId="0AD88024" w14:textId="77777777" w:rsidR="002F29C0" w:rsidRPr="00EA0B3D" w:rsidRDefault="002F29C0" w:rsidP="002F29C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3.6469    3.82516   3.0705 </w:t>
      </w:r>
    </w:p>
    <w:p w14:paraId="2EB8A4D8" w14:textId="77777777" w:rsidR="002F29C0" w:rsidRPr="00EA0B3D" w:rsidRDefault="002F29C0" w:rsidP="002F29C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2.09387   4.46913   1.72061 </w:t>
      </w:r>
    </w:p>
    <w:p w14:paraId="7C98BC0C" w14:textId="77777777" w:rsidR="002F29C0" w:rsidRPr="00EA0B3D" w:rsidRDefault="002F29C0" w:rsidP="002F29C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5.06653   2.85792   4.37964 </w:t>
      </w:r>
    </w:p>
    <w:p w14:paraId="0A730070" w14:textId="77777777" w:rsidR="002F29C0" w:rsidRPr="00EA0B3D" w:rsidRDefault="002F29C0" w:rsidP="002F29C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4.67005  -3.42319   2.58688 </w:t>
      </w:r>
    </w:p>
    <w:p w14:paraId="78E487B3" w14:textId="77777777" w:rsidR="002F29C0" w:rsidRPr="00EA0B3D" w:rsidRDefault="002F29C0" w:rsidP="002F29C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5.7929   -2.2801    4.03501 </w:t>
      </w:r>
    </w:p>
    <w:p w14:paraId="7236D503" w14:textId="77777777" w:rsidR="002F29C0" w:rsidRPr="00EA0B3D" w:rsidRDefault="002F29C0" w:rsidP="002F29C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3.32822  -4.29013   1.13881 </w:t>
      </w:r>
    </w:p>
    <w:p w14:paraId="3C96BF03" w14:textId="77777777" w:rsidR="002F29C0" w:rsidRPr="00EA0B3D" w:rsidRDefault="002F29C0" w:rsidP="002F29C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4.06193   4.81788   3.21649 </w:t>
      </w:r>
    </w:p>
    <w:p w14:paraId="7E2AB7B8" w14:textId="77777777" w:rsidR="002F29C0" w:rsidRPr="00EA0B3D" w:rsidRDefault="002F29C0" w:rsidP="002F29C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5.34549  -4.27308   2.60951 </w:t>
      </w:r>
    </w:p>
    <w:p w14:paraId="47D701AF" w14:textId="77777777" w:rsidR="002F29C0" w:rsidRPr="00EA0B3D" w:rsidRDefault="002F29C0" w:rsidP="002F29C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N                    -2.05935  -0.07478   2.5235 </w:t>
      </w:r>
    </w:p>
    <w:p w14:paraId="1E686986" w14:textId="77777777" w:rsidR="002F29C0" w:rsidRPr="00EA0B3D" w:rsidRDefault="002F29C0" w:rsidP="002F29C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S                    -4.28821   0.10453   4.54776 </w:t>
      </w:r>
    </w:p>
    <w:p w14:paraId="26A4F014" w14:textId="77777777" w:rsidR="002F29C0" w:rsidRPr="00EA0B3D" w:rsidRDefault="002F29C0" w:rsidP="002F29C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5.50426  -0.8052   -0.23469 </w:t>
      </w:r>
    </w:p>
    <w:p w14:paraId="209B0429" w14:textId="77777777" w:rsidR="002F29C0" w:rsidRPr="00EA0B3D" w:rsidRDefault="002F29C0" w:rsidP="002F29C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5.9145   -1.42067   0.53848 </w:t>
      </w:r>
    </w:p>
    <w:p w14:paraId="75FB6B03" w14:textId="77777777" w:rsidR="002F29C0" w:rsidRPr="00EA0B3D" w:rsidRDefault="002F29C0" w:rsidP="002F29C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5.67894  -1.26341  -1.18571 </w:t>
      </w:r>
    </w:p>
    <w:p w14:paraId="4945554A" w14:textId="77777777" w:rsidR="002F29C0" w:rsidRPr="00EA0B3D" w:rsidRDefault="002F29C0" w:rsidP="002F29C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5.97228   0.15672  -0.2109 </w:t>
      </w:r>
    </w:p>
    <w:p w14:paraId="03E5D3D3" w14:textId="77777777" w:rsidR="002F29C0" w:rsidRPr="00EA0B3D" w:rsidRDefault="002F29C0" w:rsidP="002F29C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2.04928   0.05386  -0.41449 </w:t>
      </w:r>
    </w:p>
    <w:p w14:paraId="22FBF443" w14:textId="77777777" w:rsidR="002F29C0" w:rsidRPr="00EA0B3D" w:rsidRDefault="002F29C0" w:rsidP="002F29C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H                    -0.17456  -0.47207   3.9899</w:t>
      </w:r>
    </w:p>
    <w:p w14:paraId="36D66111" w14:textId="77777777" w:rsidR="002F29C0" w:rsidRPr="00EA0B3D" w:rsidRDefault="002F29C0" w:rsidP="002F29C0">
      <w:pPr>
        <w:spacing w:line="360" w:lineRule="auto"/>
        <w:rPr>
          <w:rFonts w:ascii="Microsoft Tai Le" w:eastAsiaTheme="minorEastAsia" w:hAnsi="Microsoft Tai Le" w:cs="Microsoft Tai Le"/>
          <w:lang w:eastAsia="zh-CN"/>
        </w:rPr>
      </w:pPr>
    </w:p>
    <w:p w14:paraId="5956A1E4" w14:textId="77777777" w:rsidR="002F29C0" w:rsidRPr="00EA0B3D" w:rsidRDefault="002F29C0" w:rsidP="002F29C0">
      <w:pPr>
        <w:spacing w:line="360" w:lineRule="auto"/>
        <w:rPr>
          <w:rFonts w:ascii="Microsoft Tai Le" w:eastAsiaTheme="minorEastAsia" w:hAnsi="Microsoft Tai Le" w:cs="Microsoft Tai Le"/>
          <w:b/>
          <w:bCs/>
          <w:lang w:eastAsia="zh-CN"/>
        </w:rPr>
      </w:pPr>
      <w:r w:rsidRPr="00EA0B3D">
        <w:rPr>
          <w:rFonts w:ascii="Microsoft Tai Le" w:eastAsiaTheme="minorEastAsia" w:hAnsi="Microsoft Tai Le" w:cs="Microsoft Tai Le"/>
          <w:b/>
          <w:bCs/>
          <w:lang w:eastAsia="zh-CN"/>
        </w:rPr>
        <w:t>NI-PTZ-F-O</w:t>
      </w:r>
    </w:p>
    <w:p w14:paraId="6B8D8410" w14:textId="77777777" w:rsidR="002F29C0" w:rsidRPr="00EA0B3D" w:rsidRDefault="002F29C0" w:rsidP="002F29C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hint="eastAsia"/>
          <w:lang w:eastAsia="zh-CN"/>
        </w:rPr>
        <w:t>0</w:t>
      </w:r>
      <w:r w:rsidRPr="00EA0B3D">
        <w:rPr>
          <w:rFonts w:ascii="Microsoft Tai Le" w:eastAsiaTheme="minorEastAsia" w:hAnsi="Microsoft Tai Le" w:cs="Microsoft Tai Le"/>
          <w:lang w:eastAsia="zh-CN"/>
        </w:rPr>
        <w:t xml:space="preserve"> 1</w:t>
      </w:r>
    </w:p>
    <w:p w14:paraId="2F104AA8" w14:textId="77777777" w:rsidR="002F29C0" w:rsidRPr="00EA0B3D" w:rsidRDefault="002F29C0" w:rsidP="002F29C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10.32216  -0.56994  -2.05175 </w:t>
      </w:r>
    </w:p>
    <w:p w14:paraId="1F0CD7CA" w14:textId="77777777" w:rsidR="002F29C0" w:rsidRPr="00EA0B3D" w:rsidRDefault="002F29C0" w:rsidP="002F29C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10.28176   0.81095  -1.86886 </w:t>
      </w:r>
    </w:p>
    <w:p w14:paraId="4ABF222B" w14:textId="77777777" w:rsidR="002F29C0" w:rsidRPr="00EA0B3D" w:rsidRDefault="002F29C0" w:rsidP="002F29C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9.50737   1.35936  -0.84513 </w:t>
      </w:r>
    </w:p>
    <w:p w14:paraId="218EB7E5" w14:textId="77777777" w:rsidR="002F29C0" w:rsidRPr="00EA0B3D" w:rsidRDefault="002F29C0" w:rsidP="002F29C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8.76467   0.53265   0.01219 </w:t>
      </w:r>
    </w:p>
    <w:p w14:paraId="7B3191B9" w14:textId="77777777" w:rsidR="002F29C0" w:rsidRPr="00EA0B3D" w:rsidRDefault="002F29C0" w:rsidP="002F29C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8.80444  -0.86737  -0.17719 </w:t>
      </w:r>
    </w:p>
    <w:p w14:paraId="37B055A0" w14:textId="77777777" w:rsidR="002F29C0" w:rsidRPr="00EA0B3D" w:rsidRDefault="002F29C0" w:rsidP="002F29C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9.57768  -1.41431  -1.21758 </w:t>
      </w:r>
    </w:p>
    <w:p w14:paraId="02D1B8DD" w14:textId="77777777" w:rsidR="002F29C0" w:rsidRPr="00EA0B3D" w:rsidRDefault="002F29C0" w:rsidP="002F29C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7.98713   1.05893   1.05558 </w:t>
      </w:r>
    </w:p>
    <w:p w14:paraId="42ADB2AD" w14:textId="77777777" w:rsidR="002F29C0" w:rsidRPr="00EA0B3D" w:rsidRDefault="002F29C0" w:rsidP="002F29C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7.26603   0.21497   1.9018 </w:t>
      </w:r>
    </w:p>
    <w:p w14:paraId="1CAC8020" w14:textId="77777777" w:rsidR="002F29C0" w:rsidRPr="00EA0B3D" w:rsidRDefault="002F29C0" w:rsidP="002F29C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lastRenderedPageBreak/>
        <w:t xml:space="preserve">C                    -7.30927  -1.16539   1.71531 </w:t>
      </w:r>
    </w:p>
    <w:p w14:paraId="20BC1DF9" w14:textId="77777777" w:rsidR="002F29C0" w:rsidRPr="00EA0B3D" w:rsidRDefault="002F29C0" w:rsidP="002F29C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8.0668   -1.71287   0.67157 </w:t>
      </w:r>
    </w:p>
    <w:p w14:paraId="6BD6A4D5" w14:textId="77777777" w:rsidR="002F29C0" w:rsidRPr="00EA0B3D" w:rsidRDefault="002F29C0" w:rsidP="002F29C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8.15077  -3.20843   0.48324 </w:t>
      </w:r>
    </w:p>
    <w:p w14:paraId="247E753E" w14:textId="77777777" w:rsidR="002F29C0" w:rsidRPr="00EA0B3D" w:rsidRDefault="002F29C0" w:rsidP="002F29C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N                    -8.42906  -3.57991  -0.90616 </w:t>
      </w:r>
    </w:p>
    <w:p w14:paraId="22649ABA" w14:textId="77777777" w:rsidR="002F29C0" w:rsidRPr="00EA0B3D" w:rsidRDefault="002F29C0" w:rsidP="002F29C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9.64335  -2.91346  -1.38302 </w:t>
      </w:r>
    </w:p>
    <w:p w14:paraId="089084D3" w14:textId="77777777" w:rsidR="002F29C0" w:rsidRPr="00EA0B3D" w:rsidRDefault="002F29C0" w:rsidP="002F29C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O                    -8.005    -4.00805   1.3769 </w:t>
      </w:r>
    </w:p>
    <w:p w14:paraId="2B444F6C" w14:textId="77777777" w:rsidR="002F29C0" w:rsidRPr="00EA0B3D" w:rsidRDefault="002F29C0" w:rsidP="002F29C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O                    -10.58977  -3.4972   -1.85503 </w:t>
      </w:r>
    </w:p>
    <w:p w14:paraId="76A7A19F" w14:textId="77777777" w:rsidR="002F29C0" w:rsidRPr="00EA0B3D" w:rsidRDefault="002F29C0" w:rsidP="002F29C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7.67487  -4.41626  -1.64151 </w:t>
      </w:r>
    </w:p>
    <w:p w14:paraId="17F0443B" w14:textId="77777777" w:rsidR="002F29C0" w:rsidRPr="00EA0B3D" w:rsidRDefault="002F29C0" w:rsidP="002F29C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6.53504  -4.99787  -1.08652 </w:t>
      </w:r>
    </w:p>
    <w:p w14:paraId="77763B76" w14:textId="77777777" w:rsidR="002F29C0" w:rsidRPr="00EA0B3D" w:rsidRDefault="002F29C0" w:rsidP="002F29C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5.75284  -5.86513  -1.84921 </w:t>
      </w:r>
    </w:p>
    <w:p w14:paraId="0DD40845" w14:textId="77777777" w:rsidR="002F29C0" w:rsidRPr="00EA0B3D" w:rsidRDefault="002F29C0" w:rsidP="002F29C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6.11058  -6.1508   -3.16675 </w:t>
      </w:r>
    </w:p>
    <w:p w14:paraId="1A4DEFD9" w14:textId="77777777" w:rsidR="002F29C0" w:rsidRPr="00EA0B3D" w:rsidRDefault="002F29C0" w:rsidP="002F29C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7.25044  -5.56928  -3.72171 </w:t>
      </w:r>
    </w:p>
    <w:p w14:paraId="3AF714D3" w14:textId="77777777" w:rsidR="002F29C0" w:rsidRPr="00EA0B3D" w:rsidRDefault="002F29C0" w:rsidP="002F29C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8.03261  -4.70193  -2.95905 </w:t>
      </w:r>
    </w:p>
    <w:p w14:paraId="33E6B6F3" w14:textId="77777777" w:rsidR="002F29C0" w:rsidRPr="00EA0B3D" w:rsidRDefault="002F29C0" w:rsidP="002F29C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N                    -7.93939   2.31182   1.23093 </w:t>
      </w:r>
    </w:p>
    <w:p w14:paraId="35054904" w14:textId="77777777" w:rsidR="002F29C0" w:rsidRPr="00EA0B3D" w:rsidRDefault="002F29C0" w:rsidP="002F29C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9.14759   2.95002   1.56353 </w:t>
      </w:r>
    </w:p>
    <w:p w14:paraId="26CEF5E5" w14:textId="77777777" w:rsidR="002F29C0" w:rsidRPr="00EA0B3D" w:rsidRDefault="002F29C0" w:rsidP="002F29C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9.20629   4.30892   1.91593 </w:t>
      </w:r>
    </w:p>
    <w:p w14:paraId="6CBC2B0E" w14:textId="77777777" w:rsidR="002F29C0" w:rsidRPr="00EA0B3D" w:rsidRDefault="002F29C0" w:rsidP="002F29C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6.46769   4.28082   1.37133 </w:t>
      </w:r>
    </w:p>
    <w:p w14:paraId="09CCA243" w14:textId="77777777" w:rsidR="002F29C0" w:rsidRPr="00EA0B3D" w:rsidRDefault="002F29C0" w:rsidP="002F29C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6.68349   2.92472   1.07343 </w:t>
      </w:r>
    </w:p>
    <w:p w14:paraId="0A79A6A8" w14:textId="77777777" w:rsidR="002F29C0" w:rsidRPr="00EA0B3D" w:rsidRDefault="002F29C0" w:rsidP="002F29C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5.18149   4.82682   1.23803 </w:t>
      </w:r>
    </w:p>
    <w:p w14:paraId="77FB24FD" w14:textId="77777777" w:rsidR="002F29C0" w:rsidRPr="00EA0B3D" w:rsidRDefault="002F29C0" w:rsidP="002F29C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4.10989   4.03412   0.82683 </w:t>
      </w:r>
    </w:p>
    <w:p w14:paraId="78C6F352" w14:textId="77777777" w:rsidR="002F29C0" w:rsidRPr="00EA0B3D" w:rsidRDefault="002F29C0" w:rsidP="002F29C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4.31369   2.68662   0.55143 </w:t>
      </w:r>
    </w:p>
    <w:p w14:paraId="037182E9" w14:textId="77777777" w:rsidR="002F29C0" w:rsidRPr="00EA0B3D" w:rsidRDefault="002F29C0" w:rsidP="002F29C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5.58989   2.13542   0.68113 </w:t>
      </w:r>
    </w:p>
    <w:p w14:paraId="34B7CA56" w14:textId="77777777" w:rsidR="002F29C0" w:rsidRPr="00EA0B3D" w:rsidRDefault="002F29C0" w:rsidP="002F29C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10.32359   2.18392   1.62263 </w:t>
      </w:r>
    </w:p>
    <w:p w14:paraId="09DA06BC" w14:textId="77777777" w:rsidR="002F29C0" w:rsidRPr="00EA0B3D" w:rsidRDefault="002F29C0" w:rsidP="002F29C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11.54119   2.76072   1.98873 </w:t>
      </w:r>
    </w:p>
    <w:p w14:paraId="0C410456" w14:textId="77777777" w:rsidR="002F29C0" w:rsidRPr="00EA0B3D" w:rsidRDefault="002F29C0" w:rsidP="002F29C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11.59739   4.11092   2.31593 </w:t>
      </w:r>
    </w:p>
    <w:p w14:paraId="355006E6" w14:textId="77777777" w:rsidR="002F29C0" w:rsidRPr="00EA0B3D" w:rsidRDefault="002F29C0" w:rsidP="002F29C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10.43459   4.88072   2.28273 </w:t>
      </w:r>
    </w:p>
    <w:p w14:paraId="5A256D1C" w14:textId="77777777" w:rsidR="002F29C0" w:rsidRPr="00EA0B3D" w:rsidRDefault="002F29C0" w:rsidP="002F29C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F                    -5.37035  -6.97153  -3.88845 </w:t>
      </w:r>
    </w:p>
    <w:p w14:paraId="68D7B6EB" w14:textId="77777777" w:rsidR="002F29C0" w:rsidRPr="00EA0B3D" w:rsidRDefault="002F29C0" w:rsidP="002F29C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10.94081  -0.9986   -2.85395 </w:t>
      </w:r>
    </w:p>
    <w:p w14:paraId="369136DB" w14:textId="77777777" w:rsidR="002F29C0" w:rsidRPr="00EA0B3D" w:rsidRDefault="002F29C0" w:rsidP="002F29C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10.86108   1.46989  -2.53233 </w:t>
      </w:r>
    </w:p>
    <w:p w14:paraId="7BF22F18" w14:textId="77777777" w:rsidR="002F29C0" w:rsidRPr="00EA0B3D" w:rsidRDefault="002F29C0" w:rsidP="002F29C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9.47889   2.45052  -0.70889 </w:t>
      </w:r>
    </w:p>
    <w:p w14:paraId="1505AD1F" w14:textId="77777777" w:rsidR="002F29C0" w:rsidRPr="00EA0B3D" w:rsidRDefault="002F29C0" w:rsidP="002F29C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6.66258   0.64018   2.7173 </w:t>
      </w:r>
    </w:p>
    <w:p w14:paraId="15CF4C6A" w14:textId="77777777" w:rsidR="002F29C0" w:rsidRPr="00EA0B3D" w:rsidRDefault="002F29C0" w:rsidP="002F29C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lastRenderedPageBreak/>
        <w:t xml:space="preserve">H                    -6.74666  -1.82747   2.38994 </w:t>
      </w:r>
    </w:p>
    <w:p w14:paraId="4CB3434B" w14:textId="77777777" w:rsidR="002F29C0" w:rsidRPr="00EA0B3D" w:rsidRDefault="002F29C0" w:rsidP="002F29C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6.25299  -4.77264  -0.04743 </w:t>
      </w:r>
    </w:p>
    <w:p w14:paraId="14296459" w14:textId="77777777" w:rsidR="002F29C0" w:rsidRPr="00EA0B3D" w:rsidRDefault="002F29C0" w:rsidP="002F29C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4.85387  -6.32376  -1.4116 </w:t>
      </w:r>
    </w:p>
    <w:p w14:paraId="12FB647B" w14:textId="77777777" w:rsidR="002F29C0" w:rsidRPr="00EA0B3D" w:rsidRDefault="002F29C0" w:rsidP="002F29C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7.53257  -5.79463  -4.76075 </w:t>
      </w:r>
    </w:p>
    <w:p w14:paraId="514A745C" w14:textId="77777777" w:rsidR="002F29C0" w:rsidRPr="00EA0B3D" w:rsidRDefault="002F29C0" w:rsidP="002F29C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8.93154  -4.24324  -3.39669 </w:t>
      </w:r>
    </w:p>
    <w:p w14:paraId="305ED7AC" w14:textId="77777777" w:rsidR="002F29C0" w:rsidRPr="00EA0B3D" w:rsidRDefault="002F29C0" w:rsidP="002F29C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5.01676   5.89147   1.46026 </w:t>
      </w:r>
    </w:p>
    <w:p w14:paraId="4184AAB1" w14:textId="77777777" w:rsidR="002F29C0" w:rsidRPr="00EA0B3D" w:rsidRDefault="002F29C0" w:rsidP="002F29C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3.10707   4.47358   0.72082 </w:t>
      </w:r>
    </w:p>
    <w:p w14:paraId="19950D8A" w14:textId="77777777" w:rsidR="002F29C0" w:rsidRPr="00EA0B3D" w:rsidRDefault="002F29C0" w:rsidP="002F29C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3.47097   2.05594   0.23194 </w:t>
      </w:r>
    </w:p>
    <w:p w14:paraId="06351452" w14:textId="77777777" w:rsidR="002F29C0" w:rsidRPr="00EA0B3D" w:rsidRDefault="002F29C0" w:rsidP="002F29C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5.74131   1.066     0.47277 </w:t>
      </w:r>
    </w:p>
    <w:p w14:paraId="3D592F35" w14:textId="77777777" w:rsidR="002F29C0" w:rsidRPr="00EA0B3D" w:rsidRDefault="002F29C0" w:rsidP="002F29C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10.28451   1.11251   1.37655 </w:t>
      </w:r>
    </w:p>
    <w:p w14:paraId="2174DE8B" w14:textId="77777777" w:rsidR="002F29C0" w:rsidRPr="00EA0B3D" w:rsidRDefault="002F29C0" w:rsidP="002F29C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12.45434   2.14812   2.01826 </w:t>
      </w:r>
    </w:p>
    <w:p w14:paraId="1B8A4F9E" w14:textId="77777777" w:rsidR="002F29C0" w:rsidRPr="00EA0B3D" w:rsidRDefault="002F29C0" w:rsidP="002F29C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12.55556   4.5705    2.60001 </w:t>
      </w:r>
    </w:p>
    <w:p w14:paraId="241D2110" w14:textId="77777777" w:rsidR="002F29C0" w:rsidRPr="00EA0B3D" w:rsidRDefault="002F29C0" w:rsidP="002F29C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10.48072   5.94753   2.54689 </w:t>
      </w:r>
    </w:p>
    <w:p w14:paraId="0C8A334A" w14:textId="77777777" w:rsidR="002F29C0" w:rsidRPr="00EA0B3D" w:rsidRDefault="002F29C0" w:rsidP="002F29C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S                    -7.77189   5.37142   1.91563 </w:t>
      </w:r>
    </w:p>
    <w:p w14:paraId="2CDE5482" w14:textId="77777777" w:rsidR="002F29C0" w:rsidRPr="00EA0B3D" w:rsidRDefault="002F29C0" w:rsidP="002F29C0">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O                    -6.62728   6.04414   1.21307</w:t>
      </w:r>
    </w:p>
    <w:p w14:paraId="685CC2A9" w14:textId="77777777" w:rsidR="00857BF9" w:rsidRPr="00EA0B3D" w:rsidRDefault="00857BF9" w:rsidP="002F29C0">
      <w:pPr>
        <w:spacing w:line="360" w:lineRule="auto"/>
        <w:rPr>
          <w:rFonts w:ascii="Microsoft Tai Le" w:eastAsiaTheme="minorEastAsia" w:hAnsi="Microsoft Tai Le" w:cs="Microsoft Tai Le"/>
          <w:lang w:eastAsia="zh-CN"/>
        </w:rPr>
      </w:pPr>
    </w:p>
    <w:p w14:paraId="49A4B984" w14:textId="77777777" w:rsidR="00857BF9" w:rsidRPr="00EA0B3D" w:rsidRDefault="00857BF9" w:rsidP="00857BF9">
      <w:pPr>
        <w:spacing w:line="360" w:lineRule="auto"/>
        <w:rPr>
          <w:rFonts w:ascii="Microsoft Tai Le" w:eastAsiaTheme="minorEastAsia" w:hAnsi="Microsoft Tai Le" w:cs="Microsoft Tai Le"/>
          <w:b/>
          <w:bCs/>
          <w:lang w:eastAsia="zh-CN"/>
        </w:rPr>
      </w:pPr>
      <w:r w:rsidRPr="00EA0B3D">
        <w:rPr>
          <w:rFonts w:ascii="Microsoft Tai Le" w:eastAsiaTheme="minorEastAsia" w:hAnsi="Microsoft Tai Le" w:cs="Microsoft Tai Le"/>
          <w:b/>
          <w:bCs/>
          <w:lang w:eastAsia="zh-CN"/>
        </w:rPr>
        <w:t>NI-PTZ-Ph-O</w:t>
      </w:r>
    </w:p>
    <w:p w14:paraId="4F6DDAEA" w14:textId="77777777" w:rsidR="00857BF9" w:rsidRPr="00EA0B3D" w:rsidRDefault="00857BF9" w:rsidP="00857BF9">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hint="eastAsia"/>
          <w:lang w:eastAsia="zh-CN"/>
        </w:rPr>
        <w:t>0</w:t>
      </w:r>
      <w:r w:rsidRPr="00EA0B3D">
        <w:rPr>
          <w:rFonts w:ascii="Microsoft Tai Le" w:eastAsiaTheme="minorEastAsia" w:hAnsi="Microsoft Tai Le" w:cs="Microsoft Tai Le"/>
          <w:lang w:eastAsia="zh-CN"/>
        </w:rPr>
        <w:t xml:space="preserve"> 1</w:t>
      </w:r>
    </w:p>
    <w:p w14:paraId="4474144E" w14:textId="77777777" w:rsidR="00A73ACE" w:rsidRPr="00EA0B3D" w:rsidRDefault="00A73ACE" w:rsidP="00A73ACE">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10.32216  -0.57252  -2.05402 </w:t>
      </w:r>
    </w:p>
    <w:p w14:paraId="343BD140" w14:textId="77777777" w:rsidR="00A73ACE" w:rsidRPr="00EA0B3D" w:rsidRDefault="00A73ACE" w:rsidP="00A73ACE">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10.28176   0.80837  -1.87113 </w:t>
      </w:r>
    </w:p>
    <w:p w14:paraId="75D740B7" w14:textId="77777777" w:rsidR="00A73ACE" w:rsidRPr="00EA0B3D" w:rsidRDefault="00A73ACE" w:rsidP="00A73ACE">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9.50737   1.35678  -0.8474 </w:t>
      </w:r>
    </w:p>
    <w:p w14:paraId="5DDA9CB9" w14:textId="77777777" w:rsidR="00A73ACE" w:rsidRPr="00EA0B3D" w:rsidRDefault="00A73ACE" w:rsidP="00A73ACE">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8.76467   0.53007   0.00992 </w:t>
      </w:r>
    </w:p>
    <w:p w14:paraId="26BB42F2" w14:textId="77777777" w:rsidR="00A73ACE" w:rsidRPr="00EA0B3D" w:rsidRDefault="00A73ACE" w:rsidP="00A73ACE">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8.80444  -0.86995  -0.17946 </w:t>
      </w:r>
    </w:p>
    <w:p w14:paraId="7903FA4E" w14:textId="77777777" w:rsidR="00A73ACE" w:rsidRPr="00EA0B3D" w:rsidRDefault="00A73ACE" w:rsidP="00A73ACE">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9.57768  -1.41689  -1.21985 </w:t>
      </w:r>
    </w:p>
    <w:p w14:paraId="28A66B9D" w14:textId="77777777" w:rsidR="00A73ACE" w:rsidRPr="00EA0B3D" w:rsidRDefault="00A73ACE" w:rsidP="00A73ACE">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7.98713   1.05635   1.05331 </w:t>
      </w:r>
    </w:p>
    <w:p w14:paraId="137B2175" w14:textId="77777777" w:rsidR="00A73ACE" w:rsidRPr="00EA0B3D" w:rsidRDefault="00A73ACE" w:rsidP="00A73ACE">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7.26603   0.21238   1.89953 </w:t>
      </w:r>
    </w:p>
    <w:p w14:paraId="75BF3A8D" w14:textId="77777777" w:rsidR="00A73ACE" w:rsidRPr="00EA0B3D" w:rsidRDefault="00A73ACE" w:rsidP="00A73ACE">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7.30927  -1.16797   1.71304 </w:t>
      </w:r>
    </w:p>
    <w:p w14:paraId="44362424" w14:textId="77777777" w:rsidR="00A73ACE" w:rsidRPr="00EA0B3D" w:rsidRDefault="00A73ACE" w:rsidP="00A73ACE">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8.0668   -1.71545   0.66931 </w:t>
      </w:r>
    </w:p>
    <w:p w14:paraId="6C1548B9" w14:textId="77777777" w:rsidR="00A73ACE" w:rsidRPr="00EA0B3D" w:rsidRDefault="00A73ACE" w:rsidP="00A73ACE">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8.15077  -3.21101   0.48097 </w:t>
      </w:r>
    </w:p>
    <w:p w14:paraId="0793E4A3" w14:textId="77777777" w:rsidR="00A73ACE" w:rsidRPr="00EA0B3D" w:rsidRDefault="00A73ACE" w:rsidP="00A73ACE">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N                    -8.42906  -3.58249  -0.90843 </w:t>
      </w:r>
    </w:p>
    <w:p w14:paraId="4FB6E568" w14:textId="77777777" w:rsidR="00A73ACE" w:rsidRPr="00EA0B3D" w:rsidRDefault="00A73ACE" w:rsidP="00A73ACE">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9.64335  -2.91604  -1.38529 </w:t>
      </w:r>
    </w:p>
    <w:p w14:paraId="368B965B" w14:textId="77777777" w:rsidR="00A73ACE" w:rsidRPr="00EA0B3D" w:rsidRDefault="00A73ACE" w:rsidP="00A73ACE">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lastRenderedPageBreak/>
        <w:t xml:space="preserve">O                    -8.005    -4.01063   1.37463 </w:t>
      </w:r>
    </w:p>
    <w:p w14:paraId="2413F727" w14:textId="77777777" w:rsidR="00A73ACE" w:rsidRPr="00EA0B3D" w:rsidRDefault="00A73ACE" w:rsidP="00A73ACE">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O                    -10.58977  -3.49978  -1.8573 </w:t>
      </w:r>
    </w:p>
    <w:p w14:paraId="2CFD61B2" w14:textId="77777777" w:rsidR="00A73ACE" w:rsidRPr="00EA0B3D" w:rsidRDefault="00A73ACE" w:rsidP="00A73ACE">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7.67487  -4.41884  -1.64378 </w:t>
      </w:r>
    </w:p>
    <w:p w14:paraId="0F99AAEE" w14:textId="77777777" w:rsidR="00A73ACE" w:rsidRPr="00EA0B3D" w:rsidRDefault="00A73ACE" w:rsidP="00A73ACE">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6.53504  -5.00045  -1.08879 </w:t>
      </w:r>
    </w:p>
    <w:p w14:paraId="153F27F5" w14:textId="77777777" w:rsidR="00A73ACE" w:rsidRPr="00EA0B3D" w:rsidRDefault="00A73ACE" w:rsidP="00A73ACE">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5.75284  -5.86771  -1.85148 </w:t>
      </w:r>
    </w:p>
    <w:p w14:paraId="32EC9E06" w14:textId="77777777" w:rsidR="00A73ACE" w:rsidRPr="00EA0B3D" w:rsidRDefault="00A73ACE" w:rsidP="00A73ACE">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6.11058  -6.15338  -3.16902 </w:t>
      </w:r>
    </w:p>
    <w:p w14:paraId="3A77129D" w14:textId="77777777" w:rsidR="00A73ACE" w:rsidRPr="00EA0B3D" w:rsidRDefault="00A73ACE" w:rsidP="00A73ACE">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7.25044  -5.57186  -3.72398 </w:t>
      </w:r>
    </w:p>
    <w:p w14:paraId="0511E0FD" w14:textId="77777777" w:rsidR="00A73ACE" w:rsidRPr="00EA0B3D" w:rsidRDefault="00A73ACE" w:rsidP="00A73ACE">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8.03261  -4.70451  -2.96132 </w:t>
      </w:r>
    </w:p>
    <w:p w14:paraId="19F0F61F" w14:textId="77777777" w:rsidR="00A73ACE" w:rsidRPr="00EA0B3D" w:rsidRDefault="00A73ACE" w:rsidP="00A73ACE">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N                    -7.93939   2.30924   1.22866 </w:t>
      </w:r>
    </w:p>
    <w:p w14:paraId="4C1EBD2E" w14:textId="77777777" w:rsidR="00A73ACE" w:rsidRPr="00EA0B3D" w:rsidRDefault="00A73ACE" w:rsidP="00A73ACE">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9.14759   2.94744   1.56126 </w:t>
      </w:r>
    </w:p>
    <w:p w14:paraId="524C7736" w14:textId="77777777" w:rsidR="00A73ACE" w:rsidRPr="00EA0B3D" w:rsidRDefault="00A73ACE" w:rsidP="00A73ACE">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9.20629   4.30634   1.91366 </w:t>
      </w:r>
    </w:p>
    <w:p w14:paraId="5A8622DD" w14:textId="77777777" w:rsidR="00A73ACE" w:rsidRPr="00EA0B3D" w:rsidRDefault="00A73ACE" w:rsidP="00A73ACE">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6.46769   4.27824   1.36906 </w:t>
      </w:r>
    </w:p>
    <w:p w14:paraId="66F466BA" w14:textId="77777777" w:rsidR="00A73ACE" w:rsidRPr="00EA0B3D" w:rsidRDefault="00A73ACE" w:rsidP="00A73ACE">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6.68349   2.92214   1.07116 </w:t>
      </w:r>
    </w:p>
    <w:p w14:paraId="4915E3BB" w14:textId="77777777" w:rsidR="00A73ACE" w:rsidRPr="00EA0B3D" w:rsidRDefault="00A73ACE" w:rsidP="00A73ACE">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5.18149   4.82424   1.23576 </w:t>
      </w:r>
    </w:p>
    <w:p w14:paraId="67CE67EE" w14:textId="77777777" w:rsidR="00A73ACE" w:rsidRPr="00EA0B3D" w:rsidRDefault="00A73ACE" w:rsidP="00A73ACE">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4.10989   4.03154   0.82456 </w:t>
      </w:r>
    </w:p>
    <w:p w14:paraId="7475FDFC" w14:textId="77777777" w:rsidR="00A73ACE" w:rsidRPr="00EA0B3D" w:rsidRDefault="00A73ACE" w:rsidP="00A73ACE">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4.31369   2.68404   0.54916 </w:t>
      </w:r>
    </w:p>
    <w:p w14:paraId="6D9D954B" w14:textId="77777777" w:rsidR="00A73ACE" w:rsidRPr="00EA0B3D" w:rsidRDefault="00A73ACE" w:rsidP="00A73ACE">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5.58989   2.13284   0.67886 </w:t>
      </w:r>
    </w:p>
    <w:p w14:paraId="51755C0D" w14:textId="77777777" w:rsidR="00A73ACE" w:rsidRPr="00EA0B3D" w:rsidRDefault="00A73ACE" w:rsidP="00A73ACE">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10.32359   2.18134   1.62036 </w:t>
      </w:r>
    </w:p>
    <w:p w14:paraId="1E5937AA" w14:textId="77777777" w:rsidR="00A73ACE" w:rsidRPr="00EA0B3D" w:rsidRDefault="00A73ACE" w:rsidP="00A73ACE">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11.54119   2.75814   1.98646 </w:t>
      </w:r>
    </w:p>
    <w:p w14:paraId="5FB93F89" w14:textId="77777777" w:rsidR="00A73ACE" w:rsidRPr="00EA0B3D" w:rsidRDefault="00A73ACE" w:rsidP="00A73ACE">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11.59739   4.10834   2.31366 </w:t>
      </w:r>
    </w:p>
    <w:p w14:paraId="60C74F3F" w14:textId="77777777" w:rsidR="00A73ACE" w:rsidRPr="00EA0B3D" w:rsidRDefault="00A73ACE" w:rsidP="00A73ACE">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10.43459   4.87814   2.28046 </w:t>
      </w:r>
    </w:p>
    <w:p w14:paraId="593813FA" w14:textId="77777777" w:rsidR="00A73ACE" w:rsidRPr="00EA0B3D" w:rsidRDefault="00A73ACE" w:rsidP="00A73ACE">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10.94081  -1.00118  -2.85622 </w:t>
      </w:r>
    </w:p>
    <w:p w14:paraId="576353D5" w14:textId="77777777" w:rsidR="00A73ACE" w:rsidRPr="00EA0B3D" w:rsidRDefault="00A73ACE" w:rsidP="00A73ACE">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10.86108   1.46731  -2.5346 </w:t>
      </w:r>
    </w:p>
    <w:p w14:paraId="1893EF71" w14:textId="77777777" w:rsidR="00A73ACE" w:rsidRPr="00EA0B3D" w:rsidRDefault="00A73ACE" w:rsidP="00A73ACE">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9.47889   2.44793  -0.71116 </w:t>
      </w:r>
    </w:p>
    <w:p w14:paraId="7E558C73" w14:textId="77777777" w:rsidR="00A73ACE" w:rsidRPr="00EA0B3D" w:rsidRDefault="00A73ACE" w:rsidP="00A73ACE">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6.66258   0.6376    2.71503 </w:t>
      </w:r>
    </w:p>
    <w:p w14:paraId="32FA2624" w14:textId="77777777" w:rsidR="00A73ACE" w:rsidRPr="00EA0B3D" w:rsidRDefault="00A73ACE" w:rsidP="00A73ACE">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6.74666  -1.83005   2.38767 </w:t>
      </w:r>
    </w:p>
    <w:p w14:paraId="4196116A" w14:textId="77777777" w:rsidR="00A73ACE" w:rsidRPr="00EA0B3D" w:rsidRDefault="00A73ACE" w:rsidP="00A73ACE">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6.25299  -4.77522  -0.0497 </w:t>
      </w:r>
    </w:p>
    <w:p w14:paraId="3526DD49" w14:textId="77777777" w:rsidR="00A73ACE" w:rsidRPr="00EA0B3D" w:rsidRDefault="00A73ACE" w:rsidP="00A73ACE">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4.85387  -6.32634  -1.41387 </w:t>
      </w:r>
    </w:p>
    <w:p w14:paraId="2F0401D4" w14:textId="77777777" w:rsidR="00A73ACE" w:rsidRPr="00EA0B3D" w:rsidRDefault="00A73ACE" w:rsidP="00A73ACE">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5.49373  -6.83732  -3.77044 </w:t>
      </w:r>
    </w:p>
    <w:p w14:paraId="47C6E05B" w14:textId="77777777" w:rsidR="00A73ACE" w:rsidRPr="00EA0B3D" w:rsidRDefault="00A73ACE" w:rsidP="00A73ACE">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7.53257  -5.79721  -4.76302 </w:t>
      </w:r>
    </w:p>
    <w:p w14:paraId="3399E1B2" w14:textId="77777777" w:rsidR="00A73ACE" w:rsidRPr="00EA0B3D" w:rsidRDefault="00A73ACE" w:rsidP="00A73ACE">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8.93154  -4.24582  -3.39896 </w:t>
      </w:r>
    </w:p>
    <w:p w14:paraId="31742CF3" w14:textId="77777777" w:rsidR="00A73ACE" w:rsidRPr="00EA0B3D" w:rsidRDefault="00A73ACE" w:rsidP="00A73ACE">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lastRenderedPageBreak/>
        <w:t xml:space="preserve">H                    -5.01676   5.88889   1.45799 </w:t>
      </w:r>
    </w:p>
    <w:p w14:paraId="50ED4476" w14:textId="77777777" w:rsidR="00A73ACE" w:rsidRPr="00EA0B3D" w:rsidRDefault="00A73ACE" w:rsidP="00A73ACE">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3.10707   4.471     0.71855 </w:t>
      </w:r>
    </w:p>
    <w:p w14:paraId="39684912" w14:textId="77777777" w:rsidR="00A73ACE" w:rsidRPr="00EA0B3D" w:rsidRDefault="00A73ACE" w:rsidP="00A73ACE">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3.47097   2.05336   0.22967 </w:t>
      </w:r>
    </w:p>
    <w:p w14:paraId="70C80816" w14:textId="77777777" w:rsidR="00A73ACE" w:rsidRPr="00EA0B3D" w:rsidRDefault="00A73ACE" w:rsidP="00A73ACE">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5.74131   1.06342   0.4705 </w:t>
      </w:r>
    </w:p>
    <w:p w14:paraId="44EB17F2" w14:textId="77777777" w:rsidR="00A73ACE" w:rsidRPr="00EA0B3D" w:rsidRDefault="00A73ACE" w:rsidP="00A73ACE">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10.28451   1.10993   1.37428 </w:t>
      </w:r>
    </w:p>
    <w:p w14:paraId="0A0284BF" w14:textId="77777777" w:rsidR="00A73ACE" w:rsidRPr="00EA0B3D" w:rsidRDefault="00A73ACE" w:rsidP="00A73ACE">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12.45434   2.14554   2.01599 </w:t>
      </w:r>
    </w:p>
    <w:p w14:paraId="1DAB4118" w14:textId="77777777" w:rsidR="00A73ACE" w:rsidRPr="00EA0B3D" w:rsidRDefault="00A73ACE" w:rsidP="00A73ACE">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12.55556   4.56792   2.59774 </w:t>
      </w:r>
    </w:p>
    <w:p w14:paraId="4DED07EA" w14:textId="77777777" w:rsidR="00A73ACE" w:rsidRPr="00EA0B3D" w:rsidRDefault="00A73ACE" w:rsidP="00A73ACE">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10.48072   5.94495   2.54462 </w:t>
      </w:r>
    </w:p>
    <w:p w14:paraId="19557FD1" w14:textId="77777777" w:rsidR="00A73ACE" w:rsidRPr="00EA0B3D" w:rsidRDefault="00A73ACE" w:rsidP="00A73ACE">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S                    -7.77189   5.36884   1.91336 </w:t>
      </w:r>
    </w:p>
    <w:p w14:paraId="0015264F" w14:textId="77777777" w:rsidR="00857BF9" w:rsidRPr="00EA0B3D" w:rsidRDefault="00A73ACE" w:rsidP="00A73ACE">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O                    -6.62728   6.04156   1.21081</w:t>
      </w:r>
    </w:p>
    <w:p w14:paraId="466B4CB6" w14:textId="77777777" w:rsidR="00442EA7" w:rsidRPr="00EA0B3D" w:rsidRDefault="00442EA7" w:rsidP="00A73ACE">
      <w:pPr>
        <w:spacing w:line="360" w:lineRule="auto"/>
        <w:rPr>
          <w:rFonts w:ascii="Microsoft Tai Le" w:eastAsiaTheme="minorEastAsia" w:hAnsi="Microsoft Tai Le" w:cs="Microsoft Tai Le"/>
          <w:lang w:eastAsia="zh-CN"/>
        </w:rPr>
      </w:pPr>
    </w:p>
    <w:p w14:paraId="1D6ABBCF" w14:textId="77777777" w:rsidR="00442EA7" w:rsidRPr="00EA0B3D" w:rsidRDefault="00442EA7" w:rsidP="00442EA7">
      <w:pPr>
        <w:spacing w:line="360" w:lineRule="auto"/>
        <w:rPr>
          <w:rFonts w:ascii="Microsoft Tai Le" w:eastAsiaTheme="minorEastAsia" w:hAnsi="Microsoft Tai Le" w:cs="Microsoft Tai Le"/>
          <w:b/>
          <w:bCs/>
          <w:lang w:eastAsia="zh-CN"/>
        </w:rPr>
      </w:pPr>
      <w:r w:rsidRPr="00EA0B3D">
        <w:rPr>
          <w:rFonts w:ascii="Microsoft Tai Le" w:eastAsiaTheme="minorEastAsia" w:hAnsi="Microsoft Tai Le" w:cs="Microsoft Tai Le"/>
          <w:b/>
          <w:bCs/>
          <w:lang w:eastAsia="zh-CN"/>
        </w:rPr>
        <w:t>NI-PTZ-C</w:t>
      </w:r>
      <w:r w:rsidRPr="00EA0B3D">
        <w:rPr>
          <w:rFonts w:ascii="Microsoft Tai Le" w:eastAsiaTheme="minorEastAsia" w:hAnsi="Microsoft Tai Le" w:cs="Microsoft Tai Le"/>
          <w:b/>
          <w:bCs/>
          <w:vertAlign w:val="subscript"/>
          <w:lang w:eastAsia="zh-CN"/>
        </w:rPr>
        <w:t>5</w:t>
      </w:r>
      <w:r w:rsidRPr="00EA0B3D">
        <w:rPr>
          <w:rFonts w:ascii="Microsoft Tai Le" w:eastAsiaTheme="minorEastAsia" w:hAnsi="Microsoft Tai Le" w:cs="Microsoft Tai Le"/>
          <w:b/>
          <w:bCs/>
          <w:lang w:eastAsia="zh-CN"/>
        </w:rPr>
        <w:t>-O</w:t>
      </w:r>
    </w:p>
    <w:p w14:paraId="22B3C593" w14:textId="77777777" w:rsidR="00442EA7" w:rsidRPr="00EA0B3D" w:rsidRDefault="00442EA7" w:rsidP="00442EA7">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hint="eastAsia"/>
          <w:lang w:eastAsia="zh-CN"/>
        </w:rPr>
        <w:t>0</w:t>
      </w:r>
      <w:r w:rsidRPr="00EA0B3D">
        <w:rPr>
          <w:rFonts w:ascii="Microsoft Tai Le" w:eastAsiaTheme="minorEastAsia" w:hAnsi="Microsoft Tai Le" w:cs="Microsoft Tai Le"/>
          <w:lang w:eastAsia="zh-CN"/>
        </w:rPr>
        <w:t xml:space="preserve"> 1</w:t>
      </w:r>
    </w:p>
    <w:p w14:paraId="65AF55EB" w14:textId="77777777" w:rsidR="00E43213" w:rsidRPr="00EA0B3D" w:rsidRDefault="00E43213" w:rsidP="00E43213">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10.32216  -0.17624  -1.82567 </w:t>
      </w:r>
    </w:p>
    <w:p w14:paraId="127FF715" w14:textId="77777777" w:rsidR="00E43213" w:rsidRPr="00EA0B3D" w:rsidRDefault="00E43213" w:rsidP="00E43213">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10.28176   1.20465  -1.64278 </w:t>
      </w:r>
    </w:p>
    <w:p w14:paraId="5236AAE2" w14:textId="77777777" w:rsidR="00E43213" w:rsidRPr="00EA0B3D" w:rsidRDefault="00E43213" w:rsidP="00E43213">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9.50737   1.75305  -0.61904 </w:t>
      </w:r>
    </w:p>
    <w:p w14:paraId="16467A2B" w14:textId="77777777" w:rsidR="00E43213" w:rsidRPr="00EA0B3D" w:rsidRDefault="00E43213" w:rsidP="00E43213">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8.76467   0.92635   0.23827 </w:t>
      </w:r>
    </w:p>
    <w:p w14:paraId="28C983D6" w14:textId="77777777" w:rsidR="00E43213" w:rsidRPr="00EA0B3D" w:rsidRDefault="00E43213" w:rsidP="00E43213">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8.80444  -0.47367   0.04889 </w:t>
      </w:r>
    </w:p>
    <w:p w14:paraId="55D375C4" w14:textId="77777777" w:rsidR="00E43213" w:rsidRPr="00EA0B3D" w:rsidRDefault="00E43213" w:rsidP="00E43213">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9.57768  -1.02061  -0.9915 </w:t>
      </w:r>
    </w:p>
    <w:p w14:paraId="2C59D5EB" w14:textId="77777777" w:rsidR="00E43213" w:rsidRPr="00EA0B3D" w:rsidRDefault="00E43213" w:rsidP="00E43213">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7.98713   1.45263   1.28166 </w:t>
      </w:r>
    </w:p>
    <w:p w14:paraId="0D705990" w14:textId="77777777" w:rsidR="00E43213" w:rsidRPr="00EA0B3D" w:rsidRDefault="00E43213" w:rsidP="00E43213">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7.26603   0.60866   2.12788 </w:t>
      </w:r>
    </w:p>
    <w:p w14:paraId="2A289DD7" w14:textId="77777777" w:rsidR="00E43213" w:rsidRPr="00EA0B3D" w:rsidRDefault="00E43213" w:rsidP="00E43213">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7.30927  -0.77169   1.94139 </w:t>
      </w:r>
    </w:p>
    <w:p w14:paraId="733C013E" w14:textId="77777777" w:rsidR="00E43213" w:rsidRPr="00EA0B3D" w:rsidRDefault="00E43213" w:rsidP="00E43213">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8.0668   -1.31917   0.89766 </w:t>
      </w:r>
    </w:p>
    <w:p w14:paraId="600893F1" w14:textId="77777777" w:rsidR="00E43213" w:rsidRPr="00EA0B3D" w:rsidRDefault="00E43213" w:rsidP="00E43213">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8.15077  -2.81473   0.70932 </w:t>
      </w:r>
    </w:p>
    <w:p w14:paraId="44207E76" w14:textId="77777777" w:rsidR="00E43213" w:rsidRPr="00EA0B3D" w:rsidRDefault="00E43213" w:rsidP="00E43213">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9.64335  -2.51976  -1.15694 </w:t>
      </w:r>
    </w:p>
    <w:p w14:paraId="2DA03CA6" w14:textId="77777777" w:rsidR="00E43213" w:rsidRPr="00EA0B3D" w:rsidRDefault="00E43213" w:rsidP="00E43213">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O                    -8.00821  -3.61728   1.60302 </w:t>
      </w:r>
    </w:p>
    <w:p w14:paraId="77438697" w14:textId="77777777" w:rsidR="00E43213" w:rsidRPr="00EA0B3D" w:rsidRDefault="00E43213" w:rsidP="00E43213">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O                    -10.58853  -3.10018  -1.63146 </w:t>
      </w:r>
    </w:p>
    <w:p w14:paraId="748F4A56" w14:textId="77777777" w:rsidR="00E43213" w:rsidRPr="00EA0B3D" w:rsidRDefault="00E43213" w:rsidP="00E43213">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N                    -7.93939   2.70552   1.45701 </w:t>
      </w:r>
    </w:p>
    <w:p w14:paraId="3823AC45" w14:textId="77777777" w:rsidR="00E43213" w:rsidRPr="00EA0B3D" w:rsidRDefault="00E43213" w:rsidP="00E43213">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9.14759   3.34372   1.78961 </w:t>
      </w:r>
    </w:p>
    <w:p w14:paraId="4B94A39D" w14:textId="77777777" w:rsidR="00E43213" w:rsidRPr="00EA0B3D" w:rsidRDefault="00E43213" w:rsidP="00E43213">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9.20629   4.70262   2.14201 </w:t>
      </w:r>
    </w:p>
    <w:p w14:paraId="2055A1FE" w14:textId="77777777" w:rsidR="00E43213" w:rsidRPr="00EA0B3D" w:rsidRDefault="00E43213" w:rsidP="00E43213">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6.46769   4.67452   1.59741 </w:t>
      </w:r>
    </w:p>
    <w:p w14:paraId="10344C97" w14:textId="77777777" w:rsidR="00E43213" w:rsidRPr="00EA0B3D" w:rsidRDefault="00E43213" w:rsidP="00E43213">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lastRenderedPageBreak/>
        <w:t xml:space="preserve">C                    -6.68349   3.31842   1.29951 </w:t>
      </w:r>
    </w:p>
    <w:p w14:paraId="416B02FD" w14:textId="77777777" w:rsidR="00E43213" w:rsidRPr="00EA0B3D" w:rsidRDefault="00E43213" w:rsidP="00E43213">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5.18149   5.22052   1.46411 </w:t>
      </w:r>
    </w:p>
    <w:p w14:paraId="415E7E59" w14:textId="77777777" w:rsidR="00E43213" w:rsidRPr="00EA0B3D" w:rsidRDefault="00E43213" w:rsidP="00E43213">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4.10989   4.42782   1.05291 </w:t>
      </w:r>
    </w:p>
    <w:p w14:paraId="6121FF63" w14:textId="77777777" w:rsidR="00E43213" w:rsidRPr="00EA0B3D" w:rsidRDefault="00E43213" w:rsidP="00E43213">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4.31369   3.08032   0.77751 </w:t>
      </w:r>
    </w:p>
    <w:p w14:paraId="704F57BF" w14:textId="77777777" w:rsidR="00E43213" w:rsidRPr="00EA0B3D" w:rsidRDefault="00E43213" w:rsidP="00E43213">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5.58989   2.52912   0.90721 </w:t>
      </w:r>
    </w:p>
    <w:p w14:paraId="2EE631F9" w14:textId="77777777" w:rsidR="00E43213" w:rsidRPr="00EA0B3D" w:rsidRDefault="00E43213" w:rsidP="00E43213">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10.32359   2.57762   1.84871 </w:t>
      </w:r>
    </w:p>
    <w:p w14:paraId="5017F366" w14:textId="77777777" w:rsidR="00E43213" w:rsidRPr="00EA0B3D" w:rsidRDefault="00E43213" w:rsidP="00E43213">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11.54119   3.15442   2.21481 </w:t>
      </w:r>
    </w:p>
    <w:p w14:paraId="41E17702" w14:textId="77777777" w:rsidR="00E43213" w:rsidRPr="00EA0B3D" w:rsidRDefault="00E43213" w:rsidP="00E43213">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11.59739   4.50462   2.54201 </w:t>
      </w:r>
    </w:p>
    <w:p w14:paraId="019F513C" w14:textId="77777777" w:rsidR="00E43213" w:rsidRPr="00EA0B3D" w:rsidRDefault="00E43213" w:rsidP="00E43213">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10.43459   5.27442   2.50881 </w:t>
      </w:r>
    </w:p>
    <w:p w14:paraId="57FC258A" w14:textId="77777777" w:rsidR="00E43213" w:rsidRPr="00EA0B3D" w:rsidRDefault="00E43213" w:rsidP="00E43213">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10.94081  -0.60491  -2.62787 </w:t>
      </w:r>
    </w:p>
    <w:p w14:paraId="7F39088E" w14:textId="77777777" w:rsidR="00E43213" w:rsidRPr="00EA0B3D" w:rsidRDefault="00E43213" w:rsidP="00E43213">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10.86108   1.86359  -2.30624 </w:t>
      </w:r>
    </w:p>
    <w:p w14:paraId="4A0A2AB1" w14:textId="77777777" w:rsidR="00E43213" w:rsidRPr="00EA0B3D" w:rsidRDefault="00E43213" w:rsidP="00E43213">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9.47889   2.84421  -0.4828 </w:t>
      </w:r>
    </w:p>
    <w:p w14:paraId="0314B2EE" w14:textId="77777777" w:rsidR="00E43213" w:rsidRPr="00EA0B3D" w:rsidRDefault="00E43213" w:rsidP="00E43213">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6.66258   1.03388   2.94338 </w:t>
      </w:r>
    </w:p>
    <w:p w14:paraId="4C20F3C8" w14:textId="77777777" w:rsidR="00E43213" w:rsidRPr="00EA0B3D" w:rsidRDefault="00E43213" w:rsidP="00E43213">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6.74666  -1.43377   2.61602 </w:t>
      </w:r>
    </w:p>
    <w:p w14:paraId="273516A7" w14:textId="77777777" w:rsidR="00E43213" w:rsidRPr="00EA0B3D" w:rsidRDefault="00E43213" w:rsidP="00E43213">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5.01676   6.28517   1.68634 </w:t>
      </w:r>
    </w:p>
    <w:p w14:paraId="3AB2CABA" w14:textId="77777777" w:rsidR="00E43213" w:rsidRPr="00EA0B3D" w:rsidRDefault="00E43213" w:rsidP="00E43213">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3.10707   4.86727   0.9469 </w:t>
      </w:r>
    </w:p>
    <w:p w14:paraId="7818150A" w14:textId="77777777" w:rsidR="00E43213" w:rsidRPr="00EA0B3D" w:rsidRDefault="00E43213" w:rsidP="00E43213">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3.47097   2.44964   0.45802 </w:t>
      </w:r>
    </w:p>
    <w:p w14:paraId="4EEC07CF" w14:textId="77777777" w:rsidR="00E43213" w:rsidRPr="00EA0B3D" w:rsidRDefault="00E43213" w:rsidP="00E43213">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5.74131   1.4597    0.69885 </w:t>
      </w:r>
    </w:p>
    <w:p w14:paraId="4FF46EAF" w14:textId="77777777" w:rsidR="00E43213" w:rsidRPr="00EA0B3D" w:rsidRDefault="00E43213" w:rsidP="00E43213">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10.28451   1.50621   1.60263 </w:t>
      </w:r>
    </w:p>
    <w:p w14:paraId="6F470B49" w14:textId="77777777" w:rsidR="00E43213" w:rsidRPr="00EA0B3D" w:rsidRDefault="00E43213" w:rsidP="00E43213">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12.45434   2.54182   2.24434 </w:t>
      </w:r>
    </w:p>
    <w:p w14:paraId="1388D5F3" w14:textId="77777777" w:rsidR="00E43213" w:rsidRPr="00EA0B3D" w:rsidRDefault="00E43213" w:rsidP="00E43213">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12.55556   4.9642    2.82609 </w:t>
      </w:r>
    </w:p>
    <w:p w14:paraId="03848A72" w14:textId="77777777" w:rsidR="00E43213" w:rsidRPr="00EA0B3D" w:rsidRDefault="00E43213" w:rsidP="00E43213">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10.48072   6.34123   2.77297 </w:t>
      </w:r>
    </w:p>
    <w:p w14:paraId="0EBFEF9D" w14:textId="77777777" w:rsidR="00E43213" w:rsidRPr="00EA0B3D" w:rsidRDefault="00E43213" w:rsidP="00E43213">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S                    -7.77189   5.76512   2.14171 </w:t>
      </w:r>
    </w:p>
    <w:p w14:paraId="74581659" w14:textId="77777777" w:rsidR="00E43213" w:rsidRPr="00EA0B3D" w:rsidRDefault="00E43213" w:rsidP="00E43213">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O                    -6.62728   6.43783   1.43916 </w:t>
      </w:r>
    </w:p>
    <w:p w14:paraId="725E5D00" w14:textId="77777777" w:rsidR="00E43213" w:rsidRPr="00EA0B3D" w:rsidRDefault="00E43213" w:rsidP="00E43213">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8.42906  -3.18621  -0.68008 </w:t>
      </w:r>
    </w:p>
    <w:p w14:paraId="2922AED4" w14:textId="77777777" w:rsidR="00E43213" w:rsidRPr="00EA0B3D" w:rsidRDefault="00E43213" w:rsidP="00E43213">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C                    -7.26333  -2.82377  -1.55212 </w:t>
      </w:r>
    </w:p>
    <w:p w14:paraId="3299CF29" w14:textId="77777777" w:rsidR="00E43213" w:rsidRPr="00EA0B3D" w:rsidRDefault="00E43213" w:rsidP="00E43213">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8.61568  -4.28732  -0.70697 </w:t>
      </w:r>
    </w:p>
    <w:p w14:paraId="51AD310F" w14:textId="77777777" w:rsidR="00E43213" w:rsidRPr="00EA0B3D" w:rsidRDefault="00E43213" w:rsidP="00E43213">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7.45554  -3.11895  -2.61217 </w:t>
      </w:r>
    </w:p>
    <w:p w14:paraId="7C3FEC21" w14:textId="77777777" w:rsidR="00E43213" w:rsidRPr="00EA0B3D" w:rsidRDefault="00E43213" w:rsidP="00E43213">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H                    -7.07697  -1.72258  -1.52492 </w:t>
      </w:r>
    </w:p>
    <w:p w14:paraId="3B52AC78" w14:textId="77777777" w:rsidR="00442EA7" w:rsidRPr="00EA0B3D" w:rsidRDefault="00E43213" w:rsidP="00E43213">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H                    -6.33603  -3.34317  -1.20802</w:t>
      </w:r>
    </w:p>
    <w:p w14:paraId="6DAF4272" w14:textId="77777777" w:rsidR="003B75B7" w:rsidRPr="00EA0B3D" w:rsidRDefault="00C76C37" w:rsidP="00C76C37">
      <w:pPr>
        <w:pStyle w:val="afff8"/>
        <w:rPr>
          <w:rFonts w:ascii="Microsoft Tai Le" w:hAnsi="Microsoft Tai Le" w:cs="Microsoft Tai Le"/>
          <w:sz w:val="30"/>
          <w:szCs w:val="30"/>
        </w:rPr>
      </w:pPr>
      <w:r w:rsidRPr="00EA0B3D">
        <w:rPr>
          <w:rFonts w:ascii="Microsoft Tai Le" w:hAnsi="Microsoft Tai Le" w:cs="Microsoft Tai Le"/>
          <w:sz w:val="30"/>
          <w:szCs w:val="30"/>
        </w:rPr>
        <w:lastRenderedPageBreak/>
        <w:t>References</w:t>
      </w:r>
    </w:p>
    <w:p w14:paraId="7794FADC" w14:textId="77777777" w:rsidR="003B75B7" w:rsidRPr="00EA0B3D" w:rsidRDefault="003B75B7" w:rsidP="00E43213">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w:t>
      </w:r>
      <w:r w:rsidR="00C76C37" w:rsidRPr="00EA0B3D">
        <w:rPr>
          <w:rFonts w:ascii="Microsoft Tai Le" w:eastAsiaTheme="minorEastAsia" w:hAnsi="Microsoft Tai Le" w:cs="Microsoft Tai Le"/>
          <w:lang w:eastAsia="zh-CN"/>
        </w:rPr>
        <w:t>1</w:t>
      </w:r>
      <w:r w:rsidRPr="00EA0B3D">
        <w:rPr>
          <w:rFonts w:ascii="Microsoft Tai Le" w:eastAsiaTheme="minorEastAsia" w:hAnsi="Microsoft Tai Le" w:cs="Microsoft Tai Le"/>
          <w:lang w:eastAsia="zh-CN"/>
        </w:rPr>
        <w:t xml:space="preserve">] </w:t>
      </w:r>
      <w:r w:rsidR="008931CE" w:rsidRPr="00EA0B3D">
        <w:rPr>
          <w:rFonts w:ascii="Microsoft Tai Le" w:eastAsiaTheme="minorEastAsia" w:hAnsi="Microsoft Tai Le" w:cs="Microsoft Tai Le"/>
          <w:lang w:eastAsia="zh-CN"/>
        </w:rPr>
        <w:t xml:space="preserve">Frisch, </w:t>
      </w:r>
      <w:r w:rsidRPr="00EA0B3D">
        <w:rPr>
          <w:rFonts w:ascii="Microsoft Tai Le" w:eastAsiaTheme="minorEastAsia" w:hAnsi="Microsoft Tai Le" w:cs="Microsoft Tai Le"/>
          <w:lang w:eastAsia="zh-CN"/>
        </w:rPr>
        <w:t>M. J.</w:t>
      </w:r>
      <w:r w:rsidR="008931CE" w:rsidRPr="00EA0B3D">
        <w:rPr>
          <w:rFonts w:ascii="Microsoft Tai Le" w:eastAsiaTheme="minorEastAsia" w:hAnsi="Microsoft Tai Le" w:cs="Microsoft Tai Le"/>
          <w:lang w:eastAsia="zh-CN"/>
        </w:rPr>
        <w:t>;</w:t>
      </w:r>
      <w:r w:rsidRPr="00EA0B3D">
        <w:rPr>
          <w:rFonts w:ascii="Microsoft Tai Le" w:eastAsiaTheme="minorEastAsia" w:hAnsi="Microsoft Tai Le" w:cs="Microsoft Tai Le"/>
          <w:lang w:eastAsia="zh-CN"/>
        </w:rPr>
        <w:t xml:space="preserve"> </w:t>
      </w:r>
      <w:r w:rsidR="008931CE" w:rsidRPr="00EA0B3D">
        <w:rPr>
          <w:rFonts w:ascii="Microsoft Tai Le" w:eastAsiaTheme="minorEastAsia" w:hAnsi="Microsoft Tai Le" w:cs="Microsoft Tai Le"/>
          <w:lang w:eastAsia="zh-CN"/>
        </w:rPr>
        <w:t xml:space="preserve">Trucks, </w:t>
      </w:r>
      <w:r w:rsidRPr="00EA0B3D">
        <w:rPr>
          <w:rFonts w:ascii="Microsoft Tai Le" w:eastAsiaTheme="minorEastAsia" w:hAnsi="Microsoft Tai Le" w:cs="Microsoft Tai Le"/>
          <w:lang w:eastAsia="zh-CN"/>
        </w:rPr>
        <w:t>G. W.</w:t>
      </w:r>
      <w:r w:rsidR="008931CE" w:rsidRPr="00EA0B3D">
        <w:rPr>
          <w:rFonts w:ascii="Microsoft Tai Le" w:eastAsiaTheme="minorEastAsia" w:hAnsi="Microsoft Tai Le" w:cs="Microsoft Tai Le"/>
          <w:lang w:eastAsia="zh-CN"/>
        </w:rPr>
        <w:t>;</w:t>
      </w:r>
      <w:r w:rsidRPr="00EA0B3D">
        <w:rPr>
          <w:rFonts w:ascii="Microsoft Tai Le" w:eastAsiaTheme="minorEastAsia" w:hAnsi="Microsoft Tai Le" w:cs="Microsoft Tai Le"/>
          <w:lang w:eastAsia="zh-CN"/>
        </w:rPr>
        <w:t xml:space="preserve"> </w:t>
      </w:r>
      <w:r w:rsidR="008931CE" w:rsidRPr="00EA0B3D">
        <w:rPr>
          <w:rFonts w:ascii="Microsoft Tai Le" w:eastAsiaTheme="minorEastAsia" w:hAnsi="Microsoft Tai Le" w:cs="Microsoft Tai Le"/>
          <w:lang w:eastAsia="zh-CN"/>
        </w:rPr>
        <w:t xml:space="preserve">Schlegel, </w:t>
      </w:r>
      <w:r w:rsidRPr="00EA0B3D">
        <w:rPr>
          <w:rFonts w:ascii="Microsoft Tai Le" w:eastAsiaTheme="minorEastAsia" w:hAnsi="Microsoft Tai Le" w:cs="Microsoft Tai Le"/>
          <w:lang w:eastAsia="zh-CN"/>
        </w:rPr>
        <w:t>H. B.</w:t>
      </w:r>
      <w:r w:rsidR="008931CE" w:rsidRPr="00EA0B3D">
        <w:rPr>
          <w:rFonts w:ascii="Microsoft Tai Le" w:eastAsiaTheme="minorEastAsia" w:hAnsi="Microsoft Tai Le" w:cs="Microsoft Tai Le"/>
          <w:lang w:eastAsia="zh-CN"/>
        </w:rPr>
        <w:t>; Scuseria,</w:t>
      </w:r>
      <w:r w:rsidRPr="00EA0B3D">
        <w:rPr>
          <w:rFonts w:ascii="Microsoft Tai Le" w:eastAsiaTheme="minorEastAsia" w:hAnsi="Microsoft Tai Le" w:cs="Microsoft Tai Le"/>
          <w:lang w:eastAsia="zh-CN"/>
        </w:rPr>
        <w:t xml:space="preserve"> G. E.</w:t>
      </w:r>
      <w:r w:rsidR="008931CE" w:rsidRPr="00EA0B3D">
        <w:rPr>
          <w:rFonts w:ascii="Microsoft Tai Le" w:eastAsiaTheme="minorEastAsia" w:hAnsi="Microsoft Tai Le" w:cs="Microsoft Tai Le"/>
          <w:lang w:eastAsia="zh-CN"/>
        </w:rPr>
        <w:t>;</w:t>
      </w:r>
      <w:r w:rsidRPr="00EA0B3D">
        <w:rPr>
          <w:rFonts w:ascii="Microsoft Tai Le" w:eastAsiaTheme="minorEastAsia" w:hAnsi="Microsoft Tai Le" w:cs="Microsoft Tai Le"/>
          <w:lang w:eastAsia="zh-CN"/>
        </w:rPr>
        <w:t xml:space="preserve"> </w:t>
      </w:r>
      <w:r w:rsidR="008931CE" w:rsidRPr="00EA0B3D">
        <w:rPr>
          <w:rFonts w:ascii="Microsoft Tai Le" w:eastAsiaTheme="minorEastAsia" w:hAnsi="Microsoft Tai Le" w:cs="Microsoft Tai Le"/>
          <w:lang w:eastAsia="zh-CN"/>
        </w:rPr>
        <w:t xml:space="preserve">Robb, </w:t>
      </w:r>
      <w:r w:rsidRPr="00EA0B3D">
        <w:rPr>
          <w:rFonts w:ascii="Microsoft Tai Le" w:eastAsiaTheme="minorEastAsia" w:hAnsi="Microsoft Tai Le" w:cs="Microsoft Tai Le"/>
          <w:lang w:eastAsia="zh-CN"/>
        </w:rPr>
        <w:t>M. A.</w:t>
      </w:r>
      <w:r w:rsidR="008931CE" w:rsidRPr="00EA0B3D">
        <w:rPr>
          <w:rFonts w:ascii="Microsoft Tai Le" w:eastAsiaTheme="minorEastAsia" w:hAnsi="Microsoft Tai Le" w:cs="Microsoft Tai Le"/>
          <w:lang w:eastAsia="zh-CN"/>
        </w:rPr>
        <w:t>;</w:t>
      </w:r>
      <w:r w:rsidRPr="00EA0B3D">
        <w:rPr>
          <w:rFonts w:ascii="Microsoft Tai Le" w:eastAsiaTheme="minorEastAsia" w:hAnsi="Microsoft Tai Le" w:cs="Microsoft Tai Le"/>
          <w:lang w:eastAsia="zh-CN"/>
        </w:rPr>
        <w:t xml:space="preserve"> </w:t>
      </w:r>
      <w:r w:rsidR="008931CE" w:rsidRPr="00EA0B3D">
        <w:rPr>
          <w:rFonts w:ascii="Microsoft Tai Le" w:eastAsiaTheme="minorEastAsia" w:hAnsi="Microsoft Tai Le" w:cs="Microsoft Tai Le"/>
          <w:lang w:eastAsia="zh-CN"/>
        </w:rPr>
        <w:t xml:space="preserve">Cheeseman, </w:t>
      </w:r>
      <w:r w:rsidRPr="00EA0B3D">
        <w:rPr>
          <w:rFonts w:ascii="Microsoft Tai Le" w:eastAsiaTheme="minorEastAsia" w:hAnsi="Microsoft Tai Le" w:cs="Microsoft Tai Le"/>
          <w:lang w:eastAsia="zh-CN"/>
        </w:rPr>
        <w:t>J. R.</w:t>
      </w:r>
      <w:r w:rsidR="008931CE" w:rsidRPr="00EA0B3D">
        <w:rPr>
          <w:rFonts w:ascii="Microsoft Tai Le" w:eastAsiaTheme="minorEastAsia" w:hAnsi="Microsoft Tai Le" w:cs="Microsoft Tai Le"/>
          <w:lang w:eastAsia="zh-CN"/>
        </w:rPr>
        <w:t>;</w:t>
      </w:r>
      <w:r w:rsidRPr="00EA0B3D">
        <w:rPr>
          <w:rFonts w:ascii="Microsoft Tai Le" w:eastAsiaTheme="minorEastAsia" w:hAnsi="Microsoft Tai Le" w:cs="Microsoft Tai Le"/>
          <w:lang w:eastAsia="zh-CN"/>
        </w:rPr>
        <w:t xml:space="preserve"> </w:t>
      </w:r>
      <w:r w:rsidR="008931CE" w:rsidRPr="00EA0B3D">
        <w:rPr>
          <w:rFonts w:ascii="Microsoft Tai Le" w:eastAsiaTheme="minorEastAsia" w:hAnsi="Microsoft Tai Le" w:cs="Microsoft Tai Le"/>
          <w:lang w:eastAsia="zh-CN"/>
        </w:rPr>
        <w:t xml:space="preserve">Scalmani, </w:t>
      </w:r>
      <w:r w:rsidRPr="00EA0B3D">
        <w:rPr>
          <w:rFonts w:ascii="Microsoft Tai Le" w:eastAsiaTheme="minorEastAsia" w:hAnsi="Microsoft Tai Le" w:cs="Microsoft Tai Le"/>
          <w:lang w:eastAsia="zh-CN"/>
        </w:rPr>
        <w:t>G.</w:t>
      </w:r>
      <w:r w:rsidR="008931CE" w:rsidRPr="00EA0B3D">
        <w:rPr>
          <w:rFonts w:ascii="Microsoft Tai Le" w:eastAsiaTheme="minorEastAsia" w:hAnsi="Microsoft Tai Le" w:cs="Microsoft Tai Le"/>
          <w:lang w:eastAsia="zh-CN"/>
        </w:rPr>
        <w:t>;</w:t>
      </w:r>
      <w:r w:rsidRPr="00EA0B3D">
        <w:rPr>
          <w:rFonts w:ascii="Microsoft Tai Le" w:eastAsiaTheme="minorEastAsia" w:hAnsi="Microsoft Tai Le" w:cs="Microsoft Tai Le"/>
          <w:lang w:eastAsia="zh-CN"/>
        </w:rPr>
        <w:t xml:space="preserve"> </w:t>
      </w:r>
      <w:r w:rsidR="008931CE" w:rsidRPr="00EA0B3D">
        <w:rPr>
          <w:rFonts w:ascii="Microsoft Tai Le" w:eastAsiaTheme="minorEastAsia" w:hAnsi="Microsoft Tai Le" w:cs="Microsoft Tai Le"/>
          <w:lang w:eastAsia="zh-CN"/>
        </w:rPr>
        <w:t xml:space="preserve">Barone, </w:t>
      </w:r>
      <w:r w:rsidRPr="00EA0B3D">
        <w:rPr>
          <w:rFonts w:ascii="Microsoft Tai Le" w:eastAsiaTheme="minorEastAsia" w:hAnsi="Microsoft Tai Le" w:cs="Microsoft Tai Le"/>
          <w:lang w:eastAsia="zh-CN"/>
        </w:rPr>
        <w:t>V.</w:t>
      </w:r>
      <w:r w:rsidR="008931CE" w:rsidRPr="00EA0B3D">
        <w:rPr>
          <w:rFonts w:ascii="Microsoft Tai Le" w:eastAsiaTheme="minorEastAsia" w:hAnsi="Microsoft Tai Le" w:cs="Microsoft Tai Le"/>
          <w:lang w:eastAsia="zh-CN"/>
        </w:rPr>
        <w:t>;</w:t>
      </w:r>
      <w:r w:rsidRPr="00EA0B3D">
        <w:rPr>
          <w:rFonts w:ascii="Microsoft Tai Le" w:eastAsiaTheme="minorEastAsia" w:hAnsi="Microsoft Tai Le" w:cs="Microsoft Tai Le"/>
          <w:lang w:eastAsia="zh-CN"/>
        </w:rPr>
        <w:t xml:space="preserve"> </w:t>
      </w:r>
      <w:r w:rsidR="008931CE" w:rsidRPr="00EA0B3D">
        <w:rPr>
          <w:rFonts w:ascii="Microsoft Tai Le" w:eastAsiaTheme="minorEastAsia" w:hAnsi="Microsoft Tai Le" w:cs="Microsoft Tai Le"/>
          <w:lang w:eastAsia="zh-CN"/>
        </w:rPr>
        <w:t xml:space="preserve">Mennucci, </w:t>
      </w:r>
      <w:r w:rsidRPr="00EA0B3D">
        <w:rPr>
          <w:rFonts w:ascii="Microsoft Tai Le" w:eastAsiaTheme="minorEastAsia" w:hAnsi="Microsoft Tai Le" w:cs="Microsoft Tai Le"/>
          <w:lang w:eastAsia="zh-CN"/>
        </w:rPr>
        <w:t>B.</w:t>
      </w:r>
      <w:r w:rsidR="008931CE" w:rsidRPr="00EA0B3D">
        <w:rPr>
          <w:rFonts w:ascii="Microsoft Tai Le" w:eastAsiaTheme="minorEastAsia" w:hAnsi="Microsoft Tai Le" w:cs="Microsoft Tai Le"/>
          <w:lang w:eastAsia="zh-CN"/>
        </w:rPr>
        <w:t>; Petersson,</w:t>
      </w:r>
      <w:r w:rsidRPr="00EA0B3D">
        <w:rPr>
          <w:rFonts w:ascii="Microsoft Tai Le" w:eastAsiaTheme="minorEastAsia" w:hAnsi="Microsoft Tai Le" w:cs="Microsoft Tai Le"/>
          <w:lang w:eastAsia="zh-CN"/>
        </w:rPr>
        <w:t xml:space="preserve"> G. A. Gaussian 09, Revision A.01; Gaussian, Inc.: Wallingford CT, 2009</w:t>
      </w:r>
      <w:r w:rsidR="00C76C37" w:rsidRPr="00EA0B3D">
        <w:rPr>
          <w:rFonts w:ascii="Microsoft Tai Le" w:eastAsiaTheme="minorEastAsia" w:hAnsi="Microsoft Tai Le" w:cs="Microsoft Tai Le"/>
          <w:lang w:eastAsia="zh-CN"/>
        </w:rPr>
        <w:t>.</w:t>
      </w:r>
    </w:p>
    <w:p w14:paraId="2968B60C" w14:textId="77777777" w:rsidR="009C62D6" w:rsidRPr="00EA0B3D" w:rsidRDefault="00C76C37" w:rsidP="00E43213">
      <w:pPr>
        <w:spacing w:line="360" w:lineRule="auto"/>
        <w:rPr>
          <w:rFonts w:ascii="Microsoft Tai Le" w:eastAsiaTheme="minorEastAsia" w:hAnsi="Microsoft Tai Le" w:cs="Microsoft Tai Le"/>
          <w:lang w:eastAsia="zh-CN"/>
        </w:rPr>
      </w:pPr>
      <w:r w:rsidRPr="00EA0B3D">
        <w:rPr>
          <w:rFonts w:ascii="Microsoft Tai Le" w:eastAsiaTheme="minorEastAsia" w:hAnsi="Microsoft Tai Le" w:cs="Microsoft Tai Le"/>
          <w:lang w:eastAsia="zh-CN"/>
        </w:rPr>
        <w:t xml:space="preserve">[2] Boonnab, S.; Chaiwai, C.; Nalaoh, P.; Manyum, T.; Namuangruk, S.; Chitpakdee, C.; Sudyoadsuk, T.; Promarak, V. </w:t>
      </w:r>
      <w:r w:rsidRPr="00EA0B3D">
        <w:rPr>
          <w:rFonts w:ascii="Microsoft Tai Le" w:eastAsiaTheme="minorEastAsia" w:hAnsi="Microsoft Tai Le" w:cs="Microsoft Tai Le"/>
          <w:i/>
          <w:iCs/>
          <w:lang w:eastAsia="zh-CN"/>
        </w:rPr>
        <w:t>Eur. J. Org. Chem</w:t>
      </w:r>
      <w:r w:rsidRPr="00EA0B3D">
        <w:rPr>
          <w:rFonts w:ascii="Microsoft Tai Le" w:eastAsiaTheme="minorEastAsia" w:hAnsi="Microsoft Tai Le" w:cs="Microsoft Tai Le"/>
          <w:lang w:eastAsia="zh-CN"/>
        </w:rPr>
        <w:t xml:space="preserve">. </w:t>
      </w:r>
      <w:r w:rsidRPr="00EA0B3D">
        <w:rPr>
          <w:rFonts w:ascii="Microsoft Tai Le" w:eastAsiaTheme="minorEastAsia" w:hAnsi="Microsoft Tai Le" w:cs="Microsoft Tai Le"/>
          <w:b/>
          <w:bCs/>
          <w:lang w:eastAsia="zh-CN"/>
        </w:rPr>
        <w:t>2021</w:t>
      </w:r>
      <w:r w:rsidRPr="00EA0B3D">
        <w:rPr>
          <w:rFonts w:ascii="Microsoft Tai Le" w:eastAsiaTheme="minorEastAsia" w:hAnsi="Microsoft Tai Le" w:cs="Microsoft Tai Le"/>
          <w:lang w:eastAsia="zh-CN"/>
        </w:rPr>
        <w:t xml:space="preserve">, </w:t>
      </w:r>
      <w:r w:rsidRPr="00EA0B3D">
        <w:rPr>
          <w:rFonts w:ascii="Microsoft Tai Le" w:eastAsiaTheme="minorEastAsia" w:hAnsi="Microsoft Tai Le" w:cs="Microsoft Tai Le"/>
          <w:i/>
          <w:iCs/>
          <w:lang w:eastAsia="zh-CN"/>
        </w:rPr>
        <w:t>2021</w:t>
      </w:r>
      <w:r w:rsidRPr="00EA0B3D">
        <w:rPr>
          <w:rFonts w:ascii="Microsoft Tai Le" w:eastAsiaTheme="minorEastAsia" w:hAnsi="Microsoft Tai Le" w:cs="Microsoft Tai Le"/>
          <w:lang w:eastAsia="zh-CN"/>
        </w:rPr>
        <w:t>, 2402. doi: org/10.1002/ejoc.202100134.</w:t>
      </w:r>
    </w:p>
    <w:p w14:paraId="311CA208" w14:textId="77777777" w:rsidR="009C62D6" w:rsidRPr="00901AF5" w:rsidRDefault="009C62D6" w:rsidP="009C62D6">
      <w:pPr>
        <w:spacing w:line="360" w:lineRule="auto"/>
        <w:jc w:val="left"/>
        <w:rPr>
          <w:rFonts w:ascii="Microsoft Tai Le" w:eastAsia="宋体" w:hAnsi="Microsoft Tai Le" w:cs="Microsoft Tai Le"/>
          <w:color w:val="2E2E2E"/>
          <w:lang w:eastAsia="zh-CN"/>
        </w:rPr>
      </w:pPr>
      <w:r w:rsidRPr="00EA0B3D">
        <w:rPr>
          <w:rFonts w:ascii="Microsoft Tai Le" w:eastAsiaTheme="minorEastAsia" w:hAnsi="Microsoft Tai Le" w:cs="Microsoft Tai Le"/>
        </w:rPr>
        <w:t xml:space="preserve">[3] Wang, B.; Zheng, Y.; Wang, T.; Ma, D.; Wang, Q. </w:t>
      </w:r>
      <w:r w:rsidRPr="00EA0B3D">
        <w:rPr>
          <w:rFonts w:ascii="Microsoft Tai Le" w:eastAsiaTheme="minorEastAsia" w:hAnsi="Microsoft Tai Le" w:cs="Microsoft Tai Le"/>
          <w:i/>
        </w:rPr>
        <w:t xml:space="preserve">Org. Electron. </w:t>
      </w:r>
      <w:r w:rsidRPr="00EA0B3D">
        <w:rPr>
          <w:rFonts w:ascii="Microsoft Tai Le" w:eastAsiaTheme="minorEastAsia" w:hAnsi="Microsoft Tai Le" w:cs="Microsoft Tai Le"/>
          <w:b/>
        </w:rPr>
        <w:t>2021</w:t>
      </w:r>
      <w:r w:rsidRPr="00EA0B3D">
        <w:rPr>
          <w:rFonts w:ascii="Microsoft Tai Le" w:eastAsiaTheme="minorEastAsia" w:hAnsi="Microsoft Tai Le" w:cs="Microsoft Tai Le"/>
        </w:rPr>
        <w:t>,</w:t>
      </w:r>
      <w:r w:rsidRPr="00EA0B3D">
        <w:rPr>
          <w:rFonts w:ascii="Microsoft Tai Le" w:eastAsiaTheme="minorEastAsia" w:hAnsi="Microsoft Tai Le" w:cs="Microsoft Tai Le"/>
          <w:bCs/>
        </w:rPr>
        <w:t xml:space="preserve"> </w:t>
      </w:r>
      <w:r w:rsidRPr="00EA0B3D">
        <w:rPr>
          <w:rFonts w:ascii="Microsoft Tai Le" w:eastAsiaTheme="minorEastAsia" w:hAnsi="Microsoft Tai Le" w:cs="Microsoft Tai Le"/>
          <w:i/>
        </w:rPr>
        <w:t>88</w:t>
      </w:r>
      <w:r w:rsidRPr="00EA0B3D">
        <w:rPr>
          <w:rFonts w:ascii="Microsoft Tai Le" w:eastAsiaTheme="minorEastAsia" w:hAnsi="Microsoft Tai Le" w:cs="Microsoft Tai Le"/>
        </w:rPr>
        <w:t xml:space="preserve">, 106012. doi: </w:t>
      </w:r>
      <w:r w:rsidRPr="00EA0B3D">
        <w:rPr>
          <w:rStyle w:val="anchor-text"/>
          <w:rFonts w:ascii="Microsoft Tai Le" w:hAnsi="Microsoft Tai Le" w:cs="Microsoft Tai Le"/>
          <w:color w:val="2E2E2E"/>
        </w:rPr>
        <w:t>org/10.1016/j.orgel.2020.106012</w:t>
      </w:r>
    </w:p>
    <w:sectPr w:rsidR="009C62D6" w:rsidRPr="00901AF5">
      <w:footerReference w:type="default" r:id="rId148"/>
      <w:pgSz w:w="11906" w:h="16838"/>
      <w:pgMar w:top="1417" w:right="1417" w:bottom="1134" w:left="1417" w:header="708" w:footer="708"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3F1A4FE" w14:textId="77777777" w:rsidR="009113FB" w:rsidRDefault="009113FB">
      <w:pPr>
        <w:spacing w:line="240" w:lineRule="auto"/>
      </w:pPr>
      <w:r>
        <w:separator/>
      </w:r>
    </w:p>
  </w:endnote>
  <w:endnote w:type="continuationSeparator" w:id="0">
    <w:p w14:paraId="16B97908" w14:textId="77777777" w:rsidR="009113FB" w:rsidRDefault="009113F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Arno Pro">
    <w:altName w:val="Cambria"/>
    <w:panose1 w:val="02020502040506020403"/>
    <w:charset w:val="00"/>
    <w:family w:val="roman"/>
    <w:notTrueType/>
    <w:pitch w:val="variable"/>
    <w:sig w:usb0="60000287" w:usb1="00000001" w:usb2="00000000" w:usb3="00000000" w:csb0="0000019F" w:csb1="00000000"/>
  </w:font>
  <w:font w:name="Symbol">
    <w:panose1 w:val="05050102010706020507"/>
    <w:charset w:val="02"/>
    <w:family w:val="roman"/>
    <w:pitch w:val="variable"/>
    <w:sig w:usb0="00000000" w:usb1="10000000" w:usb2="00000000" w:usb3="00000000" w:csb0="80000000" w:csb1="00000000"/>
  </w:font>
  <w:font w:name="MS Mincho">
    <w:altName w:val="Yu Gothic UI"/>
    <w:panose1 w:val="02020609040205080304"/>
    <w:charset w:val="80"/>
    <w:family w:val="modern"/>
    <w:pitch w:val="fixed"/>
    <w:sig w:usb0="E00002FF" w:usb1="6AC7FDFB" w:usb2="08000012" w:usb3="00000000" w:csb0="0002009F" w:csb1="00000000"/>
  </w:font>
  <w:font w:name="AdvOT2e364b11">
    <w:altName w:val="Cambria"/>
    <w:charset w:val="00"/>
    <w:family w:val="roman"/>
    <w:pitch w:val="default"/>
    <w:sig w:usb0="00000000" w:usb1="00000000" w:usb2="00000000" w:usb3="00000000" w:csb0="00000001" w:csb1="00000000"/>
  </w:font>
  <w:font w:name="CIDFont+F7">
    <w:altName w:val="Cambria"/>
    <w:charset w:val="00"/>
    <w:family w:val="roman"/>
    <w:pitch w:val="default"/>
  </w:font>
  <w:font w:name="SymbolMT">
    <w:altName w:val="Microsoft JhengHei"/>
    <w:charset w:val="00"/>
    <w:family w:val="roman"/>
    <w:pitch w:val="default"/>
  </w:font>
  <w:font w:name="Cambria">
    <w:panose1 w:val="02040503050406030204"/>
    <w:charset w:val="00"/>
    <w:family w:val="roman"/>
    <w:pitch w:val="variable"/>
    <w:sig w:usb0="E00006FF" w:usb1="420024FF" w:usb2="02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Microsoft Tai Le">
    <w:panose1 w:val="020B0502040204020203"/>
    <w:charset w:val="00"/>
    <w:family w:val="swiss"/>
    <w:pitch w:val="variable"/>
    <w:sig w:usb0="00000003" w:usb1="00000000" w:usb2="40000000" w:usb3="00000000" w:csb0="00000001" w:csb1="00000000"/>
  </w:font>
  <w:font w:name="MyriadPro-Regular">
    <w:altName w:val="黑体"/>
    <w:charset w:val="86"/>
    <w:family w:val="auto"/>
    <w:pitch w:val="default"/>
    <w:sig w:usb0="00000000" w:usb1="00000000" w:usb2="00000010" w:usb3="00000000" w:csb0="00040000" w:csb1="00000000"/>
  </w:font>
  <w:font w:name="微软雅黑">
    <w:panose1 w:val="020B0503020204020204"/>
    <w:charset w:val="86"/>
    <w:family w:val="swiss"/>
    <w:pitch w:val="variable"/>
    <w:sig w:usb0="80000287" w:usb1="2ACF3C50" w:usb2="00000016" w:usb3="00000000" w:csb0="0004001F" w:csb1="00000000"/>
  </w:font>
  <w:font w:name="MyriadPro-Bold">
    <w:altName w:val="Malgun Gothic Semilight"/>
    <w:charset w:val="86"/>
    <w:family w:val="auto"/>
    <w:pitch w:val="default"/>
    <w:sig w:usb0="00000000" w:usb1="0000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297517553"/>
    </w:sdtPr>
    <w:sdtEndPr/>
    <w:sdtContent>
      <w:p w14:paraId="04D46D81" w14:textId="77777777" w:rsidR="00B0513A" w:rsidRDefault="00996C96">
        <w:pPr>
          <w:pStyle w:val="a7"/>
          <w:jc w:val="right"/>
        </w:pPr>
        <w:r>
          <w:fldChar w:fldCharType="begin"/>
        </w:r>
        <w:r>
          <w:instrText>PAGE   \* MERGEFORMAT</w:instrText>
        </w:r>
        <w:r>
          <w:fldChar w:fldCharType="separate"/>
        </w:r>
        <w:r>
          <w:rPr>
            <w:lang w:val="zh-CN" w:eastAsia="zh-CN"/>
          </w:rPr>
          <w:t>2</w:t>
        </w:r>
        <w:r>
          <w:fldChar w:fldCharType="end"/>
        </w:r>
      </w:p>
    </w:sdtContent>
  </w:sdt>
  <w:p w14:paraId="64798EAE" w14:textId="77777777" w:rsidR="00B0513A" w:rsidRDefault="00B0513A">
    <w:pPr>
      <w:pStyle w:val="a7"/>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78290750"/>
    </w:sdtPr>
    <w:sdtEndPr>
      <w:rPr>
        <w:rFonts w:ascii="Microsoft Tai Le" w:hAnsi="Microsoft Tai Le" w:cs="Microsoft Tai Le"/>
      </w:rPr>
    </w:sdtEndPr>
    <w:sdtContent>
      <w:p w14:paraId="55DD7668" w14:textId="067B46E2" w:rsidR="00B0513A" w:rsidRDefault="00996C96">
        <w:pPr>
          <w:pStyle w:val="a7"/>
          <w:jc w:val="right"/>
          <w:rPr>
            <w:rFonts w:ascii="Microsoft Tai Le" w:hAnsi="Microsoft Tai Le" w:cs="Microsoft Tai Le"/>
          </w:rPr>
        </w:pPr>
        <w:r>
          <w:rPr>
            <w:rFonts w:ascii="Microsoft Tai Le" w:hAnsi="Microsoft Tai Le" w:cs="Microsoft Tai Le"/>
            <w:sz w:val="21"/>
            <w:szCs w:val="21"/>
          </w:rPr>
          <w:t>S</w:t>
        </w:r>
        <w:r>
          <w:rPr>
            <w:rFonts w:ascii="Microsoft Tai Le" w:hAnsi="Microsoft Tai Le" w:cs="Microsoft Tai Le"/>
            <w:sz w:val="21"/>
            <w:szCs w:val="21"/>
          </w:rPr>
          <w:fldChar w:fldCharType="begin"/>
        </w:r>
        <w:r>
          <w:rPr>
            <w:rFonts w:ascii="Microsoft Tai Le" w:hAnsi="Microsoft Tai Le" w:cs="Microsoft Tai Le"/>
            <w:sz w:val="21"/>
            <w:szCs w:val="21"/>
          </w:rPr>
          <w:instrText>PAGE   \* MERGEFORMAT</w:instrText>
        </w:r>
        <w:r>
          <w:rPr>
            <w:rFonts w:ascii="Microsoft Tai Le" w:hAnsi="Microsoft Tai Le" w:cs="Microsoft Tai Le"/>
            <w:sz w:val="21"/>
            <w:szCs w:val="21"/>
          </w:rPr>
          <w:fldChar w:fldCharType="separate"/>
        </w:r>
        <w:r w:rsidR="00883006" w:rsidRPr="00883006">
          <w:rPr>
            <w:rFonts w:ascii="Microsoft Tai Le" w:hAnsi="Microsoft Tai Le" w:cs="Microsoft Tai Le"/>
            <w:noProof/>
            <w:sz w:val="21"/>
            <w:szCs w:val="21"/>
            <w:lang w:val="zh-CN" w:eastAsia="zh-CN"/>
          </w:rPr>
          <w:t>42</w:t>
        </w:r>
        <w:r>
          <w:rPr>
            <w:rFonts w:ascii="Microsoft Tai Le" w:hAnsi="Microsoft Tai Le" w:cs="Microsoft Tai Le"/>
            <w:sz w:val="21"/>
            <w:szCs w:val="21"/>
          </w:rPr>
          <w:fldChar w:fldCharType="end"/>
        </w:r>
      </w:p>
    </w:sdtContent>
  </w:sdt>
  <w:p w14:paraId="2C1457D0" w14:textId="77777777" w:rsidR="00B0513A" w:rsidRDefault="00B0513A">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6F84FA7" w14:textId="77777777" w:rsidR="009113FB" w:rsidRDefault="009113FB">
      <w:r>
        <w:separator/>
      </w:r>
    </w:p>
  </w:footnote>
  <w:footnote w:type="continuationSeparator" w:id="0">
    <w:p w14:paraId="01328D82" w14:textId="77777777" w:rsidR="009113FB" w:rsidRDefault="009113FB">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removePersonalInformation/>
  <w:bordersDoNotSurroundHeader/>
  <w:bordersDoNotSurroundFooter/>
  <w:defaultTabStop w:val="708"/>
  <w:hyphenationZone w:val="425"/>
  <w:noPunctuationKerning/>
  <w:characterSpacingControl w:val="doNotCompress"/>
  <w:hdrShapeDefaults>
    <o:shapedefaults v:ext="edit" spidmax="2049" fillcolor="white">
      <v:fill color="white"/>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zA0OWVlY2U3MjhmNGZkNTdkYWJmZTFhOWQzNjAwMmMifQ=="/>
    <w:docVar w:name="EN.InstantFormat" w:val="&lt;ENInstantFormat&gt;&lt;Enabled&gt;0&lt;/Enabled&gt;&lt;ScanUnformatted&gt;1&lt;/ScanUnformatted&gt;&lt;ScanChanges&gt;1&lt;/ScanChanges&gt;&lt;Suspended&gt;0&lt;/Suspended&gt;&lt;/ENInstantFormat&gt;"/>
    <w:docVar w:name="EN.Layout" w:val="&lt;ENLayout&gt;&lt;Style&gt;Beilstein JOC&lt;/Style&gt;&lt;LeftDelim&gt;{&lt;/LeftDelim&gt;&lt;RightDelim&gt;}&lt;/RightDelim&gt;&lt;FontName&gt;Arial&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wtvzxaxwps29x5edzvj5xsecza5zr5s09rtv&quot;&gt;My EndNote Library&lt;record-ids&gt;&lt;item&gt;156&lt;/item&gt;&lt;/record-ids&gt;&lt;/item&gt;&lt;/Libraries&gt;"/>
  </w:docVars>
  <w:rsids>
    <w:rsidRoot w:val="005A283D"/>
    <w:rsid w:val="000014DF"/>
    <w:rsid w:val="00002179"/>
    <w:rsid w:val="00003694"/>
    <w:rsid w:val="0000453F"/>
    <w:rsid w:val="00006348"/>
    <w:rsid w:val="000108E8"/>
    <w:rsid w:val="00011E18"/>
    <w:rsid w:val="00014691"/>
    <w:rsid w:val="000217B6"/>
    <w:rsid w:val="00023325"/>
    <w:rsid w:val="00027ACD"/>
    <w:rsid w:val="00035AC3"/>
    <w:rsid w:val="00036584"/>
    <w:rsid w:val="0003697F"/>
    <w:rsid w:val="000410AA"/>
    <w:rsid w:val="000425FB"/>
    <w:rsid w:val="00044F8A"/>
    <w:rsid w:val="0004620A"/>
    <w:rsid w:val="00046B09"/>
    <w:rsid w:val="00054A51"/>
    <w:rsid w:val="00054D76"/>
    <w:rsid w:val="0005513E"/>
    <w:rsid w:val="00057806"/>
    <w:rsid w:val="00057D7B"/>
    <w:rsid w:val="00060051"/>
    <w:rsid w:val="00060B23"/>
    <w:rsid w:val="00063B1C"/>
    <w:rsid w:val="00064CC7"/>
    <w:rsid w:val="000654DC"/>
    <w:rsid w:val="00066A7B"/>
    <w:rsid w:val="00067706"/>
    <w:rsid w:val="00072195"/>
    <w:rsid w:val="00075B99"/>
    <w:rsid w:val="00077538"/>
    <w:rsid w:val="00082AEA"/>
    <w:rsid w:val="0008456D"/>
    <w:rsid w:val="0009264F"/>
    <w:rsid w:val="00092FED"/>
    <w:rsid w:val="0009543E"/>
    <w:rsid w:val="000A17D5"/>
    <w:rsid w:val="000A596F"/>
    <w:rsid w:val="000A690D"/>
    <w:rsid w:val="000B1A20"/>
    <w:rsid w:val="000B1C4F"/>
    <w:rsid w:val="000B2E76"/>
    <w:rsid w:val="000C3268"/>
    <w:rsid w:val="000C3473"/>
    <w:rsid w:val="000C3B29"/>
    <w:rsid w:val="000C470D"/>
    <w:rsid w:val="000C51E9"/>
    <w:rsid w:val="000C627C"/>
    <w:rsid w:val="000D12F8"/>
    <w:rsid w:val="000D5840"/>
    <w:rsid w:val="000D787B"/>
    <w:rsid w:val="000E0D49"/>
    <w:rsid w:val="000E1E98"/>
    <w:rsid w:val="000E716B"/>
    <w:rsid w:val="000E71A6"/>
    <w:rsid w:val="000F095F"/>
    <w:rsid w:val="000F0A95"/>
    <w:rsid w:val="000F180D"/>
    <w:rsid w:val="000F344B"/>
    <w:rsid w:val="000F46C7"/>
    <w:rsid w:val="00110621"/>
    <w:rsid w:val="001146DB"/>
    <w:rsid w:val="00115EC0"/>
    <w:rsid w:val="00122BE6"/>
    <w:rsid w:val="00123B96"/>
    <w:rsid w:val="001279C0"/>
    <w:rsid w:val="00131DAD"/>
    <w:rsid w:val="00133F98"/>
    <w:rsid w:val="00135DDA"/>
    <w:rsid w:val="0013607D"/>
    <w:rsid w:val="00137071"/>
    <w:rsid w:val="001425F7"/>
    <w:rsid w:val="00147A00"/>
    <w:rsid w:val="001506AA"/>
    <w:rsid w:val="001539E9"/>
    <w:rsid w:val="00161D3B"/>
    <w:rsid w:val="00165042"/>
    <w:rsid w:val="00165E41"/>
    <w:rsid w:val="00167C7F"/>
    <w:rsid w:val="001713DD"/>
    <w:rsid w:val="00174C71"/>
    <w:rsid w:val="0018068F"/>
    <w:rsid w:val="0018103F"/>
    <w:rsid w:val="00182B27"/>
    <w:rsid w:val="00183CDF"/>
    <w:rsid w:val="0018497D"/>
    <w:rsid w:val="0018621A"/>
    <w:rsid w:val="0018708B"/>
    <w:rsid w:val="00192407"/>
    <w:rsid w:val="00193E3B"/>
    <w:rsid w:val="00194292"/>
    <w:rsid w:val="00194DF5"/>
    <w:rsid w:val="00196FD4"/>
    <w:rsid w:val="001A3DEB"/>
    <w:rsid w:val="001A46B0"/>
    <w:rsid w:val="001A5F63"/>
    <w:rsid w:val="001B025A"/>
    <w:rsid w:val="001B23AB"/>
    <w:rsid w:val="001B57B7"/>
    <w:rsid w:val="001B5D5B"/>
    <w:rsid w:val="001B646A"/>
    <w:rsid w:val="001B7099"/>
    <w:rsid w:val="001B7DFF"/>
    <w:rsid w:val="001C0ACD"/>
    <w:rsid w:val="001C1E2A"/>
    <w:rsid w:val="001C2EFC"/>
    <w:rsid w:val="001C467D"/>
    <w:rsid w:val="001C6D16"/>
    <w:rsid w:val="001D0068"/>
    <w:rsid w:val="001D3664"/>
    <w:rsid w:val="001D5C1D"/>
    <w:rsid w:val="001D5F63"/>
    <w:rsid w:val="001D61A4"/>
    <w:rsid w:val="001E0FF0"/>
    <w:rsid w:val="001E3D08"/>
    <w:rsid w:val="001E59E9"/>
    <w:rsid w:val="001F1EC6"/>
    <w:rsid w:val="001F3A14"/>
    <w:rsid w:val="00200AEA"/>
    <w:rsid w:val="00200BFD"/>
    <w:rsid w:val="002011AC"/>
    <w:rsid w:val="00202EE9"/>
    <w:rsid w:val="0020724B"/>
    <w:rsid w:val="00210FFA"/>
    <w:rsid w:val="0022093B"/>
    <w:rsid w:val="00230474"/>
    <w:rsid w:val="002329A7"/>
    <w:rsid w:val="00234DDC"/>
    <w:rsid w:val="002364F2"/>
    <w:rsid w:val="00236B1A"/>
    <w:rsid w:val="002375DB"/>
    <w:rsid w:val="00242704"/>
    <w:rsid w:val="00243D99"/>
    <w:rsid w:val="0024410D"/>
    <w:rsid w:val="00244340"/>
    <w:rsid w:val="002448A0"/>
    <w:rsid w:val="00251A0A"/>
    <w:rsid w:val="00252727"/>
    <w:rsid w:val="00254060"/>
    <w:rsid w:val="00260C3A"/>
    <w:rsid w:val="0026609B"/>
    <w:rsid w:val="00270CD7"/>
    <w:rsid w:val="00270F3E"/>
    <w:rsid w:val="00271EDD"/>
    <w:rsid w:val="0027390A"/>
    <w:rsid w:val="002746CA"/>
    <w:rsid w:val="00283A3C"/>
    <w:rsid w:val="0028470C"/>
    <w:rsid w:val="0028505F"/>
    <w:rsid w:val="002913A1"/>
    <w:rsid w:val="002968A8"/>
    <w:rsid w:val="00297AC4"/>
    <w:rsid w:val="002A248A"/>
    <w:rsid w:val="002A2CB0"/>
    <w:rsid w:val="002B06DD"/>
    <w:rsid w:val="002B1611"/>
    <w:rsid w:val="002B18B1"/>
    <w:rsid w:val="002C068E"/>
    <w:rsid w:val="002C2977"/>
    <w:rsid w:val="002C6DE2"/>
    <w:rsid w:val="002C793A"/>
    <w:rsid w:val="002E0102"/>
    <w:rsid w:val="002E267A"/>
    <w:rsid w:val="002E40A8"/>
    <w:rsid w:val="002E5CE6"/>
    <w:rsid w:val="002E5CE7"/>
    <w:rsid w:val="002E7BD8"/>
    <w:rsid w:val="002F03C7"/>
    <w:rsid w:val="002F0AEE"/>
    <w:rsid w:val="002F29C0"/>
    <w:rsid w:val="002F61F6"/>
    <w:rsid w:val="002F61FE"/>
    <w:rsid w:val="00301532"/>
    <w:rsid w:val="00301634"/>
    <w:rsid w:val="0030454B"/>
    <w:rsid w:val="00310D0E"/>
    <w:rsid w:val="00315D38"/>
    <w:rsid w:val="00315E2B"/>
    <w:rsid w:val="00320AAA"/>
    <w:rsid w:val="0032209A"/>
    <w:rsid w:val="0032334A"/>
    <w:rsid w:val="00325173"/>
    <w:rsid w:val="0032681C"/>
    <w:rsid w:val="00332E51"/>
    <w:rsid w:val="003415E3"/>
    <w:rsid w:val="003466A0"/>
    <w:rsid w:val="0035001D"/>
    <w:rsid w:val="0035262A"/>
    <w:rsid w:val="003619E6"/>
    <w:rsid w:val="00361F0C"/>
    <w:rsid w:val="003626F9"/>
    <w:rsid w:val="0036596D"/>
    <w:rsid w:val="00366661"/>
    <w:rsid w:val="003707F7"/>
    <w:rsid w:val="00373DBB"/>
    <w:rsid w:val="00373F3F"/>
    <w:rsid w:val="003759E2"/>
    <w:rsid w:val="00381790"/>
    <w:rsid w:val="003856D7"/>
    <w:rsid w:val="0038608C"/>
    <w:rsid w:val="003860A4"/>
    <w:rsid w:val="003872FB"/>
    <w:rsid w:val="003879CE"/>
    <w:rsid w:val="00393077"/>
    <w:rsid w:val="00396D77"/>
    <w:rsid w:val="003A176E"/>
    <w:rsid w:val="003A20E0"/>
    <w:rsid w:val="003A5242"/>
    <w:rsid w:val="003B2CB5"/>
    <w:rsid w:val="003B75B7"/>
    <w:rsid w:val="003C4417"/>
    <w:rsid w:val="003C5141"/>
    <w:rsid w:val="003C6954"/>
    <w:rsid w:val="003C7D6B"/>
    <w:rsid w:val="003D0D7B"/>
    <w:rsid w:val="003D1802"/>
    <w:rsid w:val="003D1FD6"/>
    <w:rsid w:val="003D3441"/>
    <w:rsid w:val="003D6B1C"/>
    <w:rsid w:val="003D6F79"/>
    <w:rsid w:val="003E0028"/>
    <w:rsid w:val="003E2AEF"/>
    <w:rsid w:val="003E3454"/>
    <w:rsid w:val="003E651C"/>
    <w:rsid w:val="003F0998"/>
    <w:rsid w:val="003F4436"/>
    <w:rsid w:val="00401C23"/>
    <w:rsid w:val="0040349E"/>
    <w:rsid w:val="0040396A"/>
    <w:rsid w:val="00403CB4"/>
    <w:rsid w:val="00405042"/>
    <w:rsid w:val="00405089"/>
    <w:rsid w:val="004055A0"/>
    <w:rsid w:val="00416630"/>
    <w:rsid w:val="004206A1"/>
    <w:rsid w:val="004216D2"/>
    <w:rsid w:val="00424A06"/>
    <w:rsid w:val="004276B1"/>
    <w:rsid w:val="004301D9"/>
    <w:rsid w:val="004321C8"/>
    <w:rsid w:val="00440646"/>
    <w:rsid w:val="00440691"/>
    <w:rsid w:val="00441698"/>
    <w:rsid w:val="00442EA7"/>
    <w:rsid w:val="00444520"/>
    <w:rsid w:val="00447C69"/>
    <w:rsid w:val="00450793"/>
    <w:rsid w:val="004544C2"/>
    <w:rsid w:val="00456878"/>
    <w:rsid w:val="00457210"/>
    <w:rsid w:val="004578D4"/>
    <w:rsid w:val="004633FD"/>
    <w:rsid w:val="00464BA9"/>
    <w:rsid w:val="00465655"/>
    <w:rsid w:val="004663EB"/>
    <w:rsid w:val="00470D32"/>
    <w:rsid w:val="00471B5A"/>
    <w:rsid w:val="00472A91"/>
    <w:rsid w:val="00474CE5"/>
    <w:rsid w:val="00476150"/>
    <w:rsid w:val="004820A0"/>
    <w:rsid w:val="004821A6"/>
    <w:rsid w:val="00491A7E"/>
    <w:rsid w:val="00491F60"/>
    <w:rsid w:val="0049272A"/>
    <w:rsid w:val="00493271"/>
    <w:rsid w:val="004A05FA"/>
    <w:rsid w:val="004A418E"/>
    <w:rsid w:val="004B0EE1"/>
    <w:rsid w:val="004B22ED"/>
    <w:rsid w:val="004B5069"/>
    <w:rsid w:val="004B5A1A"/>
    <w:rsid w:val="004B7F03"/>
    <w:rsid w:val="004C0E1F"/>
    <w:rsid w:val="004C1DF7"/>
    <w:rsid w:val="004C2601"/>
    <w:rsid w:val="004C2ABF"/>
    <w:rsid w:val="004C4FC0"/>
    <w:rsid w:val="004C628C"/>
    <w:rsid w:val="004D0090"/>
    <w:rsid w:val="004D1418"/>
    <w:rsid w:val="004D5F7E"/>
    <w:rsid w:val="004D71AF"/>
    <w:rsid w:val="004E0582"/>
    <w:rsid w:val="004F4582"/>
    <w:rsid w:val="004F56DA"/>
    <w:rsid w:val="004F774E"/>
    <w:rsid w:val="005014A3"/>
    <w:rsid w:val="00502A18"/>
    <w:rsid w:val="0050636C"/>
    <w:rsid w:val="00507AFB"/>
    <w:rsid w:val="00507E22"/>
    <w:rsid w:val="00513D64"/>
    <w:rsid w:val="005151D4"/>
    <w:rsid w:val="00517B92"/>
    <w:rsid w:val="00521C4A"/>
    <w:rsid w:val="005221FA"/>
    <w:rsid w:val="00525482"/>
    <w:rsid w:val="00530704"/>
    <w:rsid w:val="005340B9"/>
    <w:rsid w:val="00541CA4"/>
    <w:rsid w:val="00543179"/>
    <w:rsid w:val="0054327A"/>
    <w:rsid w:val="00543CEE"/>
    <w:rsid w:val="00544ADA"/>
    <w:rsid w:val="00544B55"/>
    <w:rsid w:val="00545F57"/>
    <w:rsid w:val="005477FE"/>
    <w:rsid w:val="005502D4"/>
    <w:rsid w:val="005520FB"/>
    <w:rsid w:val="005526E1"/>
    <w:rsid w:val="005528F1"/>
    <w:rsid w:val="00553026"/>
    <w:rsid w:val="00553D61"/>
    <w:rsid w:val="005541DE"/>
    <w:rsid w:val="005568D2"/>
    <w:rsid w:val="00557AE0"/>
    <w:rsid w:val="005609F6"/>
    <w:rsid w:val="00564034"/>
    <w:rsid w:val="00564AE4"/>
    <w:rsid w:val="005654DE"/>
    <w:rsid w:val="0056687D"/>
    <w:rsid w:val="005730A8"/>
    <w:rsid w:val="00575CC1"/>
    <w:rsid w:val="005840A1"/>
    <w:rsid w:val="00586DBC"/>
    <w:rsid w:val="00590141"/>
    <w:rsid w:val="00591A0F"/>
    <w:rsid w:val="00591BC8"/>
    <w:rsid w:val="00591F02"/>
    <w:rsid w:val="00592A65"/>
    <w:rsid w:val="00593C87"/>
    <w:rsid w:val="00595829"/>
    <w:rsid w:val="005A283D"/>
    <w:rsid w:val="005A52DE"/>
    <w:rsid w:val="005A752B"/>
    <w:rsid w:val="005A7CBA"/>
    <w:rsid w:val="005B12A4"/>
    <w:rsid w:val="005B3874"/>
    <w:rsid w:val="005B3D29"/>
    <w:rsid w:val="005B4970"/>
    <w:rsid w:val="005B4D0F"/>
    <w:rsid w:val="005B6E2A"/>
    <w:rsid w:val="005B7521"/>
    <w:rsid w:val="005B7D72"/>
    <w:rsid w:val="005C14AD"/>
    <w:rsid w:val="005C1A1A"/>
    <w:rsid w:val="005C6008"/>
    <w:rsid w:val="005C60A0"/>
    <w:rsid w:val="005C77E1"/>
    <w:rsid w:val="005D49A8"/>
    <w:rsid w:val="005E1942"/>
    <w:rsid w:val="005E62C9"/>
    <w:rsid w:val="005F02BC"/>
    <w:rsid w:val="005F1F0B"/>
    <w:rsid w:val="005F401B"/>
    <w:rsid w:val="005F4ABB"/>
    <w:rsid w:val="005F4D73"/>
    <w:rsid w:val="005F4DCB"/>
    <w:rsid w:val="0060174A"/>
    <w:rsid w:val="00602740"/>
    <w:rsid w:val="00602E92"/>
    <w:rsid w:val="00603D8D"/>
    <w:rsid w:val="006046FE"/>
    <w:rsid w:val="00605BA6"/>
    <w:rsid w:val="006074E2"/>
    <w:rsid w:val="00607FCA"/>
    <w:rsid w:val="00610A24"/>
    <w:rsid w:val="006125A8"/>
    <w:rsid w:val="006148B2"/>
    <w:rsid w:val="006161B5"/>
    <w:rsid w:val="0061686F"/>
    <w:rsid w:val="00620BD2"/>
    <w:rsid w:val="006220B9"/>
    <w:rsid w:val="00624207"/>
    <w:rsid w:val="00624D78"/>
    <w:rsid w:val="006305F1"/>
    <w:rsid w:val="00630BCD"/>
    <w:rsid w:val="006315FB"/>
    <w:rsid w:val="00635D6B"/>
    <w:rsid w:val="00643918"/>
    <w:rsid w:val="00643C81"/>
    <w:rsid w:val="0064537B"/>
    <w:rsid w:val="006628E4"/>
    <w:rsid w:val="00663714"/>
    <w:rsid w:val="00664549"/>
    <w:rsid w:val="00666D01"/>
    <w:rsid w:val="006745FA"/>
    <w:rsid w:val="00674642"/>
    <w:rsid w:val="0067484B"/>
    <w:rsid w:val="00675DDC"/>
    <w:rsid w:val="006772BB"/>
    <w:rsid w:val="006821A8"/>
    <w:rsid w:val="006842B9"/>
    <w:rsid w:val="00684614"/>
    <w:rsid w:val="00685232"/>
    <w:rsid w:val="00686E1D"/>
    <w:rsid w:val="00687E69"/>
    <w:rsid w:val="00690044"/>
    <w:rsid w:val="00692C28"/>
    <w:rsid w:val="00693137"/>
    <w:rsid w:val="00696BA0"/>
    <w:rsid w:val="006A1928"/>
    <w:rsid w:val="006A2275"/>
    <w:rsid w:val="006A24C8"/>
    <w:rsid w:val="006A550D"/>
    <w:rsid w:val="006A5F2F"/>
    <w:rsid w:val="006B026B"/>
    <w:rsid w:val="006B178A"/>
    <w:rsid w:val="006B3552"/>
    <w:rsid w:val="006B37D2"/>
    <w:rsid w:val="006B3DAA"/>
    <w:rsid w:val="006B4EB5"/>
    <w:rsid w:val="006B599D"/>
    <w:rsid w:val="006B5B49"/>
    <w:rsid w:val="006C028F"/>
    <w:rsid w:val="006C0B76"/>
    <w:rsid w:val="006C1922"/>
    <w:rsid w:val="006C1E09"/>
    <w:rsid w:val="006C2824"/>
    <w:rsid w:val="006C2977"/>
    <w:rsid w:val="006C3C05"/>
    <w:rsid w:val="006C41DB"/>
    <w:rsid w:val="006D0DDD"/>
    <w:rsid w:val="006D2951"/>
    <w:rsid w:val="006D44E5"/>
    <w:rsid w:val="006D5070"/>
    <w:rsid w:val="006D527A"/>
    <w:rsid w:val="006D7CB0"/>
    <w:rsid w:val="006E042A"/>
    <w:rsid w:val="006E0DF3"/>
    <w:rsid w:val="006E207B"/>
    <w:rsid w:val="006E2D56"/>
    <w:rsid w:val="006E38B8"/>
    <w:rsid w:val="006E4571"/>
    <w:rsid w:val="006E52AC"/>
    <w:rsid w:val="006E6D02"/>
    <w:rsid w:val="006F1051"/>
    <w:rsid w:val="006F45C2"/>
    <w:rsid w:val="006F6BBD"/>
    <w:rsid w:val="006F798A"/>
    <w:rsid w:val="007001D4"/>
    <w:rsid w:val="00701496"/>
    <w:rsid w:val="007029D0"/>
    <w:rsid w:val="00703911"/>
    <w:rsid w:val="0070425B"/>
    <w:rsid w:val="00704C77"/>
    <w:rsid w:val="00704EA1"/>
    <w:rsid w:val="00707777"/>
    <w:rsid w:val="007079CC"/>
    <w:rsid w:val="00707CE5"/>
    <w:rsid w:val="007101C2"/>
    <w:rsid w:val="00710284"/>
    <w:rsid w:val="0071186A"/>
    <w:rsid w:val="00712280"/>
    <w:rsid w:val="007156FB"/>
    <w:rsid w:val="00723334"/>
    <w:rsid w:val="00724168"/>
    <w:rsid w:val="00727D5D"/>
    <w:rsid w:val="007304BF"/>
    <w:rsid w:val="00731B80"/>
    <w:rsid w:val="007321A6"/>
    <w:rsid w:val="00734356"/>
    <w:rsid w:val="007351FA"/>
    <w:rsid w:val="007406B2"/>
    <w:rsid w:val="00742F06"/>
    <w:rsid w:val="00743692"/>
    <w:rsid w:val="007439B4"/>
    <w:rsid w:val="00744534"/>
    <w:rsid w:val="00744EE2"/>
    <w:rsid w:val="00744F74"/>
    <w:rsid w:val="00747ED5"/>
    <w:rsid w:val="00761643"/>
    <w:rsid w:val="00762A0D"/>
    <w:rsid w:val="00763F72"/>
    <w:rsid w:val="00765A63"/>
    <w:rsid w:val="00767D21"/>
    <w:rsid w:val="00773160"/>
    <w:rsid w:val="00775AB3"/>
    <w:rsid w:val="00776450"/>
    <w:rsid w:val="00776A7E"/>
    <w:rsid w:val="00777674"/>
    <w:rsid w:val="00777BE4"/>
    <w:rsid w:val="00783A6B"/>
    <w:rsid w:val="00783E60"/>
    <w:rsid w:val="00784CFB"/>
    <w:rsid w:val="00784E1A"/>
    <w:rsid w:val="007865A6"/>
    <w:rsid w:val="00787395"/>
    <w:rsid w:val="007878BF"/>
    <w:rsid w:val="007953A0"/>
    <w:rsid w:val="0079593B"/>
    <w:rsid w:val="00797F2A"/>
    <w:rsid w:val="00797FD6"/>
    <w:rsid w:val="007A0FDA"/>
    <w:rsid w:val="007A34D0"/>
    <w:rsid w:val="007A354D"/>
    <w:rsid w:val="007A6A01"/>
    <w:rsid w:val="007B4EFA"/>
    <w:rsid w:val="007B54C6"/>
    <w:rsid w:val="007B63B0"/>
    <w:rsid w:val="007C0058"/>
    <w:rsid w:val="007C0BF2"/>
    <w:rsid w:val="007C5FB2"/>
    <w:rsid w:val="007C73A1"/>
    <w:rsid w:val="007D2FBF"/>
    <w:rsid w:val="007D3AF7"/>
    <w:rsid w:val="007D63FA"/>
    <w:rsid w:val="007E1257"/>
    <w:rsid w:val="007E1EA5"/>
    <w:rsid w:val="007E6919"/>
    <w:rsid w:val="007E7320"/>
    <w:rsid w:val="007F0161"/>
    <w:rsid w:val="007F1209"/>
    <w:rsid w:val="007F2A91"/>
    <w:rsid w:val="007F386C"/>
    <w:rsid w:val="007F41FE"/>
    <w:rsid w:val="007F43CA"/>
    <w:rsid w:val="007F4D74"/>
    <w:rsid w:val="007F7730"/>
    <w:rsid w:val="00803C87"/>
    <w:rsid w:val="008058FB"/>
    <w:rsid w:val="00815036"/>
    <w:rsid w:val="0081555E"/>
    <w:rsid w:val="00821165"/>
    <w:rsid w:val="00830967"/>
    <w:rsid w:val="0083264C"/>
    <w:rsid w:val="00844F6E"/>
    <w:rsid w:val="00846F6A"/>
    <w:rsid w:val="00852209"/>
    <w:rsid w:val="00854D92"/>
    <w:rsid w:val="008555EF"/>
    <w:rsid w:val="0085662D"/>
    <w:rsid w:val="00857BF9"/>
    <w:rsid w:val="0086141C"/>
    <w:rsid w:val="00863400"/>
    <w:rsid w:val="00863BE9"/>
    <w:rsid w:val="00863DA9"/>
    <w:rsid w:val="00875CB2"/>
    <w:rsid w:val="0088268E"/>
    <w:rsid w:val="00883006"/>
    <w:rsid w:val="00885B9E"/>
    <w:rsid w:val="008931CE"/>
    <w:rsid w:val="00893DA3"/>
    <w:rsid w:val="00894A9A"/>
    <w:rsid w:val="008959BB"/>
    <w:rsid w:val="00896764"/>
    <w:rsid w:val="0089716E"/>
    <w:rsid w:val="008A0A4E"/>
    <w:rsid w:val="008A2810"/>
    <w:rsid w:val="008A2FF6"/>
    <w:rsid w:val="008A4938"/>
    <w:rsid w:val="008A631D"/>
    <w:rsid w:val="008A6636"/>
    <w:rsid w:val="008A7F75"/>
    <w:rsid w:val="008B1990"/>
    <w:rsid w:val="008B6FEC"/>
    <w:rsid w:val="008B740B"/>
    <w:rsid w:val="008C11A7"/>
    <w:rsid w:val="008C3DA1"/>
    <w:rsid w:val="008C5C21"/>
    <w:rsid w:val="008C7F6F"/>
    <w:rsid w:val="008D01BB"/>
    <w:rsid w:val="008D1FAB"/>
    <w:rsid w:val="008D3AA8"/>
    <w:rsid w:val="008D409B"/>
    <w:rsid w:val="008D7B29"/>
    <w:rsid w:val="008E0778"/>
    <w:rsid w:val="008E18F7"/>
    <w:rsid w:val="008E2B70"/>
    <w:rsid w:val="008E55E9"/>
    <w:rsid w:val="008F12AA"/>
    <w:rsid w:val="008F17EA"/>
    <w:rsid w:val="008F5AFF"/>
    <w:rsid w:val="008F6FB8"/>
    <w:rsid w:val="0090024C"/>
    <w:rsid w:val="00901648"/>
    <w:rsid w:val="00901AF5"/>
    <w:rsid w:val="00901C78"/>
    <w:rsid w:val="00901EEC"/>
    <w:rsid w:val="009037EB"/>
    <w:rsid w:val="009040AE"/>
    <w:rsid w:val="009113FB"/>
    <w:rsid w:val="00916235"/>
    <w:rsid w:val="009214B2"/>
    <w:rsid w:val="00922EC6"/>
    <w:rsid w:val="00926803"/>
    <w:rsid w:val="009301EE"/>
    <w:rsid w:val="00930473"/>
    <w:rsid w:val="009314EE"/>
    <w:rsid w:val="0093494B"/>
    <w:rsid w:val="0093527F"/>
    <w:rsid w:val="009364BA"/>
    <w:rsid w:val="009438F2"/>
    <w:rsid w:val="0094557E"/>
    <w:rsid w:val="00946BD2"/>
    <w:rsid w:val="0095239A"/>
    <w:rsid w:val="0095383B"/>
    <w:rsid w:val="009543A4"/>
    <w:rsid w:val="00955496"/>
    <w:rsid w:val="00955BBD"/>
    <w:rsid w:val="00957C0A"/>
    <w:rsid w:val="00961004"/>
    <w:rsid w:val="00962BB6"/>
    <w:rsid w:val="009660E1"/>
    <w:rsid w:val="00966804"/>
    <w:rsid w:val="00967E89"/>
    <w:rsid w:val="009714AE"/>
    <w:rsid w:val="0097245A"/>
    <w:rsid w:val="00976792"/>
    <w:rsid w:val="009803B3"/>
    <w:rsid w:val="00982B5A"/>
    <w:rsid w:val="009850AA"/>
    <w:rsid w:val="00985380"/>
    <w:rsid w:val="009908D9"/>
    <w:rsid w:val="00990A55"/>
    <w:rsid w:val="00991555"/>
    <w:rsid w:val="00991694"/>
    <w:rsid w:val="00992296"/>
    <w:rsid w:val="0099417B"/>
    <w:rsid w:val="00995768"/>
    <w:rsid w:val="00995D29"/>
    <w:rsid w:val="00996A36"/>
    <w:rsid w:val="00996C96"/>
    <w:rsid w:val="009A0AA4"/>
    <w:rsid w:val="009A3FD5"/>
    <w:rsid w:val="009A544B"/>
    <w:rsid w:val="009A72AA"/>
    <w:rsid w:val="009B2CC5"/>
    <w:rsid w:val="009B54AE"/>
    <w:rsid w:val="009C12CD"/>
    <w:rsid w:val="009C1892"/>
    <w:rsid w:val="009C3448"/>
    <w:rsid w:val="009C52DD"/>
    <w:rsid w:val="009C5E2A"/>
    <w:rsid w:val="009C62D6"/>
    <w:rsid w:val="009D2083"/>
    <w:rsid w:val="009D6382"/>
    <w:rsid w:val="009E4EC2"/>
    <w:rsid w:val="009E58A7"/>
    <w:rsid w:val="009E69FF"/>
    <w:rsid w:val="009E6B51"/>
    <w:rsid w:val="009E7C70"/>
    <w:rsid w:val="009F025D"/>
    <w:rsid w:val="009F19D2"/>
    <w:rsid w:val="009F5E19"/>
    <w:rsid w:val="00A02D35"/>
    <w:rsid w:val="00A02E0C"/>
    <w:rsid w:val="00A03831"/>
    <w:rsid w:val="00A04251"/>
    <w:rsid w:val="00A0662A"/>
    <w:rsid w:val="00A14584"/>
    <w:rsid w:val="00A156B5"/>
    <w:rsid w:val="00A165F9"/>
    <w:rsid w:val="00A17E38"/>
    <w:rsid w:val="00A212C4"/>
    <w:rsid w:val="00A279E0"/>
    <w:rsid w:val="00A313F6"/>
    <w:rsid w:val="00A324F5"/>
    <w:rsid w:val="00A3312D"/>
    <w:rsid w:val="00A34198"/>
    <w:rsid w:val="00A35D16"/>
    <w:rsid w:val="00A437E0"/>
    <w:rsid w:val="00A46489"/>
    <w:rsid w:val="00A46713"/>
    <w:rsid w:val="00A50361"/>
    <w:rsid w:val="00A51B9E"/>
    <w:rsid w:val="00A526C2"/>
    <w:rsid w:val="00A541A7"/>
    <w:rsid w:val="00A54D1F"/>
    <w:rsid w:val="00A5565F"/>
    <w:rsid w:val="00A5657C"/>
    <w:rsid w:val="00A62227"/>
    <w:rsid w:val="00A62D5A"/>
    <w:rsid w:val="00A656F4"/>
    <w:rsid w:val="00A73ACE"/>
    <w:rsid w:val="00A77046"/>
    <w:rsid w:val="00A778F3"/>
    <w:rsid w:val="00A82706"/>
    <w:rsid w:val="00A83074"/>
    <w:rsid w:val="00A85AE6"/>
    <w:rsid w:val="00AA5946"/>
    <w:rsid w:val="00AA5B2C"/>
    <w:rsid w:val="00AA62C7"/>
    <w:rsid w:val="00AA63CF"/>
    <w:rsid w:val="00AA7062"/>
    <w:rsid w:val="00AB1B70"/>
    <w:rsid w:val="00AB1DB7"/>
    <w:rsid w:val="00AB397C"/>
    <w:rsid w:val="00AB4BC3"/>
    <w:rsid w:val="00AC15C0"/>
    <w:rsid w:val="00AC392F"/>
    <w:rsid w:val="00AC415C"/>
    <w:rsid w:val="00AD133F"/>
    <w:rsid w:val="00AD4738"/>
    <w:rsid w:val="00AE0AE0"/>
    <w:rsid w:val="00AE4474"/>
    <w:rsid w:val="00AE5626"/>
    <w:rsid w:val="00AE58A5"/>
    <w:rsid w:val="00AE6103"/>
    <w:rsid w:val="00AF1631"/>
    <w:rsid w:val="00AF273E"/>
    <w:rsid w:val="00AF562C"/>
    <w:rsid w:val="00AF7F17"/>
    <w:rsid w:val="00B009C8"/>
    <w:rsid w:val="00B011DE"/>
    <w:rsid w:val="00B04C0A"/>
    <w:rsid w:val="00B0513A"/>
    <w:rsid w:val="00B05F6D"/>
    <w:rsid w:val="00B06433"/>
    <w:rsid w:val="00B172AB"/>
    <w:rsid w:val="00B17750"/>
    <w:rsid w:val="00B17E52"/>
    <w:rsid w:val="00B22ABF"/>
    <w:rsid w:val="00B2604B"/>
    <w:rsid w:val="00B306C1"/>
    <w:rsid w:val="00B32D96"/>
    <w:rsid w:val="00B37A84"/>
    <w:rsid w:val="00B42292"/>
    <w:rsid w:val="00B43DB7"/>
    <w:rsid w:val="00B44F8D"/>
    <w:rsid w:val="00B45DF2"/>
    <w:rsid w:val="00B46E5B"/>
    <w:rsid w:val="00B5082D"/>
    <w:rsid w:val="00B5119E"/>
    <w:rsid w:val="00B51340"/>
    <w:rsid w:val="00B57DA4"/>
    <w:rsid w:val="00B57E2F"/>
    <w:rsid w:val="00B60475"/>
    <w:rsid w:val="00B618A7"/>
    <w:rsid w:val="00B64D37"/>
    <w:rsid w:val="00B719E5"/>
    <w:rsid w:val="00B7376E"/>
    <w:rsid w:val="00B75908"/>
    <w:rsid w:val="00B762F1"/>
    <w:rsid w:val="00B76A6F"/>
    <w:rsid w:val="00B80184"/>
    <w:rsid w:val="00B817B0"/>
    <w:rsid w:val="00B82B32"/>
    <w:rsid w:val="00B861DB"/>
    <w:rsid w:val="00B8703D"/>
    <w:rsid w:val="00B87614"/>
    <w:rsid w:val="00B91FDD"/>
    <w:rsid w:val="00B94049"/>
    <w:rsid w:val="00B94224"/>
    <w:rsid w:val="00B94876"/>
    <w:rsid w:val="00B9549A"/>
    <w:rsid w:val="00B9678B"/>
    <w:rsid w:val="00B97724"/>
    <w:rsid w:val="00BA0FD9"/>
    <w:rsid w:val="00BA5D9E"/>
    <w:rsid w:val="00BA6E0B"/>
    <w:rsid w:val="00BB0608"/>
    <w:rsid w:val="00BB0D38"/>
    <w:rsid w:val="00BB166C"/>
    <w:rsid w:val="00BB752E"/>
    <w:rsid w:val="00BC4906"/>
    <w:rsid w:val="00BC4AD4"/>
    <w:rsid w:val="00BC61FB"/>
    <w:rsid w:val="00BC6842"/>
    <w:rsid w:val="00BC72A4"/>
    <w:rsid w:val="00BC7706"/>
    <w:rsid w:val="00BC7C60"/>
    <w:rsid w:val="00BD0B2F"/>
    <w:rsid w:val="00BD4BDE"/>
    <w:rsid w:val="00BD4CCF"/>
    <w:rsid w:val="00BD6598"/>
    <w:rsid w:val="00BD7B04"/>
    <w:rsid w:val="00BE0E96"/>
    <w:rsid w:val="00BE4A46"/>
    <w:rsid w:val="00BE5146"/>
    <w:rsid w:val="00BE56AC"/>
    <w:rsid w:val="00BE56F8"/>
    <w:rsid w:val="00BF1B6E"/>
    <w:rsid w:val="00C04127"/>
    <w:rsid w:val="00C0461C"/>
    <w:rsid w:val="00C05590"/>
    <w:rsid w:val="00C074D9"/>
    <w:rsid w:val="00C10655"/>
    <w:rsid w:val="00C123C6"/>
    <w:rsid w:val="00C1319F"/>
    <w:rsid w:val="00C14E7B"/>
    <w:rsid w:val="00C156BB"/>
    <w:rsid w:val="00C16023"/>
    <w:rsid w:val="00C210A0"/>
    <w:rsid w:val="00C21526"/>
    <w:rsid w:val="00C21972"/>
    <w:rsid w:val="00C255AE"/>
    <w:rsid w:val="00C26EEC"/>
    <w:rsid w:val="00C326B1"/>
    <w:rsid w:val="00C33DCB"/>
    <w:rsid w:val="00C36B64"/>
    <w:rsid w:val="00C42FFF"/>
    <w:rsid w:val="00C466DA"/>
    <w:rsid w:val="00C4714B"/>
    <w:rsid w:val="00C5168B"/>
    <w:rsid w:val="00C53DDC"/>
    <w:rsid w:val="00C54930"/>
    <w:rsid w:val="00C56FE3"/>
    <w:rsid w:val="00C617B5"/>
    <w:rsid w:val="00C622C7"/>
    <w:rsid w:val="00C62E23"/>
    <w:rsid w:val="00C7020A"/>
    <w:rsid w:val="00C717C3"/>
    <w:rsid w:val="00C76C37"/>
    <w:rsid w:val="00C806A9"/>
    <w:rsid w:val="00C834CD"/>
    <w:rsid w:val="00C83C82"/>
    <w:rsid w:val="00C85C35"/>
    <w:rsid w:val="00C86209"/>
    <w:rsid w:val="00C9028B"/>
    <w:rsid w:val="00C909F8"/>
    <w:rsid w:val="00C92F2D"/>
    <w:rsid w:val="00C92F6B"/>
    <w:rsid w:val="00C947D1"/>
    <w:rsid w:val="00C9541C"/>
    <w:rsid w:val="00C960FD"/>
    <w:rsid w:val="00C96CC9"/>
    <w:rsid w:val="00CA0474"/>
    <w:rsid w:val="00CA3BC1"/>
    <w:rsid w:val="00CA4092"/>
    <w:rsid w:val="00CA466D"/>
    <w:rsid w:val="00CA7C5D"/>
    <w:rsid w:val="00CB2771"/>
    <w:rsid w:val="00CB354F"/>
    <w:rsid w:val="00CC03D2"/>
    <w:rsid w:val="00CC408F"/>
    <w:rsid w:val="00CC4A7E"/>
    <w:rsid w:val="00CC4FCC"/>
    <w:rsid w:val="00CC771B"/>
    <w:rsid w:val="00CD67FB"/>
    <w:rsid w:val="00CD75FA"/>
    <w:rsid w:val="00CE1345"/>
    <w:rsid w:val="00CE5B0E"/>
    <w:rsid w:val="00CE739A"/>
    <w:rsid w:val="00CF3A82"/>
    <w:rsid w:val="00CF3E1C"/>
    <w:rsid w:val="00CF4B9B"/>
    <w:rsid w:val="00CF5757"/>
    <w:rsid w:val="00CF627C"/>
    <w:rsid w:val="00D02230"/>
    <w:rsid w:val="00D0655A"/>
    <w:rsid w:val="00D1004A"/>
    <w:rsid w:val="00D1262F"/>
    <w:rsid w:val="00D150C6"/>
    <w:rsid w:val="00D15216"/>
    <w:rsid w:val="00D2354B"/>
    <w:rsid w:val="00D23C68"/>
    <w:rsid w:val="00D244B8"/>
    <w:rsid w:val="00D248AC"/>
    <w:rsid w:val="00D3496A"/>
    <w:rsid w:val="00D3717D"/>
    <w:rsid w:val="00D4066F"/>
    <w:rsid w:val="00D430C6"/>
    <w:rsid w:val="00D4576F"/>
    <w:rsid w:val="00D46957"/>
    <w:rsid w:val="00D4722A"/>
    <w:rsid w:val="00D47509"/>
    <w:rsid w:val="00D47A15"/>
    <w:rsid w:val="00D54BC3"/>
    <w:rsid w:val="00D55483"/>
    <w:rsid w:val="00D577C7"/>
    <w:rsid w:val="00D62C7E"/>
    <w:rsid w:val="00D6782A"/>
    <w:rsid w:val="00D70756"/>
    <w:rsid w:val="00D70877"/>
    <w:rsid w:val="00D73120"/>
    <w:rsid w:val="00D7440B"/>
    <w:rsid w:val="00D74E33"/>
    <w:rsid w:val="00D752DB"/>
    <w:rsid w:val="00D75571"/>
    <w:rsid w:val="00D76249"/>
    <w:rsid w:val="00D768BE"/>
    <w:rsid w:val="00D83DDB"/>
    <w:rsid w:val="00D9057A"/>
    <w:rsid w:val="00D90C78"/>
    <w:rsid w:val="00D91C2C"/>
    <w:rsid w:val="00D91F25"/>
    <w:rsid w:val="00D9417A"/>
    <w:rsid w:val="00D94A8E"/>
    <w:rsid w:val="00DA27B7"/>
    <w:rsid w:val="00DA6473"/>
    <w:rsid w:val="00DA78E5"/>
    <w:rsid w:val="00DB396A"/>
    <w:rsid w:val="00DB43BD"/>
    <w:rsid w:val="00DB635C"/>
    <w:rsid w:val="00DC371A"/>
    <w:rsid w:val="00DC3DAE"/>
    <w:rsid w:val="00DC4339"/>
    <w:rsid w:val="00DD2C67"/>
    <w:rsid w:val="00DD3C39"/>
    <w:rsid w:val="00DD4CDD"/>
    <w:rsid w:val="00DD66A8"/>
    <w:rsid w:val="00DE3A50"/>
    <w:rsid w:val="00DE3F3A"/>
    <w:rsid w:val="00DE51D7"/>
    <w:rsid w:val="00DE64F9"/>
    <w:rsid w:val="00DE7F39"/>
    <w:rsid w:val="00DF06A7"/>
    <w:rsid w:val="00DF1E0F"/>
    <w:rsid w:val="00DF4735"/>
    <w:rsid w:val="00DF4802"/>
    <w:rsid w:val="00DF5D6E"/>
    <w:rsid w:val="00DF6E96"/>
    <w:rsid w:val="00E00FDD"/>
    <w:rsid w:val="00E01A55"/>
    <w:rsid w:val="00E02A2F"/>
    <w:rsid w:val="00E068C0"/>
    <w:rsid w:val="00E076C6"/>
    <w:rsid w:val="00E10119"/>
    <w:rsid w:val="00E210C0"/>
    <w:rsid w:val="00E24A0F"/>
    <w:rsid w:val="00E30668"/>
    <w:rsid w:val="00E31374"/>
    <w:rsid w:val="00E3598D"/>
    <w:rsid w:val="00E43213"/>
    <w:rsid w:val="00E52890"/>
    <w:rsid w:val="00E5376C"/>
    <w:rsid w:val="00E569EA"/>
    <w:rsid w:val="00E60158"/>
    <w:rsid w:val="00E60F97"/>
    <w:rsid w:val="00E61B2A"/>
    <w:rsid w:val="00E63761"/>
    <w:rsid w:val="00E64ABB"/>
    <w:rsid w:val="00E66295"/>
    <w:rsid w:val="00E678CE"/>
    <w:rsid w:val="00E70857"/>
    <w:rsid w:val="00E70B0D"/>
    <w:rsid w:val="00E7365E"/>
    <w:rsid w:val="00E747B0"/>
    <w:rsid w:val="00E74C53"/>
    <w:rsid w:val="00E80B4B"/>
    <w:rsid w:val="00E82305"/>
    <w:rsid w:val="00E82E31"/>
    <w:rsid w:val="00E862EC"/>
    <w:rsid w:val="00E903BB"/>
    <w:rsid w:val="00E91BBC"/>
    <w:rsid w:val="00E94859"/>
    <w:rsid w:val="00EA0B3D"/>
    <w:rsid w:val="00EA2EBD"/>
    <w:rsid w:val="00EA3490"/>
    <w:rsid w:val="00EA61AA"/>
    <w:rsid w:val="00EA66EB"/>
    <w:rsid w:val="00EA6809"/>
    <w:rsid w:val="00EA76C4"/>
    <w:rsid w:val="00EA7709"/>
    <w:rsid w:val="00EB18B7"/>
    <w:rsid w:val="00EB1E50"/>
    <w:rsid w:val="00EB34E8"/>
    <w:rsid w:val="00EB37C4"/>
    <w:rsid w:val="00EB3890"/>
    <w:rsid w:val="00EB7BF3"/>
    <w:rsid w:val="00EC0382"/>
    <w:rsid w:val="00EC2C11"/>
    <w:rsid w:val="00EC78C2"/>
    <w:rsid w:val="00EC7975"/>
    <w:rsid w:val="00ED0BAF"/>
    <w:rsid w:val="00ED0FE7"/>
    <w:rsid w:val="00ED23C3"/>
    <w:rsid w:val="00ED659C"/>
    <w:rsid w:val="00EE188E"/>
    <w:rsid w:val="00EE1A67"/>
    <w:rsid w:val="00EE3131"/>
    <w:rsid w:val="00EE646C"/>
    <w:rsid w:val="00EE7066"/>
    <w:rsid w:val="00EE78D5"/>
    <w:rsid w:val="00EE7D24"/>
    <w:rsid w:val="00EF1C52"/>
    <w:rsid w:val="00F00F29"/>
    <w:rsid w:val="00F030F4"/>
    <w:rsid w:val="00F04157"/>
    <w:rsid w:val="00F149C5"/>
    <w:rsid w:val="00F16970"/>
    <w:rsid w:val="00F21728"/>
    <w:rsid w:val="00F23126"/>
    <w:rsid w:val="00F27F3E"/>
    <w:rsid w:val="00F316A8"/>
    <w:rsid w:val="00F324E2"/>
    <w:rsid w:val="00F35DF2"/>
    <w:rsid w:val="00F3619E"/>
    <w:rsid w:val="00F40C14"/>
    <w:rsid w:val="00F41C68"/>
    <w:rsid w:val="00F45C0B"/>
    <w:rsid w:val="00F460F1"/>
    <w:rsid w:val="00F502F9"/>
    <w:rsid w:val="00F50C51"/>
    <w:rsid w:val="00F50C72"/>
    <w:rsid w:val="00F50DF7"/>
    <w:rsid w:val="00F52537"/>
    <w:rsid w:val="00F553CF"/>
    <w:rsid w:val="00F6010A"/>
    <w:rsid w:val="00F60F55"/>
    <w:rsid w:val="00F638C5"/>
    <w:rsid w:val="00F65CE2"/>
    <w:rsid w:val="00F67939"/>
    <w:rsid w:val="00F67D22"/>
    <w:rsid w:val="00F70D31"/>
    <w:rsid w:val="00F71C9B"/>
    <w:rsid w:val="00F75BF9"/>
    <w:rsid w:val="00F77562"/>
    <w:rsid w:val="00F818F9"/>
    <w:rsid w:val="00F8606F"/>
    <w:rsid w:val="00F87B52"/>
    <w:rsid w:val="00F913B6"/>
    <w:rsid w:val="00F94614"/>
    <w:rsid w:val="00F94A4B"/>
    <w:rsid w:val="00F96985"/>
    <w:rsid w:val="00F978F1"/>
    <w:rsid w:val="00FA0381"/>
    <w:rsid w:val="00FA3618"/>
    <w:rsid w:val="00FA6ADC"/>
    <w:rsid w:val="00FB0885"/>
    <w:rsid w:val="00FB17A1"/>
    <w:rsid w:val="00FB23ED"/>
    <w:rsid w:val="00FB27E8"/>
    <w:rsid w:val="00FB50CE"/>
    <w:rsid w:val="00FC201E"/>
    <w:rsid w:val="00FC49B1"/>
    <w:rsid w:val="00FC5F2A"/>
    <w:rsid w:val="00FC5FB0"/>
    <w:rsid w:val="00FC73B2"/>
    <w:rsid w:val="00FD07DF"/>
    <w:rsid w:val="00FD1A7E"/>
    <w:rsid w:val="00FD2038"/>
    <w:rsid w:val="00FD25C1"/>
    <w:rsid w:val="00FD3BE0"/>
    <w:rsid w:val="00FD3DFC"/>
    <w:rsid w:val="00FD4037"/>
    <w:rsid w:val="00FD4716"/>
    <w:rsid w:val="00FD699A"/>
    <w:rsid w:val="00FE01EE"/>
    <w:rsid w:val="00FE1ADB"/>
    <w:rsid w:val="00FE3555"/>
    <w:rsid w:val="00FE3AF6"/>
    <w:rsid w:val="00FE4D34"/>
    <w:rsid w:val="00FE66D4"/>
    <w:rsid w:val="00FF35E2"/>
    <w:rsid w:val="00FF36E9"/>
    <w:rsid w:val="00FF4E4C"/>
    <w:rsid w:val="00FF4F9E"/>
    <w:rsid w:val="00FF6E44"/>
    <w:rsid w:val="00FF74B4"/>
    <w:rsid w:val="00FF7AF6"/>
    <w:rsid w:val="01307357"/>
    <w:rsid w:val="07242419"/>
    <w:rsid w:val="184D143E"/>
    <w:rsid w:val="1D0E1BB2"/>
    <w:rsid w:val="278222F1"/>
    <w:rsid w:val="3ADA77AA"/>
    <w:rsid w:val="6314441E"/>
    <w:rsid w:val="7A9060BD"/>
    <w:rsid w:val="7A973EA3"/>
    <w:rsid w:val="7B503B85"/>
  </w:rsids>
  <m:mathPr>
    <m:mathFont m:val="Cambria Math"/>
    <m:brkBin m:val="before"/>
    <m:brkBinSub m:val="--"/>
    <m:smallFrac m:val="0"/>
    <m:dispDef/>
    <m:lMargin m:val="0"/>
    <m:rMargin m:val="0"/>
    <m:defJc m:val="centerGroup"/>
    <m:wrapIndent m:val="1440"/>
    <m:intLim m:val="subSup"/>
    <m:naryLim m:val="undOvr"/>
  </m:mathPr>
  <w:themeFontLang w:val="de-DE"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792307F5"/>
  <w14:defaultImageDpi w14:val="3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EastAsia"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0"/>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uiPriority="0"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spacing w:line="480" w:lineRule="auto"/>
      <w:jc w:val="both"/>
    </w:pPr>
    <w:rPr>
      <w:rFonts w:ascii="Arial" w:eastAsiaTheme="minorHAnsi" w:hAnsi="Arial" w:cs="Arial"/>
      <w:sz w:val="24"/>
      <w:szCs w:val="24"/>
      <w:lang w:eastAsia="en-US"/>
    </w:rPr>
  </w:style>
  <w:style w:type="paragraph" w:styleId="1">
    <w:name w:val="heading 1"/>
    <w:basedOn w:val="a"/>
    <w:next w:val="a"/>
    <w:link w:val="10"/>
    <w:uiPriority w:val="9"/>
    <w:qFormat/>
    <w:pPr>
      <w:keepNext/>
      <w:keepLines/>
      <w:spacing w:before="480"/>
      <w:outlineLvl w:val="0"/>
    </w:pPr>
    <w:rPr>
      <w:rFonts w:eastAsia="Times New Roman"/>
      <w:b/>
      <w:bCs/>
      <w:sz w:val="36"/>
      <w:szCs w:val="36"/>
    </w:rPr>
  </w:style>
  <w:style w:type="paragraph" w:styleId="2">
    <w:name w:val="heading 2"/>
    <w:basedOn w:val="a"/>
    <w:next w:val="a"/>
    <w:link w:val="20"/>
    <w:uiPriority w:val="9"/>
    <w:unhideWhenUsed/>
    <w:qFormat/>
    <w:pPr>
      <w:keepNext/>
      <w:keepLines/>
      <w:spacing w:before="200"/>
      <w:outlineLvl w:val="1"/>
    </w:pPr>
    <w:rPr>
      <w:rFonts w:eastAsia="Times New Roman"/>
      <w:b/>
      <w:bCs/>
      <w:sz w:val="28"/>
      <w:szCs w:val="28"/>
    </w:rPr>
  </w:style>
  <w:style w:type="paragraph" w:styleId="3">
    <w:name w:val="heading 3"/>
    <w:basedOn w:val="a"/>
    <w:next w:val="a"/>
    <w:link w:val="30"/>
    <w:uiPriority w:val="9"/>
    <w:unhideWhenUsed/>
    <w:qFormat/>
    <w:pPr>
      <w:keepNext/>
      <w:keepLines/>
      <w:spacing w:before="200"/>
      <w:outlineLvl w:val="2"/>
    </w:pPr>
    <w:rPr>
      <w:rFonts w:eastAsia="Times New Roman"/>
      <w:b/>
      <w:bCs/>
    </w:rPr>
  </w:style>
  <w:style w:type="paragraph" w:styleId="4">
    <w:name w:val="heading 4"/>
    <w:basedOn w:val="a"/>
    <w:next w:val="a"/>
    <w:pPr>
      <w:keepNext/>
      <w:spacing w:before="240" w:after="60"/>
      <w:outlineLvl w:val="3"/>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link w:val="a4"/>
    <w:qFormat/>
    <w:pPr>
      <w:widowControl w:val="0"/>
      <w:spacing w:line="240" w:lineRule="auto"/>
      <w:jc w:val="center"/>
    </w:pPr>
    <w:rPr>
      <w:rFonts w:ascii="等线" w:eastAsia="等线" w:hAnsi="等线" w:cs="Times New Roman"/>
      <w:b/>
      <w:kern w:val="2"/>
      <w:sz w:val="40"/>
      <w:szCs w:val="22"/>
      <w:lang w:eastAsia="zh-CN"/>
    </w:rPr>
  </w:style>
  <w:style w:type="paragraph" w:styleId="a5">
    <w:name w:val="Balloon Text"/>
    <w:basedOn w:val="a"/>
    <w:link w:val="a6"/>
    <w:uiPriority w:val="99"/>
    <w:semiHidden/>
    <w:unhideWhenUsed/>
    <w:qFormat/>
    <w:rPr>
      <w:rFonts w:ascii="Segoe UI" w:hAnsi="Segoe UI" w:cs="Segoe UI"/>
      <w:sz w:val="18"/>
      <w:szCs w:val="18"/>
    </w:rPr>
  </w:style>
  <w:style w:type="paragraph" w:styleId="a7">
    <w:name w:val="footer"/>
    <w:basedOn w:val="a"/>
    <w:link w:val="a8"/>
    <w:uiPriority w:val="99"/>
    <w:unhideWhenUsed/>
    <w:qFormat/>
    <w:pPr>
      <w:tabs>
        <w:tab w:val="center" w:pos="4536"/>
        <w:tab w:val="right" w:pos="9072"/>
      </w:tabs>
      <w:spacing w:line="240" w:lineRule="auto"/>
    </w:pPr>
  </w:style>
  <w:style w:type="paragraph" w:styleId="a9">
    <w:name w:val="header"/>
    <w:basedOn w:val="a"/>
    <w:link w:val="aa"/>
    <w:uiPriority w:val="99"/>
    <w:unhideWhenUsed/>
    <w:qFormat/>
    <w:pPr>
      <w:tabs>
        <w:tab w:val="center" w:pos="4536"/>
        <w:tab w:val="right" w:pos="9072"/>
      </w:tabs>
      <w:spacing w:line="240" w:lineRule="auto"/>
    </w:pPr>
  </w:style>
  <w:style w:type="paragraph" w:styleId="ab">
    <w:name w:val="footnote text"/>
    <w:basedOn w:val="a"/>
    <w:next w:val="TFReferencesSection"/>
    <w:link w:val="ac"/>
    <w:semiHidden/>
    <w:qFormat/>
    <w:pPr>
      <w:widowControl w:val="0"/>
      <w:spacing w:line="240" w:lineRule="auto"/>
    </w:pPr>
    <w:rPr>
      <w:rFonts w:ascii="等线" w:eastAsia="等线" w:hAnsi="等线" w:cs="Times New Roman"/>
      <w:kern w:val="2"/>
      <w:sz w:val="21"/>
      <w:szCs w:val="22"/>
      <w:lang w:eastAsia="zh-CN"/>
    </w:rPr>
  </w:style>
  <w:style w:type="paragraph" w:customStyle="1" w:styleId="TFReferencesSection">
    <w:name w:val="TF_References_Section"/>
    <w:basedOn w:val="a"/>
    <w:qFormat/>
    <w:pPr>
      <w:widowControl w:val="0"/>
      <w:ind w:firstLine="187"/>
    </w:pPr>
    <w:rPr>
      <w:rFonts w:ascii="等线" w:eastAsia="等线" w:hAnsi="等线" w:cs="Times New Roman"/>
      <w:kern w:val="2"/>
      <w:sz w:val="21"/>
      <w:szCs w:val="22"/>
      <w:lang w:eastAsia="zh-CN"/>
    </w:rPr>
  </w:style>
  <w:style w:type="paragraph" w:styleId="ad">
    <w:name w:val="Normal (Web)"/>
    <w:basedOn w:val="a"/>
    <w:semiHidden/>
    <w:qFormat/>
    <w:pPr>
      <w:spacing w:before="100" w:beforeAutospacing="1" w:after="100" w:afterAutospacing="1"/>
    </w:pPr>
  </w:style>
  <w:style w:type="paragraph" w:styleId="ae">
    <w:name w:val="Title"/>
    <w:basedOn w:val="a"/>
    <w:next w:val="a"/>
    <w:link w:val="af"/>
    <w:uiPriority w:val="10"/>
    <w:qFormat/>
    <w:pPr>
      <w:spacing w:before="240" w:after="60"/>
      <w:jc w:val="center"/>
      <w:outlineLvl w:val="0"/>
    </w:pPr>
    <w:rPr>
      <w:rFonts w:asciiTheme="majorHAnsi" w:eastAsiaTheme="majorEastAsia" w:hAnsiTheme="majorHAnsi" w:cstheme="majorBidi"/>
      <w:b/>
      <w:bCs/>
      <w:kern w:val="28"/>
      <w:sz w:val="32"/>
      <w:szCs w:val="32"/>
    </w:rPr>
  </w:style>
  <w:style w:type="table" w:styleId="af0">
    <w:name w:val="Table Grid"/>
    <w:basedOn w:val="a1"/>
    <w:uiPriority w:val="39"/>
    <w:qFormat/>
    <w:rPr>
      <w:rFonts w:ascii="等线" w:eastAsia="等线" w:hAnsi="等线" w:cs="等线"/>
      <w:sz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Strong"/>
    <w:basedOn w:val="a0"/>
    <w:uiPriority w:val="22"/>
    <w:qFormat/>
    <w:rPr>
      <w:b/>
      <w:bCs/>
    </w:rPr>
  </w:style>
  <w:style w:type="character" w:styleId="af2">
    <w:name w:val="page number"/>
    <w:basedOn w:val="a0"/>
    <w:qFormat/>
  </w:style>
  <w:style w:type="character" w:styleId="af3">
    <w:name w:val="FollowedHyperlink"/>
    <w:qFormat/>
    <w:rPr>
      <w:color w:val="800080"/>
      <w:u w:val="single"/>
    </w:rPr>
  </w:style>
  <w:style w:type="character" w:styleId="af4">
    <w:name w:val="Emphasis"/>
    <w:basedOn w:val="a0"/>
    <w:uiPriority w:val="20"/>
    <w:qFormat/>
    <w:rPr>
      <w:i/>
      <w:iCs/>
    </w:rPr>
  </w:style>
  <w:style w:type="character" w:styleId="af5">
    <w:name w:val="Hyperlink"/>
    <w:uiPriority w:val="99"/>
    <w:qFormat/>
    <w:rPr>
      <w:color w:val="0000FF"/>
      <w:u w:val="single"/>
    </w:rPr>
  </w:style>
  <w:style w:type="paragraph" w:customStyle="1" w:styleId="Heading11">
    <w:name w:val="Heading 11"/>
    <w:basedOn w:val="a"/>
    <w:qFormat/>
    <w:rPr>
      <w:b/>
      <w:sz w:val="36"/>
      <w:szCs w:val="36"/>
      <w:lang w:val="en-GB"/>
    </w:rPr>
  </w:style>
  <w:style w:type="paragraph" w:customStyle="1" w:styleId="Heading21">
    <w:name w:val="Heading 21"/>
    <w:basedOn w:val="a"/>
    <w:qFormat/>
    <w:rPr>
      <w:b/>
      <w:sz w:val="28"/>
      <w:szCs w:val="28"/>
      <w:lang w:val="en-GB"/>
    </w:rPr>
  </w:style>
  <w:style w:type="paragraph" w:customStyle="1" w:styleId="Heading31">
    <w:name w:val="Heading 31"/>
    <w:basedOn w:val="a"/>
    <w:qFormat/>
    <w:rPr>
      <w:b/>
      <w:lang w:val="en-GB"/>
    </w:rPr>
  </w:style>
  <w:style w:type="paragraph" w:customStyle="1" w:styleId="MainText">
    <w:name w:val="Main Text"/>
    <w:basedOn w:val="a"/>
    <w:link w:val="MainText0"/>
    <w:qFormat/>
    <w:rPr>
      <w:lang w:val="en-GB"/>
    </w:rPr>
  </w:style>
  <w:style w:type="character" w:customStyle="1" w:styleId="a6">
    <w:name w:val="批注框文本 字符"/>
    <w:link w:val="a5"/>
    <w:uiPriority w:val="99"/>
    <w:semiHidden/>
    <w:qFormat/>
    <w:rPr>
      <w:rFonts w:ascii="Segoe UI" w:hAnsi="Segoe UI" w:cs="Segoe UI"/>
      <w:sz w:val="18"/>
      <w:szCs w:val="18"/>
      <w:lang w:val="de-DE" w:eastAsia="de-DE"/>
    </w:rPr>
  </w:style>
  <w:style w:type="character" w:customStyle="1" w:styleId="10">
    <w:name w:val="标题 1 字符"/>
    <w:link w:val="1"/>
    <w:uiPriority w:val="9"/>
    <w:qFormat/>
    <w:rPr>
      <w:rFonts w:ascii="Arial" w:hAnsi="Arial" w:cs="Arial"/>
      <w:b/>
      <w:bCs/>
      <w:sz w:val="36"/>
      <w:szCs w:val="36"/>
      <w:lang w:val="en-US" w:eastAsia="en-US"/>
    </w:rPr>
  </w:style>
  <w:style w:type="character" w:customStyle="1" w:styleId="20">
    <w:name w:val="标题 2 字符"/>
    <w:link w:val="2"/>
    <w:uiPriority w:val="9"/>
    <w:qFormat/>
    <w:rPr>
      <w:rFonts w:ascii="Arial" w:hAnsi="Arial" w:cs="Arial"/>
      <w:b/>
      <w:bCs/>
      <w:sz w:val="28"/>
      <w:szCs w:val="28"/>
      <w:lang w:val="en-US" w:eastAsia="en-US"/>
    </w:rPr>
  </w:style>
  <w:style w:type="character" w:customStyle="1" w:styleId="30">
    <w:name w:val="标题 3 字符"/>
    <w:link w:val="3"/>
    <w:uiPriority w:val="9"/>
    <w:rPr>
      <w:rFonts w:ascii="Arial" w:hAnsi="Arial" w:cs="Arial"/>
      <w:b/>
      <w:bCs/>
      <w:sz w:val="24"/>
      <w:szCs w:val="24"/>
      <w:lang w:val="en-US" w:eastAsia="en-US"/>
    </w:rPr>
  </w:style>
  <w:style w:type="character" w:customStyle="1" w:styleId="af">
    <w:name w:val="标题 字符"/>
    <w:basedOn w:val="a0"/>
    <w:link w:val="ae"/>
    <w:uiPriority w:val="10"/>
    <w:qFormat/>
    <w:rPr>
      <w:rFonts w:asciiTheme="majorHAnsi" w:eastAsiaTheme="majorEastAsia" w:hAnsiTheme="majorHAnsi" w:cstheme="majorBidi"/>
      <w:b/>
      <w:bCs/>
      <w:kern w:val="28"/>
      <w:sz w:val="32"/>
      <w:szCs w:val="32"/>
      <w:lang w:val="en-US" w:eastAsia="en-US"/>
    </w:rPr>
  </w:style>
  <w:style w:type="character" w:customStyle="1" w:styleId="aa">
    <w:name w:val="页眉 字符"/>
    <w:basedOn w:val="a0"/>
    <w:link w:val="a9"/>
    <w:uiPriority w:val="99"/>
    <w:qFormat/>
    <w:rPr>
      <w:rFonts w:ascii="Arial" w:eastAsiaTheme="minorHAnsi" w:hAnsi="Arial" w:cs="Arial"/>
      <w:sz w:val="24"/>
      <w:szCs w:val="24"/>
      <w:lang w:val="en-US" w:eastAsia="en-US"/>
    </w:rPr>
  </w:style>
  <w:style w:type="character" w:customStyle="1" w:styleId="a8">
    <w:name w:val="页脚 字符"/>
    <w:basedOn w:val="a0"/>
    <w:link w:val="a7"/>
    <w:uiPriority w:val="99"/>
    <w:qFormat/>
    <w:rPr>
      <w:rFonts w:ascii="Arial" w:eastAsiaTheme="minorHAnsi" w:hAnsi="Arial" w:cs="Arial"/>
      <w:sz w:val="24"/>
      <w:szCs w:val="24"/>
      <w:lang w:val="en-US" w:eastAsia="en-US"/>
    </w:rPr>
  </w:style>
  <w:style w:type="paragraph" w:customStyle="1" w:styleId="af6">
    <w:name w:val="论问题"/>
    <w:basedOn w:val="1"/>
    <w:link w:val="af7"/>
    <w:qFormat/>
  </w:style>
  <w:style w:type="paragraph" w:customStyle="1" w:styleId="af8">
    <w:name w:val="作者"/>
    <w:basedOn w:val="MainText"/>
    <w:link w:val="af9"/>
    <w:qFormat/>
  </w:style>
  <w:style w:type="character" w:customStyle="1" w:styleId="af7">
    <w:name w:val="论问题 字符"/>
    <w:basedOn w:val="10"/>
    <w:link w:val="af6"/>
    <w:qFormat/>
    <w:rPr>
      <w:rFonts w:ascii="Arial" w:eastAsia="Times New Roman" w:hAnsi="Arial" w:cs="Arial"/>
      <w:b/>
      <w:bCs/>
      <w:sz w:val="36"/>
      <w:szCs w:val="36"/>
      <w:lang w:val="en-US" w:eastAsia="en-US"/>
    </w:rPr>
  </w:style>
  <w:style w:type="paragraph" w:customStyle="1" w:styleId="afa">
    <w:name w:val="地址"/>
    <w:basedOn w:val="MainText"/>
    <w:link w:val="afb"/>
    <w:qFormat/>
  </w:style>
  <w:style w:type="character" w:customStyle="1" w:styleId="MainText0">
    <w:name w:val="Main Text 字符"/>
    <w:basedOn w:val="a0"/>
    <w:link w:val="MainText"/>
    <w:qFormat/>
    <w:rPr>
      <w:rFonts w:ascii="Arial" w:eastAsiaTheme="minorHAnsi" w:hAnsi="Arial" w:cs="Arial"/>
      <w:sz w:val="24"/>
      <w:szCs w:val="24"/>
      <w:lang w:val="en-GB" w:eastAsia="en-US"/>
    </w:rPr>
  </w:style>
  <w:style w:type="character" w:customStyle="1" w:styleId="af9">
    <w:name w:val="作者 字符"/>
    <w:basedOn w:val="MainText0"/>
    <w:link w:val="af8"/>
    <w:qFormat/>
    <w:rPr>
      <w:rFonts w:ascii="Arial" w:eastAsiaTheme="minorHAnsi" w:hAnsi="Arial" w:cs="Arial"/>
      <w:sz w:val="24"/>
      <w:szCs w:val="24"/>
      <w:lang w:val="en-GB" w:eastAsia="en-US"/>
    </w:rPr>
  </w:style>
  <w:style w:type="paragraph" w:customStyle="1" w:styleId="afc">
    <w:name w:val="邮箱"/>
    <w:basedOn w:val="MainText"/>
    <w:link w:val="afd"/>
    <w:qFormat/>
  </w:style>
  <w:style w:type="character" w:customStyle="1" w:styleId="afb">
    <w:name w:val="地址 字符"/>
    <w:basedOn w:val="MainText0"/>
    <w:link w:val="afa"/>
    <w:qFormat/>
    <w:rPr>
      <w:rFonts w:ascii="Arial" w:eastAsiaTheme="minorHAnsi" w:hAnsi="Arial" w:cs="Arial"/>
      <w:sz w:val="24"/>
      <w:szCs w:val="24"/>
      <w:lang w:val="en-GB" w:eastAsia="en-US"/>
    </w:rPr>
  </w:style>
  <w:style w:type="paragraph" w:customStyle="1" w:styleId="afe">
    <w:name w:val="摘要标题"/>
    <w:basedOn w:val="1"/>
    <w:link w:val="aff"/>
    <w:qFormat/>
  </w:style>
  <w:style w:type="character" w:customStyle="1" w:styleId="afd">
    <w:name w:val="邮箱 字符"/>
    <w:basedOn w:val="MainText0"/>
    <w:link w:val="afc"/>
    <w:qFormat/>
    <w:rPr>
      <w:rFonts w:ascii="Arial" w:eastAsiaTheme="minorHAnsi" w:hAnsi="Arial" w:cs="Arial"/>
      <w:sz w:val="24"/>
      <w:szCs w:val="24"/>
      <w:lang w:val="en-GB" w:eastAsia="en-US"/>
    </w:rPr>
  </w:style>
  <w:style w:type="paragraph" w:customStyle="1" w:styleId="aff0">
    <w:name w:val="摘要正文"/>
    <w:basedOn w:val="a"/>
    <w:link w:val="aff1"/>
    <w:qFormat/>
  </w:style>
  <w:style w:type="character" w:customStyle="1" w:styleId="aff">
    <w:name w:val="摘要标题 字符"/>
    <w:basedOn w:val="10"/>
    <w:link w:val="afe"/>
    <w:qFormat/>
    <w:rPr>
      <w:rFonts w:ascii="Arial" w:eastAsia="Times New Roman" w:hAnsi="Arial" w:cs="Arial"/>
      <w:b/>
      <w:bCs/>
      <w:sz w:val="36"/>
      <w:szCs w:val="36"/>
      <w:lang w:val="en-US" w:eastAsia="en-US"/>
    </w:rPr>
  </w:style>
  <w:style w:type="paragraph" w:customStyle="1" w:styleId="aff2">
    <w:name w:val="关键词"/>
    <w:basedOn w:val="1"/>
    <w:link w:val="aff3"/>
    <w:qFormat/>
  </w:style>
  <w:style w:type="character" w:customStyle="1" w:styleId="aff1">
    <w:name w:val="摘要正文 字符"/>
    <w:basedOn w:val="a0"/>
    <w:link w:val="aff0"/>
    <w:qFormat/>
    <w:rPr>
      <w:rFonts w:ascii="Arial" w:eastAsiaTheme="minorHAnsi" w:hAnsi="Arial" w:cs="Arial"/>
      <w:sz w:val="24"/>
      <w:szCs w:val="24"/>
      <w:lang w:val="en-US" w:eastAsia="en-US"/>
    </w:rPr>
  </w:style>
  <w:style w:type="paragraph" w:customStyle="1" w:styleId="aff4">
    <w:name w:val="关键词正文"/>
    <w:basedOn w:val="a"/>
    <w:link w:val="aff5"/>
    <w:qFormat/>
  </w:style>
  <w:style w:type="character" w:customStyle="1" w:styleId="aff3">
    <w:name w:val="关键词 字符"/>
    <w:basedOn w:val="10"/>
    <w:link w:val="aff2"/>
    <w:qFormat/>
    <w:rPr>
      <w:rFonts w:ascii="Arial" w:eastAsia="Times New Roman" w:hAnsi="Arial" w:cs="Arial"/>
      <w:b/>
      <w:bCs/>
      <w:sz w:val="36"/>
      <w:szCs w:val="36"/>
      <w:lang w:val="en-US" w:eastAsia="en-US"/>
    </w:rPr>
  </w:style>
  <w:style w:type="paragraph" w:customStyle="1" w:styleId="aff6">
    <w:name w:val="引言标题"/>
    <w:basedOn w:val="1"/>
    <w:link w:val="aff7"/>
    <w:qFormat/>
  </w:style>
  <w:style w:type="character" w:customStyle="1" w:styleId="aff5">
    <w:name w:val="关键词正文 字符"/>
    <w:basedOn w:val="a0"/>
    <w:link w:val="aff4"/>
    <w:qFormat/>
    <w:rPr>
      <w:rFonts w:ascii="Arial" w:eastAsiaTheme="minorHAnsi" w:hAnsi="Arial" w:cs="Arial"/>
      <w:sz w:val="24"/>
      <w:szCs w:val="24"/>
      <w:lang w:val="en-US" w:eastAsia="en-US"/>
    </w:rPr>
  </w:style>
  <w:style w:type="paragraph" w:customStyle="1" w:styleId="aff8">
    <w:name w:val="引言正文"/>
    <w:basedOn w:val="a"/>
    <w:link w:val="aff9"/>
    <w:qFormat/>
  </w:style>
  <w:style w:type="character" w:customStyle="1" w:styleId="aff7">
    <w:name w:val="引言标题 字符"/>
    <w:basedOn w:val="10"/>
    <w:link w:val="aff6"/>
    <w:qFormat/>
    <w:rPr>
      <w:rFonts w:ascii="Arial" w:eastAsia="Times New Roman" w:hAnsi="Arial" w:cs="Arial"/>
      <w:b/>
      <w:bCs/>
      <w:sz w:val="36"/>
      <w:szCs w:val="36"/>
      <w:lang w:val="en-US" w:eastAsia="en-US"/>
    </w:rPr>
  </w:style>
  <w:style w:type="character" w:customStyle="1" w:styleId="aff9">
    <w:name w:val="引言正文 字符"/>
    <w:basedOn w:val="a0"/>
    <w:link w:val="aff8"/>
    <w:qFormat/>
    <w:rPr>
      <w:rFonts w:ascii="Arial" w:eastAsiaTheme="minorHAnsi" w:hAnsi="Arial" w:cs="Arial"/>
      <w:sz w:val="24"/>
      <w:szCs w:val="24"/>
      <w:lang w:val="en-US" w:eastAsia="en-US"/>
    </w:rPr>
  </w:style>
  <w:style w:type="paragraph" w:customStyle="1" w:styleId="affa">
    <w:name w:val="结果与讨论标题"/>
    <w:basedOn w:val="1"/>
    <w:link w:val="affb"/>
    <w:qFormat/>
  </w:style>
  <w:style w:type="paragraph" w:customStyle="1" w:styleId="affc">
    <w:name w:val="结果与讨论小标题"/>
    <w:basedOn w:val="2"/>
    <w:link w:val="affd"/>
    <w:qFormat/>
  </w:style>
  <w:style w:type="character" w:customStyle="1" w:styleId="affb">
    <w:name w:val="结果与讨论标题 字符"/>
    <w:basedOn w:val="10"/>
    <w:link w:val="affa"/>
    <w:qFormat/>
    <w:rPr>
      <w:rFonts w:ascii="Arial" w:eastAsia="Times New Roman" w:hAnsi="Arial" w:cs="Arial"/>
      <w:b/>
      <w:bCs/>
      <w:sz w:val="36"/>
      <w:szCs w:val="36"/>
      <w:lang w:val="en-US" w:eastAsia="en-US"/>
    </w:rPr>
  </w:style>
  <w:style w:type="paragraph" w:customStyle="1" w:styleId="affe">
    <w:name w:val="结果与讨论正文"/>
    <w:basedOn w:val="a"/>
    <w:link w:val="afff"/>
    <w:qFormat/>
  </w:style>
  <w:style w:type="character" w:customStyle="1" w:styleId="affd">
    <w:name w:val="结果与讨论小标题 字符"/>
    <w:basedOn w:val="20"/>
    <w:link w:val="affc"/>
    <w:qFormat/>
    <w:rPr>
      <w:rFonts w:ascii="Arial" w:eastAsia="Times New Roman" w:hAnsi="Arial" w:cs="Arial"/>
      <w:b/>
      <w:bCs/>
      <w:sz w:val="28"/>
      <w:szCs w:val="28"/>
      <w:lang w:val="en-US" w:eastAsia="en-US"/>
    </w:rPr>
  </w:style>
  <w:style w:type="paragraph" w:customStyle="1" w:styleId="afff0">
    <w:name w:val="图注"/>
    <w:basedOn w:val="MainText"/>
    <w:link w:val="afff1"/>
    <w:qFormat/>
    <w:rPr>
      <w:b/>
    </w:rPr>
  </w:style>
  <w:style w:type="character" w:customStyle="1" w:styleId="afff">
    <w:name w:val="结果与讨论正文 字符"/>
    <w:basedOn w:val="a0"/>
    <w:link w:val="affe"/>
    <w:qFormat/>
    <w:rPr>
      <w:rFonts w:ascii="Arial" w:eastAsiaTheme="minorHAnsi" w:hAnsi="Arial" w:cs="Arial"/>
      <w:sz w:val="24"/>
      <w:szCs w:val="24"/>
      <w:lang w:val="en-US" w:eastAsia="en-US"/>
    </w:rPr>
  </w:style>
  <w:style w:type="paragraph" w:customStyle="1" w:styleId="afff2">
    <w:name w:val="表注"/>
    <w:basedOn w:val="MainText"/>
    <w:link w:val="afff3"/>
    <w:qFormat/>
    <w:rPr>
      <w:b/>
    </w:rPr>
  </w:style>
  <w:style w:type="character" w:customStyle="1" w:styleId="afff1">
    <w:name w:val="图注 字符"/>
    <w:basedOn w:val="MainText0"/>
    <w:link w:val="afff0"/>
    <w:qFormat/>
    <w:rPr>
      <w:rFonts w:ascii="Arial" w:eastAsiaTheme="minorHAnsi" w:hAnsi="Arial" w:cs="Arial"/>
      <w:b/>
      <w:sz w:val="24"/>
      <w:szCs w:val="24"/>
      <w:lang w:val="en-GB" w:eastAsia="en-US"/>
    </w:rPr>
  </w:style>
  <w:style w:type="paragraph" w:customStyle="1" w:styleId="afff4">
    <w:name w:val="结论"/>
    <w:basedOn w:val="1"/>
    <w:link w:val="afff5"/>
    <w:qFormat/>
  </w:style>
  <w:style w:type="character" w:customStyle="1" w:styleId="afff3">
    <w:name w:val="表注 字符"/>
    <w:basedOn w:val="MainText0"/>
    <w:link w:val="afff2"/>
    <w:qFormat/>
    <w:rPr>
      <w:rFonts w:ascii="Arial" w:eastAsiaTheme="minorHAnsi" w:hAnsi="Arial" w:cs="Arial"/>
      <w:b/>
      <w:sz w:val="24"/>
      <w:szCs w:val="24"/>
      <w:lang w:val="en-GB" w:eastAsia="en-US"/>
    </w:rPr>
  </w:style>
  <w:style w:type="paragraph" w:customStyle="1" w:styleId="afff6">
    <w:name w:val="结论正文"/>
    <w:basedOn w:val="a"/>
    <w:link w:val="afff7"/>
    <w:qFormat/>
  </w:style>
  <w:style w:type="character" w:customStyle="1" w:styleId="afff5">
    <w:name w:val="结论 字符"/>
    <w:basedOn w:val="10"/>
    <w:link w:val="afff4"/>
    <w:qFormat/>
    <w:rPr>
      <w:rFonts w:ascii="Arial" w:eastAsia="Times New Roman" w:hAnsi="Arial" w:cs="Arial"/>
      <w:b/>
      <w:bCs/>
      <w:sz w:val="36"/>
      <w:szCs w:val="36"/>
      <w:lang w:val="en-US" w:eastAsia="en-US"/>
    </w:rPr>
  </w:style>
  <w:style w:type="paragraph" w:customStyle="1" w:styleId="afff8">
    <w:name w:val="实验标题"/>
    <w:basedOn w:val="1"/>
    <w:link w:val="afff9"/>
    <w:qFormat/>
  </w:style>
  <w:style w:type="character" w:customStyle="1" w:styleId="afff7">
    <w:name w:val="结论正文 字符"/>
    <w:basedOn w:val="a0"/>
    <w:link w:val="afff6"/>
    <w:qFormat/>
    <w:rPr>
      <w:rFonts w:ascii="Arial" w:eastAsiaTheme="minorHAnsi" w:hAnsi="Arial" w:cs="Arial"/>
      <w:sz w:val="24"/>
      <w:szCs w:val="24"/>
      <w:lang w:val="en-US" w:eastAsia="en-US"/>
    </w:rPr>
  </w:style>
  <w:style w:type="paragraph" w:customStyle="1" w:styleId="afffa">
    <w:name w:val="实验部分正文"/>
    <w:basedOn w:val="a"/>
    <w:link w:val="afffb"/>
    <w:qFormat/>
  </w:style>
  <w:style w:type="character" w:customStyle="1" w:styleId="afff9">
    <w:name w:val="实验标题 字符"/>
    <w:basedOn w:val="10"/>
    <w:link w:val="afff8"/>
    <w:qFormat/>
    <w:rPr>
      <w:rFonts w:ascii="Arial" w:eastAsia="Times New Roman" w:hAnsi="Arial" w:cs="Arial"/>
      <w:b/>
      <w:bCs/>
      <w:sz w:val="36"/>
      <w:szCs w:val="36"/>
      <w:lang w:val="en-US" w:eastAsia="en-US"/>
    </w:rPr>
  </w:style>
  <w:style w:type="paragraph" w:customStyle="1" w:styleId="afffc">
    <w:name w:val="支持信息标题"/>
    <w:basedOn w:val="1"/>
    <w:link w:val="afffd"/>
    <w:qFormat/>
  </w:style>
  <w:style w:type="character" w:customStyle="1" w:styleId="afffb">
    <w:name w:val="实验部分正文 字符"/>
    <w:basedOn w:val="a0"/>
    <w:link w:val="afffa"/>
    <w:qFormat/>
    <w:rPr>
      <w:rFonts w:ascii="Arial" w:eastAsiaTheme="minorHAnsi" w:hAnsi="Arial" w:cs="Arial"/>
      <w:sz w:val="24"/>
      <w:szCs w:val="24"/>
      <w:lang w:val="en-US" w:eastAsia="en-US"/>
    </w:rPr>
  </w:style>
  <w:style w:type="paragraph" w:customStyle="1" w:styleId="afffe">
    <w:name w:val="支持信息正文"/>
    <w:basedOn w:val="MainText"/>
    <w:link w:val="affff"/>
    <w:qFormat/>
  </w:style>
  <w:style w:type="character" w:customStyle="1" w:styleId="afffd">
    <w:name w:val="支持信息标题 字符"/>
    <w:basedOn w:val="10"/>
    <w:link w:val="afffc"/>
    <w:rPr>
      <w:rFonts w:ascii="Arial" w:eastAsia="Times New Roman" w:hAnsi="Arial" w:cs="Arial"/>
      <w:b/>
      <w:bCs/>
      <w:sz w:val="36"/>
      <w:szCs w:val="36"/>
      <w:lang w:val="en-US" w:eastAsia="en-US"/>
    </w:rPr>
  </w:style>
  <w:style w:type="paragraph" w:customStyle="1" w:styleId="Acknowledgementsoptional">
    <w:name w:val="Acknowledgements (optional)标题"/>
    <w:basedOn w:val="1"/>
    <w:link w:val="Acknowledgementsoptional0"/>
    <w:qFormat/>
  </w:style>
  <w:style w:type="character" w:customStyle="1" w:styleId="affff">
    <w:name w:val="支持信息正文 字符"/>
    <w:basedOn w:val="MainText0"/>
    <w:link w:val="afffe"/>
    <w:rPr>
      <w:rFonts w:ascii="Arial" w:eastAsiaTheme="minorHAnsi" w:hAnsi="Arial" w:cs="Arial"/>
      <w:sz w:val="24"/>
      <w:szCs w:val="24"/>
      <w:lang w:val="en-GB" w:eastAsia="en-US"/>
    </w:rPr>
  </w:style>
  <w:style w:type="paragraph" w:customStyle="1" w:styleId="Acknowledgementsoptional1">
    <w:name w:val="Acknowledgements (optional)正文"/>
    <w:basedOn w:val="MainText"/>
    <w:link w:val="Acknowledgementsoptional2"/>
    <w:qFormat/>
  </w:style>
  <w:style w:type="character" w:customStyle="1" w:styleId="Acknowledgementsoptional0">
    <w:name w:val="Acknowledgements (optional)标题 字符"/>
    <w:basedOn w:val="10"/>
    <w:link w:val="Acknowledgementsoptional"/>
    <w:rPr>
      <w:rFonts w:ascii="Arial" w:eastAsia="Times New Roman" w:hAnsi="Arial" w:cs="Arial"/>
      <w:b/>
      <w:bCs/>
      <w:sz w:val="36"/>
      <w:szCs w:val="36"/>
      <w:lang w:val="en-US" w:eastAsia="en-US"/>
    </w:rPr>
  </w:style>
  <w:style w:type="paragraph" w:customStyle="1" w:styleId="Fundingoptional">
    <w:name w:val="Funding (optional)标题"/>
    <w:basedOn w:val="1"/>
    <w:link w:val="Fundingoptional0"/>
    <w:qFormat/>
  </w:style>
  <w:style w:type="character" w:customStyle="1" w:styleId="Acknowledgementsoptional2">
    <w:name w:val="Acknowledgements (optional)正文 字符"/>
    <w:basedOn w:val="MainText0"/>
    <w:link w:val="Acknowledgementsoptional1"/>
    <w:rPr>
      <w:rFonts w:ascii="Arial" w:eastAsiaTheme="minorHAnsi" w:hAnsi="Arial" w:cs="Arial"/>
      <w:sz w:val="24"/>
      <w:szCs w:val="24"/>
      <w:lang w:val="en-GB" w:eastAsia="en-US"/>
    </w:rPr>
  </w:style>
  <w:style w:type="paragraph" w:customStyle="1" w:styleId="Fundingoptional1">
    <w:name w:val="Funding (optional)正文"/>
    <w:basedOn w:val="MainText"/>
    <w:link w:val="Fundingoptional2"/>
    <w:qFormat/>
  </w:style>
  <w:style w:type="character" w:customStyle="1" w:styleId="Fundingoptional0">
    <w:name w:val="Funding (optional)标题 字符"/>
    <w:basedOn w:val="10"/>
    <w:link w:val="Fundingoptional"/>
    <w:rPr>
      <w:rFonts w:ascii="Arial" w:eastAsia="Times New Roman" w:hAnsi="Arial" w:cs="Arial"/>
      <w:b/>
      <w:bCs/>
      <w:sz w:val="36"/>
      <w:szCs w:val="36"/>
      <w:lang w:val="en-US" w:eastAsia="en-US"/>
    </w:rPr>
  </w:style>
  <w:style w:type="paragraph" w:customStyle="1" w:styleId="References">
    <w:name w:val="References标题"/>
    <w:basedOn w:val="1"/>
    <w:link w:val="References0"/>
    <w:qFormat/>
  </w:style>
  <w:style w:type="character" w:customStyle="1" w:styleId="Fundingoptional2">
    <w:name w:val="Funding (optional)正文 字符"/>
    <w:basedOn w:val="MainText0"/>
    <w:link w:val="Fundingoptional1"/>
    <w:rPr>
      <w:rFonts w:ascii="Arial" w:eastAsiaTheme="minorHAnsi" w:hAnsi="Arial" w:cs="Arial"/>
      <w:sz w:val="24"/>
      <w:szCs w:val="24"/>
      <w:lang w:val="en-GB" w:eastAsia="en-US"/>
    </w:rPr>
  </w:style>
  <w:style w:type="paragraph" w:customStyle="1" w:styleId="References1">
    <w:name w:val="References正文"/>
    <w:basedOn w:val="MainText"/>
    <w:link w:val="References2"/>
    <w:qFormat/>
  </w:style>
  <w:style w:type="character" w:customStyle="1" w:styleId="References0">
    <w:name w:val="References标题 字符"/>
    <w:basedOn w:val="10"/>
    <w:link w:val="References"/>
    <w:rPr>
      <w:rFonts w:ascii="Arial" w:eastAsia="Times New Roman" w:hAnsi="Arial" w:cs="Arial"/>
      <w:b/>
      <w:bCs/>
      <w:sz w:val="36"/>
      <w:szCs w:val="36"/>
      <w:lang w:val="en-US" w:eastAsia="en-US"/>
    </w:rPr>
  </w:style>
  <w:style w:type="character" w:customStyle="1" w:styleId="References2">
    <w:name w:val="References正文 字符"/>
    <w:basedOn w:val="MainText0"/>
    <w:link w:val="References1"/>
    <w:rPr>
      <w:rFonts w:ascii="Arial" w:eastAsiaTheme="minorHAnsi" w:hAnsi="Arial" w:cs="Arial"/>
      <w:sz w:val="24"/>
      <w:szCs w:val="24"/>
      <w:lang w:val="en-GB" w:eastAsia="en-US"/>
    </w:rPr>
  </w:style>
  <w:style w:type="character" w:customStyle="1" w:styleId="a4">
    <w:name w:val="正文文本 字符"/>
    <w:basedOn w:val="a0"/>
    <w:link w:val="a3"/>
    <w:qFormat/>
    <w:rPr>
      <w:rFonts w:ascii="等线" w:eastAsia="等线" w:hAnsi="等线"/>
      <w:b/>
      <w:kern w:val="2"/>
      <w:sz w:val="40"/>
      <w:szCs w:val="22"/>
      <w:lang w:val="en-US" w:eastAsia="zh-CN"/>
    </w:rPr>
  </w:style>
  <w:style w:type="character" w:customStyle="1" w:styleId="ac">
    <w:name w:val="脚注文本 字符"/>
    <w:basedOn w:val="a0"/>
    <w:link w:val="ab"/>
    <w:semiHidden/>
    <w:qFormat/>
    <w:rPr>
      <w:rFonts w:ascii="等线" w:eastAsia="等线" w:hAnsi="等线"/>
      <w:kern w:val="2"/>
      <w:sz w:val="21"/>
      <w:szCs w:val="22"/>
      <w:lang w:val="en-US" w:eastAsia="zh-CN"/>
    </w:rPr>
  </w:style>
  <w:style w:type="paragraph" w:customStyle="1" w:styleId="VAFigureCaption">
    <w:name w:val="VA_Figure_Caption"/>
    <w:basedOn w:val="a"/>
    <w:next w:val="a"/>
    <w:link w:val="VAFigureCaptionChar"/>
    <w:qFormat/>
    <w:pPr>
      <w:widowControl w:val="0"/>
    </w:pPr>
    <w:rPr>
      <w:rFonts w:ascii="等线" w:eastAsia="等线" w:hAnsi="等线" w:cs="Times New Roman"/>
      <w:kern w:val="2"/>
      <w:sz w:val="21"/>
      <w:szCs w:val="22"/>
      <w:lang w:eastAsia="zh-CN"/>
    </w:rPr>
  </w:style>
  <w:style w:type="character" w:customStyle="1" w:styleId="VAFigureCaptionChar">
    <w:name w:val="VA_Figure_Caption Char"/>
    <w:link w:val="VAFigureCaption"/>
    <w:qFormat/>
    <w:rPr>
      <w:rFonts w:ascii="等线" w:eastAsia="等线" w:hAnsi="等线"/>
      <w:kern w:val="2"/>
      <w:sz w:val="21"/>
      <w:szCs w:val="22"/>
      <w:lang w:val="en-US" w:eastAsia="zh-CN"/>
    </w:rPr>
  </w:style>
  <w:style w:type="paragraph" w:customStyle="1" w:styleId="TAMainText">
    <w:name w:val="TA_Main_Text"/>
    <w:basedOn w:val="a"/>
    <w:link w:val="TAMainTextChar"/>
    <w:qFormat/>
    <w:pPr>
      <w:widowControl w:val="0"/>
      <w:ind w:firstLine="202"/>
    </w:pPr>
    <w:rPr>
      <w:rFonts w:ascii="等线" w:eastAsia="等线" w:hAnsi="等线" w:cs="Times New Roman"/>
      <w:kern w:val="2"/>
      <w:sz w:val="21"/>
      <w:szCs w:val="22"/>
      <w:lang w:eastAsia="zh-CN"/>
    </w:rPr>
  </w:style>
  <w:style w:type="paragraph" w:customStyle="1" w:styleId="VDTableTitle">
    <w:name w:val="VD_Table_Title"/>
    <w:basedOn w:val="a"/>
    <w:next w:val="a"/>
    <w:qFormat/>
    <w:pPr>
      <w:widowControl w:val="0"/>
    </w:pPr>
    <w:rPr>
      <w:rFonts w:ascii="等线" w:eastAsia="等线" w:hAnsi="等线" w:cs="Times New Roman"/>
      <w:kern w:val="2"/>
      <w:sz w:val="21"/>
      <w:szCs w:val="22"/>
      <w:lang w:eastAsia="zh-CN"/>
    </w:rPr>
  </w:style>
  <w:style w:type="character" w:customStyle="1" w:styleId="TAMainTextChar">
    <w:name w:val="TA_Main_Text Char"/>
    <w:link w:val="TAMainText"/>
    <w:qFormat/>
    <w:rPr>
      <w:rFonts w:ascii="等线" w:eastAsia="等线" w:hAnsi="等线"/>
      <w:kern w:val="2"/>
      <w:sz w:val="21"/>
      <w:szCs w:val="22"/>
      <w:lang w:val="en-US" w:eastAsia="zh-CN"/>
    </w:rPr>
  </w:style>
  <w:style w:type="table" w:customStyle="1" w:styleId="TableGrid">
    <w:name w:val="TableGrid"/>
    <w:qFormat/>
    <w:rPr>
      <w:rFonts w:ascii="等线" w:eastAsia="等线" w:hAnsi="等线" w:cs="等线"/>
    </w:rPr>
    <w:tblPr>
      <w:tblCellMar>
        <w:top w:w="0" w:type="dxa"/>
        <w:left w:w="0" w:type="dxa"/>
        <w:bottom w:w="0" w:type="dxa"/>
        <w:right w:w="0" w:type="dxa"/>
      </w:tblCellMar>
    </w:tblPr>
  </w:style>
  <w:style w:type="paragraph" w:styleId="affff0">
    <w:name w:val="List Paragraph"/>
    <w:basedOn w:val="a"/>
    <w:uiPriority w:val="34"/>
    <w:qFormat/>
    <w:pPr>
      <w:widowControl w:val="0"/>
      <w:spacing w:after="160" w:line="259" w:lineRule="auto"/>
      <w:ind w:left="720"/>
      <w:contextualSpacing/>
      <w:jc w:val="left"/>
    </w:pPr>
    <w:rPr>
      <w:rFonts w:ascii="等线" w:eastAsia="等线" w:hAnsi="等线" w:cs="Times New Roman"/>
      <w:kern w:val="2"/>
      <w:sz w:val="22"/>
      <w:szCs w:val="22"/>
      <w:lang w:val="de-DE" w:eastAsia="zh-CN"/>
    </w:rPr>
  </w:style>
  <w:style w:type="paragraph" w:customStyle="1" w:styleId="BATitle">
    <w:name w:val="BA_Title"/>
    <w:basedOn w:val="a"/>
    <w:next w:val="BBAuthorName"/>
    <w:qFormat/>
    <w:pPr>
      <w:widowControl w:val="0"/>
      <w:spacing w:before="720" w:after="360"/>
      <w:jc w:val="center"/>
    </w:pPr>
    <w:rPr>
      <w:rFonts w:ascii="Times New Roman" w:eastAsia="等线" w:hAnsi="Times New Roman" w:cs="Times New Roman"/>
      <w:kern w:val="2"/>
      <w:sz w:val="44"/>
      <w:szCs w:val="22"/>
      <w:lang w:eastAsia="zh-CN"/>
    </w:rPr>
  </w:style>
  <w:style w:type="paragraph" w:customStyle="1" w:styleId="BBAuthorName">
    <w:name w:val="BB_Author_Name"/>
    <w:basedOn w:val="a"/>
    <w:next w:val="BCAuthorAddress"/>
    <w:qFormat/>
    <w:pPr>
      <w:widowControl w:val="0"/>
      <w:spacing w:after="240"/>
      <w:jc w:val="center"/>
    </w:pPr>
    <w:rPr>
      <w:rFonts w:ascii="等线" w:eastAsia="等线" w:hAnsi="等线" w:cs="Times New Roman"/>
      <w:i/>
      <w:kern w:val="2"/>
      <w:sz w:val="21"/>
      <w:szCs w:val="22"/>
      <w:lang w:eastAsia="zh-CN"/>
    </w:rPr>
  </w:style>
  <w:style w:type="paragraph" w:customStyle="1" w:styleId="BCAuthorAddress">
    <w:name w:val="BC_Author_Address"/>
    <w:basedOn w:val="a"/>
    <w:next w:val="BIEmailAddress"/>
    <w:link w:val="BCAuthorAddressChar"/>
    <w:qFormat/>
    <w:pPr>
      <w:widowControl w:val="0"/>
      <w:spacing w:after="240"/>
      <w:jc w:val="center"/>
    </w:pPr>
    <w:rPr>
      <w:rFonts w:ascii="等线" w:eastAsia="等线" w:hAnsi="等线" w:cs="Times New Roman"/>
      <w:kern w:val="2"/>
      <w:sz w:val="21"/>
      <w:szCs w:val="22"/>
      <w:lang w:eastAsia="zh-CN"/>
    </w:rPr>
  </w:style>
  <w:style w:type="paragraph" w:customStyle="1" w:styleId="BIEmailAddress">
    <w:name w:val="BI_Email_Address"/>
    <w:basedOn w:val="a"/>
    <w:next w:val="AIReceivedDate"/>
    <w:link w:val="BIEmailAddressChar"/>
    <w:qFormat/>
    <w:pPr>
      <w:widowControl w:val="0"/>
    </w:pPr>
    <w:rPr>
      <w:rFonts w:ascii="等线" w:eastAsia="等线" w:hAnsi="等线" w:cs="Times New Roman"/>
      <w:kern w:val="2"/>
      <w:sz w:val="21"/>
      <w:szCs w:val="22"/>
      <w:lang w:eastAsia="zh-CN"/>
    </w:rPr>
  </w:style>
  <w:style w:type="paragraph" w:customStyle="1" w:styleId="AIReceivedDate">
    <w:name w:val="AI_Received_Date"/>
    <w:basedOn w:val="a"/>
    <w:next w:val="BDAbstract"/>
    <w:link w:val="AIReceivedDateChar"/>
    <w:qFormat/>
    <w:pPr>
      <w:widowControl w:val="0"/>
      <w:spacing w:after="240"/>
    </w:pPr>
    <w:rPr>
      <w:rFonts w:ascii="等线" w:eastAsia="等线" w:hAnsi="等线" w:cs="Times New Roman"/>
      <w:b/>
      <w:kern w:val="2"/>
      <w:sz w:val="21"/>
      <w:szCs w:val="22"/>
      <w:lang w:eastAsia="zh-CN"/>
    </w:rPr>
  </w:style>
  <w:style w:type="paragraph" w:customStyle="1" w:styleId="BDAbstract">
    <w:name w:val="BD_Abstract"/>
    <w:basedOn w:val="a"/>
    <w:next w:val="TAMainText"/>
    <w:qFormat/>
    <w:pPr>
      <w:widowControl w:val="0"/>
      <w:spacing w:before="360" w:after="360"/>
    </w:pPr>
    <w:rPr>
      <w:rFonts w:ascii="等线" w:eastAsia="等线" w:hAnsi="等线" w:cs="Times New Roman"/>
      <w:kern w:val="2"/>
      <w:sz w:val="21"/>
      <w:szCs w:val="22"/>
      <w:lang w:eastAsia="zh-CN"/>
    </w:rPr>
  </w:style>
  <w:style w:type="paragraph" w:customStyle="1" w:styleId="TDAcknowledgments">
    <w:name w:val="TD_Acknowledgments"/>
    <w:basedOn w:val="a"/>
    <w:next w:val="a"/>
    <w:qFormat/>
    <w:pPr>
      <w:widowControl w:val="0"/>
      <w:spacing w:before="200"/>
      <w:ind w:firstLine="202"/>
    </w:pPr>
    <w:rPr>
      <w:rFonts w:ascii="等线" w:eastAsia="等线" w:hAnsi="等线" w:cs="Times New Roman"/>
      <w:kern w:val="2"/>
      <w:sz w:val="21"/>
      <w:szCs w:val="22"/>
      <w:lang w:eastAsia="zh-CN"/>
    </w:rPr>
  </w:style>
  <w:style w:type="paragraph" w:customStyle="1" w:styleId="TESupportingInformation">
    <w:name w:val="TE_Supporting_Information"/>
    <w:basedOn w:val="a"/>
    <w:next w:val="a"/>
    <w:link w:val="TESupportingInformationChar"/>
    <w:qFormat/>
    <w:pPr>
      <w:widowControl w:val="0"/>
      <w:ind w:firstLine="187"/>
    </w:pPr>
    <w:rPr>
      <w:rFonts w:ascii="等线" w:eastAsia="等线" w:hAnsi="等线" w:cs="Times New Roman"/>
      <w:kern w:val="2"/>
      <w:sz w:val="21"/>
      <w:szCs w:val="22"/>
      <w:lang w:eastAsia="zh-CN"/>
    </w:rPr>
  </w:style>
  <w:style w:type="paragraph" w:customStyle="1" w:styleId="VCSchemeTitle">
    <w:name w:val="VC_Scheme_Title"/>
    <w:basedOn w:val="a"/>
    <w:next w:val="a"/>
    <w:qFormat/>
    <w:pPr>
      <w:widowControl w:val="0"/>
    </w:pPr>
    <w:rPr>
      <w:rFonts w:ascii="等线" w:eastAsia="等线" w:hAnsi="等线" w:cs="Times New Roman"/>
      <w:kern w:val="2"/>
      <w:sz w:val="21"/>
      <w:szCs w:val="22"/>
      <w:lang w:eastAsia="zh-CN"/>
    </w:rPr>
  </w:style>
  <w:style w:type="paragraph" w:customStyle="1" w:styleId="VBChartTitle">
    <w:name w:val="VB_Chart_Title"/>
    <w:basedOn w:val="a"/>
    <w:next w:val="a"/>
    <w:qFormat/>
    <w:pPr>
      <w:widowControl w:val="0"/>
    </w:pPr>
    <w:rPr>
      <w:rFonts w:ascii="等线" w:eastAsia="等线" w:hAnsi="等线" w:cs="Times New Roman"/>
      <w:kern w:val="2"/>
      <w:sz w:val="21"/>
      <w:szCs w:val="22"/>
      <w:lang w:eastAsia="zh-CN"/>
    </w:rPr>
  </w:style>
  <w:style w:type="paragraph" w:customStyle="1" w:styleId="FETableFootnote">
    <w:name w:val="FE_Table_Footnote"/>
    <w:basedOn w:val="a"/>
    <w:next w:val="a"/>
    <w:qFormat/>
    <w:pPr>
      <w:widowControl w:val="0"/>
      <w:spacing w:line="240" w:lineRule="auto"/>
      <w:ind w:firstLine="187"/>
    </w:pPr>
    <w:rPr>
      <w:rFonts w:ascii="等线" w:eastAsia="等线" w:hAnsi="等线" w:cs="Times New Roman"/>
      <w:kern w:val="2"/>
      <w:sz w:val="21"/>
      <w:szCs w:val="22"/>
      <w:lang w:eastAsia="zh-CN"/>
    </w:rPr>
  </w:style>
  <w:style w:type="paragraph" w:customStyle="1" w:styleId="FCChartFootnote">
    <w:name w:val="FC_Chart_Footnote"/>
    <w:basedOn w:val="a"/>
    <w:next w:val="a"/>
    <w:qFormat/>
    <w:pPr>
      <w:widowControl w:val="0"/>
      <w:spacing w:line="240" w:lineRule="auto"/>
      <w:ind w:firstLine="187"/>
    </w:pPr>
    <w:rPr>
      <w:rFonts w:ascii="等线" w:eastAsia="等线" w:hAnsi="等线" w:cs="Times New Roman"/>
      <w:kern w:val="2"/>
      <w:sz w:val="21"/>
      <w:szCs w:val="22"/>
      <w:lang w:eastAsia="zh-CN"/>
    </w:rPr>
  </w:style>
  <w:style w:type="paragraph" w:customStyle="1" w:styleId="FDSchemeFootnote">
    <w:name w:val="FD_Scheme_Footnote"/>
    <w:basedOn w:val="a"/>
    <w:next w:val="a"/>
    <w:qFormat/>
    <w:pPr>
      <w:widowControl w:val="0"/>
      <w:spacing w:line="240" w:lineRule="auto"/>
      <w:ind w:firstLine="187"/>
    </w:pPr>
    <w:rPr>
      <w:rFonts w:ascii="等线" w:eastAsia="等线" w:hAnsi="等线" w:cs="Times New Roman"/>
      <w:kern w:val="2"/>
      <w:sz w:val="21"/>
      <w:szCs w:val="22"/>
      <w:lang w:eastAsia="zh-CN"/>
    </w:rPr>
  </w:style>
  <w:style w:type="paragraph" w:customStyle="1" w:styleId="TCTableBody">
    <w:name w:val="TC_Table_Body"/>
    <w:basedOn w:val="a"/>
    <w:qFormat/>
    <w:pPr>
      <w:widowControl w:val="0"/>
      <w:spacing w:line="240" w:lineRule="auto"/>
    </w:pPr>
    <w:rPr>
      <w:rFonts w:ascii="等线" w:eastAsia="等线" w:hAnsi="等线" w:cs="Times New Roman"/>
      <w:kern w:val="2"/>
      <w:sz w:val="21"/>
      <w:szCs w:val="22"/>
      <w:lang w:eastAsia="zh-CN"/>
    </w:rPr>
  </w:style>
  <w:style w:type="paragraph" w:customStyle="1" w:styleId="AFTitleRunningHead">
    <w:name w:val="AF_Title_Running_Head"/>
    <w:basedOn w:val="a"/>
    <w:next w:val="TAMainText"/>
    <w:link w:val="AFTitleRunningHeadChar"/>
    <w:qFormat/>
    <w:pPr>
      <w:widowControl w:val="0"/>
    </w:pPr>
    <w:rPr>
      <w:rFonts w:ascii="等线" w:eastAsia="等线" w:hAnsi="等线" w:cs="Times New Roman"/>
      <w:kern w:val="2"/>
      <w:sz w:val="21"/>
      <w:szCs w:val="22"/>
      <w:lang w:eastAsia="zh-CN"/>
    </w:rPr>
  </w:style>
  <w:style w:type="paragraph" w:customStyle="1" w:styleId="BEAuthorBiography">
    <w:name w:val="BE_Author_Biography"/>
    <w:basedOn w:val="a"/>
    <w:qFormat/>
    <w:pPr>
      <w:widowControl w:val="0"/>
    </w:pPr>
    <w:rPr>
      <w:rFonts w:ascii="等线" w:eastAsia="等线" w:hAnsi="等线" w:cs="Times New Roman"/>
      <w:kern w:val="2"/>
      <w:sz w:val="21"/>
      <w:szCs w:val="22"/>
      <w:lang w:eastAsia="zh-CN"/>
    </w:rPr>
  </w:style>
  <w:style w:type="paragraph" w:customStyle="1" w:styleId="FACorrespondingAuthorFootnote">
    <w:name w:val="FA_Corresponding_Author_Footnote"/>
    <w:basedOn w:val="a"/>
    <w:next w:val="TAMainText"/>
    <w:qFormat/>
    <w:pPr>
      <w:widowControl w:val="0"/>
    </w:pPr>
    <w:rPr>
      <w:rFonts w:ascii="等线" w:eastAsia="等线" w:hAnsi="等线" w:cs="Times New Roman"/>
      <w:kern w:val="2"/>
      <w:sz w:val="21"/>
      <w:szCs w:val="22"/>
      <w:lang w:eastAsia="zh-CN"/>
    </w:rPr>
  </w:style>
  <w:style w:type="paragraph" w:customStyle="1" w:styleId="SNSynopsisTOC">
    <w:name w:val="SN_Synopsis_TOC"/>
    <w:basedOn w:val="a"/>
    <w:qFormat/>
    <w:pPr>
      <w:widowControl w:val="0"/>
    </w:pPr>
    <w:rPr>
      <w:rFonts w:ascii="等线" w:eastAsia="等线" w:hAnsi="等线" w:cs="Times New Roman"/>
      <w:kern w:val="2"/>
      <w:sz w:val="21"/>
      <w:szCs w:val="22"/>
      <w:lang w:eastAsia="zh-CN"/>
    </w:rPr>
  </w:style>
  <w:style w:type="paragraph" w:customStyle="1" w:styleId="BGKeywords">
    <w:name w:val="BG_Keywords"/>
    <w:basedOn w:val="a"/>
    <w:qFormat/>
    <w:pPr>
      <w:widowControl w:val="0"/>
    </w:pPr>
    <w:rPr>
      <w:rFonts w:ascii="等线" w:eastAsia="等线" w:hAnsi="等线" w:cs="Times New Roman"/>
      <w:kern w:val="2"/>
      <w:sz w:val="21"/>
      <w:szCs w:val="22"/>
      <w:lang w:eastAsia="zh-CN"/>
    </w:rPr>
  </w:style>
  <w:style w:type="paragraph" w:customStyle="1" w:styleId="BHBriefs">
    <w:name w:val="BH_Briefs"/>
    <w:basedOn w:val="a"/>
    <w:qFormat/>
    <w:pPr>
      <w:widowControl w:val="0"/>
    </w:pPr>
    <w:rPr>
      <w:rFonts w:ascii="等线" w:eastAsia="等线" w:hAnsi="等线" w:cs="Times New Roman"/>
      <w:kern w:val="2"/>
      <w:sz w:val="21"/>
      <w:szCs w:val="22"/>
      <w:lang w:eastAsia="zh-CN"/>
    </w:rPr>
  </w:style>
  <w:style w:type="paragraph" w:customStyle="1" w:styleId="StyleFACorrespondingAuthorFootnote7pt">
    <w:name w:val="Style FA_Corresponding_Author_Footnote + 7 pt"/>
    <w:basedOn w:val="a"/>
    <w:next w:val="BGKeywords"/>
    <w:link w:val="StyleFACorrespondingAuthorFootnote7ptChar"/>
    <w:qFormat/>
    <w:pPr>
      <w:widowControl w:val="0"/>
      <w:spacing w:line="240" w:lineRule="auto"/>
      <w:jc w:val="left"/>
    </w:pPr>
    <w:rPr>
      <w:rFonts w:ascii="Arno Pro" w:eastAsia="等线" w:hAnsi="Arno Pro" w:cs="Times New Roman"/>
      <w:kern w:val="20"/>
      <w:sz w:val="18"/>
      <w:szCs w:val="22"/>
      <w:lang w:eastAsia="zh-CN"/>
    </w:rPr>
  </w:style>
  <w:style w:type="character" w:customStyle="1" w:styleId="StyleFACorrespondingAuthorFootnote7ptChar">
    <w:name w:val="Style FA_Corresponding_Author_Footnote + 7 pt Char"/>
    <w:link w:val="StyleFACorrespondingAuthorFootnote7pt"/>
    <w:qFormat/>
    <w:rPr>
      <w:rFonts w:ascii="Arno Pro" w:eastAsia="等线" w:hAnsi="Arno Pro"/>
      <w:kern w:val="20"/>
      <w:sz w:val="18"/>
      <w:szCs w:val="22"/>
      <w:lang w:val="en-US" w:eastAsia="zh-CN"/>
    </w:rPr>
  </w:style>
  <w:style w:type="paragraph" w:customStyle="1" w:styleId="FAAuthorInfoSubtitle">
    <w:name w:val="FA_Author_Info_Subtitle"/>
    <w:basedOn w:val="a"/>
    <w:link w:val="FAAuthorInfoSubtitleChar"/>
    <w:qFormat/>
    <w:pPr>
      <w:widowControl w:val="0"/>
      <w:spacing w:before="120" w:after="60"/>
      <w:jc w:val="left"/>
    </w:pPr>
    <w:rPr>
      <w:rFonts w:ascii="等线" w:eastAsia="等线" w:hAnsi="等线" w:cs="Times New Roman"/>
      <w:b/>
      <w:kern w:val="2"/>
      <w:sz w:val="21"/>
      <w:szCs w:val="22"/>
      <w:lang w:eastAsia="zh-CN"/>
    </w:rPr>
  </w:style>
  <w:style w:type="character" w:customStyle="1" w:styleId="FAAuthorInfoSubtitleChar">
    <w:name w:val="FA_Author_Info_Subtitle Char"/>
    <w:link w:val="FAAuthorInfoSubtitle"/>
    <w:qFormat/>
    <w:rPr>
      <w:rFonts w:ascii="等线" w:eastAsia="等线" w:hAnsi="等线"/>
      <w:b/>
      <w:kern w:val="2"/>
      <w:sz w:val="21"/>
      <w:szCs w:val="22"/>
      <w:lang w:val="en-US" w:eastAsia="zh-CN"/>
    </w:rPr>
  </w:style>
  <w:style w:type="paragraph" w:customStyle="1" w:styleId="Default">
    <w:name w:val="Default"/>
    <w:qFormat/>
    <w:pPr>
      <w:autoSpaceDE w:val="0"/>
      <w:autoSpaceDN w:val="0"/>
      <w:adjustRightInd w:val="0"/>
    </w:pPr>
    <w:rPr>
      <w:rFonts w:ascii="Symbol" w:hAnsi="Symbol" w:cs="Symbol"/>
      <w:color w:val="000000"/>
      <w:sz w:val="24"/>
      <w:szCs w:val="24"/>
      <w:lang w:eastAsia="en-US"/>
    </w:rPr>
  </w:style>
  <w:style w:type="character" w:customStyle="1" w:styleId="TESupportingInformationChar">
    <w:name w:val="TE_Supporting_Information Char"/>
    <w:link w:val="TESupportingInformation"/>
    <w:qFormat/>
    <w:rPr>
      <w:rFonts w:ascii="等线" w:eastAsia="等线" w:hAnsi="等线"/>
      <w:kern w:val="2"/>
      <w:sz w:val="21"/>
      <w:szCs w:val="22"/>
      <w:lang w:val="en-US" w:eastAsia="zh-CN"/>
    </w:rPr>
  </w:style>
  <w:style w:type="character" w:customStyle="1" w:styleId="tlid-translation">
    <w:name w:val="tlid-translation"/>
    <w:basedOn w:val="a0"/>
    <w:qFormat/>
  </w:style>
  <w:style w:type="paragraph" w:customStyle="1" w:styleId="FigureCaption">
    <w:name w:val="FigureCaption"/>
    <w:basedOn w:val="a"/>
    <w:qFormat/>
    <w:pPr>
      <w:widowControl w:val="0"/>
      <w:spacing w:before="230" w:after="460" w:line="180" w:lineRule="exact"/>
    </w:pPr>
    <w:rPr>
      <w:rFonts w:eastAsia="MS Mincho" w:cs="Times New Roman"/>
      <w:kern w:val="2"/>
      <w:sz w:val="14"/>
      <w:szCs w:val="14"/>
      <w:lang w:val="en-GB" w:eastAsia="ja-JP"/>
    </w:rPr>
  </w:style>
  <w:style w:type="character" w:customStyle="1" w:styleId="fontstyle01">
    <w:name w:val="fontstyle01"/>
    <w:basedOn w:val="a0"/>
    <w:qFormat/>
    <w:rPr>
      <w:rFonts w:ascii="AdvOT2e364b11" w:hAnsi="AdvOT2e364b11" w:hint="default"/>
      <w:color w:val="000000"/>
      <w:sz w:val="20"/>
      <w:szCs w:val="20"/>
    </w:rPr>
  </w:style>
  <w:style w:type="paragraph" w:customStyle="1" w:styleId="ExperimentalSection">
    <w:name w:val="ExperimentalSection"/>
    <w:basedOn w:val="a"/>
    <w:qFormat/>
    <w:pPr>
      <w:widowControl w:val="0"/>
      <w:spacing w:after="240" w:line="200" w:lineRule="exact"/>
    </w:pPr>
    <w:rPr>
      <w:rFonts w:eastAsia="MS Mincho" w:cs="Times New Roman"/>
      <w:kern w:val="2"/>
      <w:sz w:val="15"/>
      <w:szCs w:val="14"/>
      <w:lang w:val="en-GB" w:eastAsia="ja-JP"/>
    </w:rPr>
  </w:style>
  <w:style w:type="paragraph" w:customStyle="1" w:styleId="Adress">
    <w:name w:val="Adress"/>
    <w:basedOn w:val="a"/>
    <w:qFormat/>
    <w:pPr>
      <w:widowControl w:val="0"/>
      <w:spacing w:line="180" w:lineRule="exact"/>
      <w:ind w:left="425" w:hanging="425"/>
      <w:jc w:val="left"/>
    </w:pPr>
    <w:rPr>
      <w:rFonts w:eastAsia="MS Mincho" w:cs="Times New Roman"/>
      <w:kern w:val="2"/>
      <w:sz w:val="14"/>
      <w:szCs w:val="22"/>
      <w:lang w:val="de-DE" w:eastAsia="ja-JP"/>
    </w:rPr>
  </w:style>
  <w:style w:type="paragraph" w:customStyle="1" w:styleId="Abstract">
    <w:name w:val="Abstract"/>
    <w:basedOn w:val="a"/>
    <w:qFormat/>
    <w:pPr>
      <w:widowControl w:val="0"/>
      <w:spacing w:after="600" w:line="225" w:lineRule="exact"/>
    </w:pPr>
    <w:rPr>
      <w:rFonts w:eastAsia="MS Mincho" w:cs="Times New Roman"/>
      <w:kern w:val="2"/>
      <w:sz w:val="16"/>
      <w:szCs w:val="22"/>
      <w:lang w:val="en-GB" w:eastAsia="ja-JP"/>
    </w:rPr>
  </w:style>
  <w:style w:type="paragraph" w:customStyle="1" w:styleId="EndNoteBibliographyTitle">
    <w:name w:val="EndNote Bibliography Title"/>
    <w:basedOn w:val="a"/>
    <w:link w:val="EndNoteBibliographyTitle0"/>
    <w:pPr>
      <w:widowControl w:val="0"/>
      <w:spacing w:line="240" w:lineRule="auto"/>
      <w:jc w:val="center"/>
    </w:pPr>
    <w:rPr>
      <w:rFonts w:eastAsia="等线"/>
      <w:kern w:val="2"/>
      <w:szCs w:val="22"/>
      <w:lang w:eastAsia="zh-CN"/>
    </w:rPr>
  </w:style>
  <w:style w:type="character" w:customStyle="1" w:styleId="EndNoteBibliographyTitle0">
    <w:name w:val="EndNote Bibliography Title 字符"/>
    <w:basedOn w:val="TAMainTextChar"/>
    <w:link w:val="EndNoteBibliographyTitle"/>
    <w:rPr>
      <w:rFonts w:ascii="Arial" w:eastAsia="等线" w:hAnsi="Arial" w:cs="Arial"/>
      <w:kern w:val="2"/>
      <w:sz w:val="24"/>
      <w:szCs w:val="22"/>
      <w:lang w:val="en-US" w:eastAsia="zh-CN"/>
    </w:rPr>
  </w:style>
  <w:style w:type="paragraph" w:customStyle="1" w:styleId="EndNoteBibliography">
    <w:name w:val="EndNote Bibliography"/>
    <w:basedOn w:val="a"/>
    <w:link w:val="EndNoteBibliography0"/>
    <w:pPr>
      <w:widowControl w:val="0"/>
      <w:spacing w:line="240" w:lineRule="auto"/>
    </w:pPr>
    <w:rPr>
      <w:rFonts w:eastAsia="等线"/>
      <w:kern w:val="2"/>
      <w:szCs w:val="22"/>
      <w:lang w:eastAsia="zh-CN"/>
    </w:rPr>
  </w:style>
  <w:style w:type="character" w:customStyle="1" w:styleId="EndNoteBibliography0">
    <w:name w:val="EndNote Bibliography 字符"/>
    <w:basedOn w:val="TAMainTextChar"/>
    <w:link w:val="EndNoteBibliography"/>
    <w:rPr>
      <w:rFonts w:ascii="Arial" w:eastAsia="等线" w:hAnsi="Arial" w:cs="Arial"/>
      <w:kern w:val="2"/>
      <w:sz w:val="24"/>
      <w:szCs w:val="22"/>
      <w:lang w:val="en-US" w:eastAsia="zh-CN"/>
    </w:rPr>
  </w:style>
  <w:style w:type="character" w:customStyle="1" w:styleId="11">
    <w:name w:val="未处理的提及1"/>
    <w:basedOn w:val="a0"/>
    <w:uiPriority w:val="99"/>
    <w:semiHidden/>
    <w:unhideWhenUsed/>
    <w:rPr>
      <w:color w:val="605E5C"/>
      <w:shd w:val="clear" w:color="auto" w:fill="E1DFDD"/>
    </w:rPr>
  </w:style>
  <w:style w:type="paragraph" w:customStyle="1" w:styleId="AAAAAA">
    <w:name w:val="AAAAAA"/>
    <w:basedOn w:val="affc"/>
    <w:link w:val="AAAAAA0"/>
    <w:qFormat/>
    <w:rPr>
      <w:rFonts w:eastAsia="等线"/>
      <w:lang w:eastAsia="zh-CN"/>
    </w:rPr>
  </w:style>
  <w:style w:type="character" w:customStyle="1" w:styleId="AAAAAA0">
    <w:name w:val="AAAAAA 字符"/>
    <w:basedOn w:val="affd"/>
    <w:link w:val="AAAAAA"/>
    <w:rPr>
      <w:rFonts w:ascii="Arial" w:eastAsia="等线" w:hAnsi="Arial" w:cs="Arial"/>
      <w:b/>
      <w:bCs/>
      <w:sz w:val="28"/>
      <w:szCs w:val="28"/>
      <w:lang w:val="en-US" w:eastAsia="zh-CN"/>
    </w:rPr>
  </w:style>
  <w:style w:type="character" w:customStyle="1" w:styleId="skip">
    <w:name w:val="skip"/>
    <w:basedOn w:val="a0"/>
  </w:style>
  <w:style w:type="character" w:customStyle="1" w:styleId="fontstyle21">
    <w:name w:val="fontstyle21"/>
    <w:basedOn w:val="a0"/>
    <w:rPr>
      <w:rFonts w:ascii="Symbol" w:hAnsi="Symbol" w:hint="default"/>
      <w:color w:val="000000"/>
      <w:sz w:val="24"/>
      <w:szCs w:val="24"/>
    </w:rPr>
  </w:style>
  <w:style w:type="character" w:customStyle="1" w:styleId="fontstyle31">
    <w:name w:val="fontstyle31"/>
    <w:basedOn w:val="a0"/>
    <w:rPr>
      <w:rFonts w:ascii="CIDFont+F7" w:hAnsi="CIDFont+F7" w:hint="default"/>
      <w:i/>
      <w:iCs/>
      <w:color w:val="000000"/>
      <w:sz w:val="18"/>
      <w:szCs w:val="18"/>
    </w:rPr>
  </w:style>
  <w:style w:type="character" w:customStyle="1" w:styleId="fontstyle41">
    <w:name w:val="fontstyle41"/>
    <w:basedOn w:val="a0"/>
    <w:rPr>
      <w:rFonts w:ascii="SymbolMT" w:hAnsi="SymbolMT" w:hint="default"/>
      <w:color w:val="000000"/>
      <w:sz w:val="24"/>
      <w:szCs w:val="24"/>
    </w:rPr>
  </w:style>
  <w:style w:type="character" w:customStyle="1" w:styleId="BCAuthorAddressChar">
    <w:name w:val="BC_Author_Address Char"/>
    <w:link w:val="BCAuthorAddress"/>
    <w:rPr>
      <w:rFonts w:ascii="等线" w:eastAsia="等线" w:hAnsi="等线"/>
      <w:kern w:val="2"/>
      <w:sz w:val="21"/>
      <w:szCs w:val="22"/>
      <w:lang w:val="en-US" w:eastAsia="zh-CN"/>
    </w:rPr>
  </w:style>
  <w:style w:type="character" w:customStyle="1" w:styleId="BIEmailAddressChar">
    <w:name w:val="BI_Email_Address Char"/>
    <w:link w:val="BIEmailAddress"/>
    <w:rPr>
      <w:rFonts w:ascii="等线" w:eastAsia="等线" w:hAnsi="等线"/>
      <w:kern w:val="2"/>
      <w:sz w:val="21"/>
      <w:szCs w:val="22"/>
      <w:lang w:val="en-US" w:eastAsia="zh-CN"/>
    </w:rPr>
  </w:style>
  <w:style w:type="character" w:customStyle="1" w:styleId="AFTitleRunningHeadChar">
    <w:name w:val="AF_Title_Running_Head Char"/>
    <w:link w:val="AFTitleRunningHead"/>
    <w:rPr>
      <w:rFonts w:ascii="等线" w:eastAsia="等线" w:hAnsi="等线"/>
      <w:kern w:val="2"/>
      <w:sz w:val="21"/>
      <w:szCs w:val="22"/>
      <w:lang w:val="en-US" w:eastAsia="zh-CN"/>
    </w:rPr>
  </w:style>
  <w:style w:type="character" w:customStyle="1" w:styleId="AIReceivedDateChar">
    <w:name w:val="AI_Received_Date Char"/>
    <w:link w:val="AIReceivedDate"/>
    <w:rPr>
      <w:rFonts w:ascii="等线" w:eastAsia="等线" w:hAnsi="等线"/>
      <w:b/>
      <w:kern w:val="2"/>
      <w:sz w:val="21"/>
      <w:szCs w:val="22"/>
      <w:lang w:val="en-US" w:eastAsia="zh-CN"/>
    </w:rPr>
  </w:style>
  <w:style w:type="character" w:customStyle="1" w:styleId="fontstyle11">
    <w:name w:val="fontstyle11"/>
    <w:basedOn w:val="a0"/>
    <w:rPr>
      <w:rFonts w:ascii="Cambria" w:hAnsi="Cambria" w:hint="default"/>
      <w:color w:val="000000"/>
      <w:sz w:val="24"/>
      <w:szCs w:val="24"/>
    </w:rPr>
  </w:style>
  <w:style w:type="character" w:customStyle="1" w:styleId="EndNoteBibliographyChar">
    <w:name w:val="EndNote Bibliography Char"/>
    <w:rPr>
      <w:rFonts w:ascii="Arial" w:eastAsia="宋体" w:hAnsi="Arial" w:cs="Arial"/>
      <w:kern w:val="0"/>
      <w:sz w:val="14"/>
      <w:szCs w:val="20"/>
      <w:lang w:eastAsia="en-US"/>
    </w:rPr>
  </w:style>
  <w:style w:type="character" w:customStyle="1" w:styleId="110">
    <w:name w:val="未处理的提及11"/>
    <w:basedOn w:val="a0"/>
    <w:uiPriority w:val="99"/>
    <w:semiHidden/>
    <w:unhideWhenUsed/>
    <w:rPr>
      <w:color w:val="605E5C"/>
      <w:shd w:val="clear" w:color="auto" w:fill="E1DFDD"/>
    </w:rPr>
  </w:style>
  <w:style w:type="paragraph" w:customStyle="1" w:styleId="12">
    <w:name w:val="修订1"/>
    <w:hidden/>
    <w:uiPriority w:val="99"/>
    <w:semiHidden/>
    <w:rPr>
      <w:rFonts w:ascii="Arial" w:eastAsiaTheme="minorHAnsi" w:hAnsi="Arial" w:cs="Arial"/>
      <w:sz w:val="24"/>
      <w:szCs w:val="24"/>
      <w:lang w:eastAsia="en-US"/>
    </w:rPr>
  </w:style>
  <w:style w:type="character" w:customStyle="1" w:styleId="21">
    <w:name w:val="未处理的提及2"/>
    <w:basedOn w:val="a0"/>
    <w:uiPriority w:val="99"/>
    <w:semiHidden/>
    <w:unhideWhenUsed/>
    <w:rsid w:val="00E30668"/>
    <w:rPr>
      <w:color w:val="605E5C"/>
      <w:shd w:val="clear" w:color="auto" w:fill="E1DFDD"/>
    </w:rPr>
  </w:style>
  <w:style w:type="character" w:customStyle="1" w:styleId="anchor-text">
    <w:name w:val="anchor-text"/>
    <w:basedOn w:val="a0"/>
    <w:rsid w:val="009C62D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12778156">
      <w:bodyDiv w:val="1"/>
      <w:marLeft w:val="0"/>
      <w:marRight w:val="0"/>
      <w:marTop w:val="0"/>
      <w:marBottom w:val="0"/>
      <w:divBdr>
        <w:top w:val="none" w:sz="0" w:space="0" w:color="auto"/>
        <w:left w:val="none" w:sz="0" w:space="0" w:color="auto"/>
        <w:bottom w:val="none" w:sz="0" w:space="0" w:color="auto"/>
        <w:right w:val="none" w:sz="0" w:space="0" w:color="auto"/>
      </w:divBdr>
      <w:divsChild>
        <w:div w:id="1999726248">
          <w:marLeft w:val="0"/>
          <w:marRight w:val="0"/>
          <w:marTop w:val="0"/>
          <w:marBottom w:val="120"/>
          <w:divBdr>
            <w:top w:val="none" w:sz="0" w:space="0" w:color="auto"/>
            <w:left w:val="none" w:sz="0" w:space="0" w:color="auto"/>
            <w:bottom w:val="none" w:sz="0" w:space="0" w:color="auto"/>
            <w:right w:val="none" w:sz="0" w:space="0" w:color="auto"/>
          </w:divBdr>
        </w:div>
        <w:div w:id="1611820390">
          <w:marLeft w:val="0"/>
          <w:marRight w:val="0"/>
          <w:marTop w:val="0"/>
          <w:marBottom w:val="0"/>
          <w:divBdr>
            <w:top w:val="none" w:sz="0" w:space="0" w:color="auto"/>
            <w:left w:val="none" w:sz="0" w:space="0" w:color="auto"/>
            <w:bottom w:val="none" w:sz="0" w:space="0" w:color="auto"/>
            <w:right w:val="none" w:sz="0" w:space="0" w:color="auto"/>
          </w:divBdr>
          <w:divsChild>
            <w:div w:id="1397704281">
              <w:marLeft w:val="0"/>
              <w:marRight w:val="0"/>
              <w:marTop w:val="0"/>
              <w:marBottom w:val="120"/>
              <w:divBdr>
                <w:top w:val="none" w:sz="0" w:space="0" w:color="auto"/>
                <w:left w:val="none" w:sz="0" w:space="0" w:color="auto"/>
                <w:bottom w:val="none" w:sz="0" w:space="0" w:color="auto"/>
                <w:right w:val="none" w:sz="0" w:space="0" w:color="auto"/>
              </w:divBdr>
            </w:div>
          </w:divsChild>
        </w:div>
      </w:divsChild>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93.tiff"/><Relationship Id="rId21" Type="http://schemas.openxmlformats.org/officeDocument/2006/relationships/image" Target="media/image9.tiff"/><Relationship Id="rId42" Type="http://schemas.openxmlformats.org/officeDocument/2006/relationships/oleObject" Target="embeddings/oleObject8.bin"/><Relationship Id="rId63" Type="http://schemas.openxmlformats.org/officeDocument/2006/relationships/image" Target="media/image41.emf"/><Relationship Id="rId84" Type="http://schemas.openxmlformats.org/officeDocument/2006/relationships/image" Target="media/image60.tiff"/><Relationship Id="rId138" Type="http://schemas.openxmlformats.org/officeDocument/2006/relationships/image" Target="media/image114.png"/><Relationship Id="rId107" Type="http://schemas.openxmlformats.org/officeDocument/2006/relationships/image" Target="media/image83.tiff"/><Relationship Id="rId11" Type="http://schemas.openxmlformats.org/officeDocument/2006/relationships/oleObject" Target="embeddings/oleObject1.bin"/><Relationship Id="rId32" Type="http://schemas.openxmlformats.org/officeDocument/2006/relationships/oleObject" Target="embeddings/oleObject6.bin"/><Relationship Id="rId53" Type="http://schemas.openxmlformats.org/officeDocument/2006/relationships/image" Target="media/image34.tiff"/><Relationship Id="rId74" Type="http://schemas.openxmlformats.org/officeDocument/2006/relationships/image" Target="media/image50.tif"/><Relationship Id="rId128" Type="http://schemas.openxmlformats.org/officeDocument/2006/relationships/image" Target="media/image104.tiff"/><Relationship Id="rId149" Type="http://schemas.openxmlformats.org/officeDocument/2006/relationships/fontTable" Target="fontTable.xml"/><Relationship Id="rId5" Type="http://schemas.openxmlformats.org/officeDocument/2006/relationships/webSettings" Target="webSettings.xml"/><Relationship Id="rId95" Type="http://schemas.openxmlformats.org/officeDocument/2006/relationships/image" Target="media/image71.tiff"/><Relationship Id="rId22" Type="http://schemas.openxmlformats.org/officeDocument/2006/relationships/image" Target="media/image10.tif"/><Relationship Id="rId27" Type="http://schemas.openxmlformats.org/officeDocument/2006/relationships/image" Target="media/image14.tif"/><Relationship Id="rId43" Type="http://schemas.openxmlformats.org/officeDocument/2006/relationships/image" Target="media/image27.tiff"/><Relationship Id="rId48" Type="http://schemas.openxmlformats.org/officeDocument/2006/relationships/oleObject" Target="embeddings/oleObject10.bin"/><Relationship Id="rId64" Type="http://schemas.openxmlformats.org/officeDocument/2006/relationships/oleObject" Target="embeddings/oleObject15.bin"/><Relationship Id="rId69" Type="http://schemas.openxmlformats.org/officeDocument/2006/relationships/image" Target="media/image45.tif"/><Relationship Id="rId113" Type="http://schemas.openxmlformats.org/officeDocument/2006/relationships/image" Target="media/image89.tiff"/><Relationship Id="rId118" Type="http://schemas.openxmlformats.org/officeDocument/2006/relationships/image" Target="media/image94.tiff"/><Relationship Id="rId134" Type="http://schemas.openxmlformats.org/officeDocument/2006/relationships/image" Target="media/image110.tiff"/><Relationship Id="rId139" Type="http://schemas.openxmlformats.org/officeDocument/2006/relationships/image" Target="media/image115.png"/><Relationship Id="rId80" Type="http://schemas.openxmlformats.org/officeDocument/2006/relationships/image" Target="media/image56.tiff"/><Relationship Id="rId85" Type="http://schemas.openxmlformats.org/officeDocument/2006/relationships/image" Target="media/image61.tiff"/><Relationship Id="rId150" Type="http://schemas.openxmlformats.org/officeDocument/2006/relationships/theme" Target="theme/theme1.xml"/><Relationship Id="rId12" Type="http://schemas.openxmlformats.org/officeDocument/2006/relationships/image" Target="media/image3.tif"/><Relationship Id="rId17" Type="http://schemas.openxmlformats.org/officeDocument/2006/relationships/oleObject" Target="embeddings/oleObject3.bin"/><Relationship Id="rId33" Type="http://schemas.openxmlformats.org/officeDocument/2006/relationships/image" Target="media/image19.tiff"/><Relationship Id="rId38" Type="http://schemas.openxmlformats.org/officeDocument/2006/relationships/image" Target="media/image23.tiff"/><Relationship Id="rId59" Type="http://schemas.openxmlformats.org/officeDocument/2006/relationships/image" Target="media/image38.tiff"/><Relationship Id="rId103" Type="http://schemas.openxmlformats.org/officeDocument/2006/relationships/image" Target="media/image79.tiff"/><Relationship Id="rId108" Type="http://schemas.openxmlformats.org/officeDocument/2006/relationships/image" Target="media/image84.tiff"/><Relationship Id="rId124" Type="http://schemas.openxmlformats.org/officeDocument/2006/relationships/image" Target="media/image100.tiff"/><Relationship Id="rId129" Type="http://schemas.openxmlformats.org/officeDocument/2006/relationships/image" Target="media/image105.tiff"/><Relationship Id="rId54" Type="http://schemas.openxmlformats.org/officeDocument/2006/relationships/image" Target="media/image35.emf"/><Relationship Id="rId70" Type="http://schemas.openxmlformats.org/officeDocument/2006/relationships/image" Target="media/image46.tif"/><Relationship Id="rId75" Type="http://schemas.openxmlformats.org/officeDocument/2006/relationships/image" Target="media/image51.tif"/><Relationship Id="rId91" Type="http://schemas.openxmlformats.org/officeDocument/2006/relationships/image" Target="media/image67.tiff"/><Relationship Id="rId96" Type="http://schemas.openxmlformats.org/officeDocument/2006/relationships/image" Target="media/image72.tiff"/><Relationship Id="rId140" Type="http://schemas.openxmlformats.org/officeDocument/2006/relationships/image" Target="media/image116.png"/><Relationship Id="rId145" Type="http://schemas.openxmlformats.org/officeDocument/2006/relationships/image" Target="media/image121.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1.tiff"/><Relationship Id="rId28" Type="http://schemas.openxmlformats.org/officeDocument/2006/relationships/image" Target="media/image15.tiff"/><Relationship Id="rId49" Type="http://schemas.openxmlformats.org/officeDocument/2006/relationships/image" Target="media/image31.tif"/><Relationship Id="rId114" Type="http://schemas.openxmlformats.org/officeDocument/2006/relationships/image" Target="media/image90.tiff"/><Relationship Id="rId119" Type="http://schemas.openxmlformats.org/officeDocument/2006/relationships/image" Target="media/image95.tiff"/><Relationship Id="rId44" Type="http://schemas.openxmlformats.org/officeDocument/2006/relationships/image" Target="media/image28.tiff"/><Relationship Id="rId60" Type="http://schemas.openxmlformats.org/officeDocument/2006/relationships/image" Target="media/image39.emf"/><Relationship Id="rId65" Type="http://schemas.openxmlformats.org/officeDocument/2006/relationships/image" Target="media/image42.tiff"/><Relationship Id="rId81" Type="http://schemas.openxmlformats.org/officeDocument/2006/relationships/image" Target="media/image57.tiff"/><Relationship Id="rId86" Type="http://schemas.openxmlformats.org/officeDocument/2006/relationships/image" Target="media/image62.tiff"/><Relationship Id="rId130" Type="http://schemas.openxmlformats.org/officeDocument/2006/relationships/image" Target="media/image106.tiff"/><Relationship Id="rId135" Type="http://schemas.openxmlformats.org/officeDocument/2006/relationships/image" Target="media/image111.png"/><Relationship Id="rId13" Type="http://schemas.openxmlformats.org/officeDocument/2006/relationships/image" Target="media/image4.emf"/><Relationship Id="rId18" Type="http://schemas.openxmlformats.org/officeDocument/2006/relationships/image" Target="media/image7.tif"/><Relationship Id="rId39" Type="http://schemas.openxmlformats.org/officeDocument/2006/relationships/image" Target="media/image24.tif"/><Relationship Id="rId109" Type="http://schemas.openxmlformats.org/officeDocument/2006/relationships/image" Target="media/image85.tiff"/><Relationship Id="rId34" Type="http://schemas.openxmlformats.org/officeDocument/2006/relationships/image" Target="media/image20.tif"/><Relationship Id="rId50" Type="http://schemas.openxmlformats.org/officeDocument/2006/relationships/image" Target="media/image32.tiff"/><Relationship Id="rId55" Type="http://schemas.openxmlformats.org/officeDocument/2006/relationships/oleObject" Target="embeddings/oleObject12.bin"/><Relationship Id="rId76" Type="http://schemas.openxmlformats.org/officeDocument/2006/relationships/image" Target="media/image52.tif"/><Relationship Id="rId97" Type="http://schemas.openxmlformats.org/officeDocument/2006/relationships/image" Target="media/image73.tiff"/><Relationship Id="rId104" Type="http://schemas.openxmlformats.org/officeDocument/2006/relationships/image" Target="media/image80.tiff"/><Relationship Id="rId120" Type="http://schemas.openxmlformats.org/officeDocument/2006/relationships/image" Target="media/image96.tiff"/><Relationship Id="rId125" Type="http://schemas.openxmlformats.org/officeDocument/2006/relationships/image" Target="media/image101.tiff"/><Relationship Id="rId141" Type="http://schemas.openxmlformats.org/officeDocument/2006/relationships/image" Target="media/image117.png"/><Relationship Id="rId146" Type="http://schemas.openxmlformats.org/officeDocument/2006/relationships/image" Target="media/image122.png"/><Relationship Id="rId7" Type="http://schemas.openxmlformats.org/officeDocument/2006/relationships/endnotes" Target="endnotes.xml"/><Relationship Id="rId71" Type="http://schemas.openxmlformats.org/officeDocument/2006/relationships/image" Target="media/image47.tif"/><Relationship Id="rId92" Type="http://schemas.openxmlformats.org/officeDocument/2006/relationships/image" Target="media/image68.tiff"/><Relationship Id="rId2" Type="http://schemas.openxmlformats.org/officeDocument/2006/relationships/customXml" Target="../customXml/item2.xml"/><Relationship Id="rId29" Type="http://schemas.openxmlformats.org/officeDocument/2006/relationships/image" Target="media/image16.tif"/><Relationship Id="rId24" Type="http://schemas.openxmlformats.org/officeDocument/2006/relationships/image" Target="media/image12.emf"/><Relationship Id="rId40" Type="http://schemas.openxmlformats.org/officeDocument/2006/relationships/image" Target="media/image25.tiff"/><Relationship Id="rId45" Type="http://schemas.openxmlformats.org/officeDocument/2006/relationships/image" Target="media/image29.emf"/><Relationship Id="rId66" Type="http://schemas.openxmlformats.org/officeDocument/2006/relationships/oleObject" Target="embeddings/oleObject16.bin"/><Relationship Id="rId87" Type="http://schemas.openxmlformats.org/officeDocument/2006/relationships/image" Target="media/image63.tiff"/><Relationship Id="rId110" Type="http://schemas.openxmlformats.org/officeDocument/2006/relationships/image" Target="media/image86.tiff"/><Relationship Id="rId115" Type="http://schemas.openxmlformats.org/officeDocument/2006/relationships/image" Target="media/image91.tiff"/><Relationship Id="rId131" Type="http://schemas.openxmlformats.org/officeDocument/2006/relationships/image" Target="media/image107.tiff"/><Relationship Id="rId136" Type="http://schemas.openxmlformats.org/officeDocument/2006/relationships/image" Target="media/image112.png"/><Relationship Id="rId61" Type="http://schemas.openxmlformats.org/officeDocument/2006/relationships/oleObject" Target="embeddings/oleObject14.bin"/><Relationship Id="rId82" Type="http://schemas.openxmlformats.org/officeDocument/2006/relationships/image" Target="media/image58.tiff"/><Relationship Id="rId19" Type="http://schemas.openxmlformats.org/officeDocument/2006/relationships/image" Target="media/image8.emf"/><Relationship Id="rId14" Type="http://schemas.openxmlformats.org/officeDocument/2006/relationships/oleObject" Target="embeddings/oleObject2.bin"/><Relationship Id="rId30" Type="http://schemas.openxmlformats.org/officeDocument/2006/relationships/image" Target="media/image17.tiff"/><Relationship Id="rId35" Type="http://schemas.openxmlformats.org/officeDocument/2006/relationships/image" Target="media/image21.tiff"/><Relationship Id="rId56" Type="http://schemas.openxmlformats.org/officeDocument/2006/relationships/image" Target="media/image36.tiff"/><Relationship Id="rId77" Type="http://schemas.openxmlformats.org/officeDocument/2006/relationships/image" Target="media/image53.tiff"/><Relationship Id="rId100" Type="http://schemas.openxmlformats.org/officeDocument/2006/relationships/image" Target="media/image76.tiff"/><Relationship Id="rId105" Type="http://schemas.openxmlformats.org/officeDocument/2006/relationships/image" Target="media/image81.tiff"/><Relationship Id="rId126" Type="http://schemas.openxmlformats.org/officeDocument/2006/relationships/image" Target="media/image102.tiff"/><Relationship Id="rId147" Type="http://schemas.openxmlformats.org/officeDocument/2006/relationships/image" Target="media/image123.tiff"/><Relationship Id="rId8" Type="http://schemas.openxmlformats.org/officeDocument/2006/relationships/footer" Target="footer1.xml"/><Relationship Id="rId51" Type="http://schemas.openxmlformats.org/officeDocument/2006/relationships/image" Target="media/image33.emf"/><Relationship Id="rId72" Type="http://schemas.openxmlformats.org/officeDocument/2006/relationships/image" Target="media/image48.tiff"/><Relationship Id="rId93" Type="http://schemas.openxmlformats.org/officeDocument/2006/relationships/image" Target="media/image69.tiff"/><Relationship Id="rId98" Type="http://schemas.openxmlformats.org/officeDocument/2006/relationships/image" Target="media/image74.tiff"/><Relationship Id="rId121" Type="http://schemas.openxmlformats.org/officeDocument/2006/relationships/image" Target="media/image97.tiff"/><Relationship Id="rId142" Type="http://schemas.openxmlformats.org/officeDocument/2006/relationships/image" Target="media/image118.png"/><Relationship Id="rId3" Type="http://schemas.openxmlformats.org/officeDocument/2006/relationships/styles" Target="styles.xml"/><Relationship Id="rId25" Type="http://schemas.openxmlformats.org/officeDocument/2006/relationships/oleObject" Target="embeddings/oleObject5.bin"/><Relationship Id="rId46" Type="http://schemas.openxmlformats.org/officeDocument/2006/relationships/oleObject" Target="embeddings/oleObject9.bin"/><Relationship Id="rId67" Type="http://schemas.openxmlformats.org/officeDocument/2006/relationships/image" Target="media/image43.tif"/><Relationship Id="rId116" Type="http://schemas.openxmlformats.org/officeDocument/2006/relationships/image" Target="media/image92.tiff"/><Relationship Id="rId137" Type="http://schemas.openxmlformats.org/officeDocument/2006/relationships/image" Target="media/image113.png"/><Relationship Id="rId20" Type="http://schemas.openxmlformats.org/officeDocument/2006/relationships/oleObject" Target="embeddings/oleObject4.bin"/><Relationship Id="rId41" Type="http://schemas.openxmlformats.org/officeDocument/2006/relationships/image" Target="media/image26.emf"/><Relationship Id="rId62" Type="http://schemas.openxmlformats.org/officeDocument/2006/relationships/image" Target="media/image40.tiff"/><Relationship Id="rId83" Type="http://schemas.openxmlformats.org/officeDocument/2006/relationships/image" Target="media/image59.tiff"/><Relationship Id="rId88" Type="http://schemas.openxmlformats.org/officeDocument/2006/relationships/image" Target="media/image64.tiff"/><Relationship Id="rId111" Type="http://schemas.openxmlformats.org/officeDocument/2006/relationships/image" Target="media/image87.tiff"/><Relationship Id="rId132" Type="http://schemas.openxmlformats.org/officeDocument/2006/relationships/image" Target="media/image108.tiff"/><Relationship Id="rId15" Type="http://schemas.openxmlformats.org/officeDocument/2006/relationships/image" Target="media/image5.tif"/><Relationship Id="rId36" Type="http://schemas.openxmlformats.org/officeDocument/2006/relationships/image" Target="media/image22.emf"/><Relationship Id="rId57" Type="http://schemas.openxmlformats.org/officeDocument/2006/relationships/oleObject" Target="embeddings/oleObject13.bin"/><Relationship Id="rId106" Type="http://schemas.openxmlformats.org/officeDocument/2006/relationships/image" Target="media/image82.tiff"/><Relationship Id="rId127" Type="http://schemas.openxmlformats.org/officeDocument/2006/relationships/image" Target="media/image103.tiff"/><Relationship Id="rId10" Type="http://schemas.openxmlformats.org/officeDocument/2006/relationships/image" Target="media/image2.emf"/><Relationship Id="rId31" Type="http://schemas.openxmlformats.org/officeDocument/2006/relationships/image" Target="media/image18.emf"/><Relationship Id="rId52" Type="http://schemas.openxmlformats.org/officeDocument/2006/relationships/oleObject" Target="embeddings/oleObject11.bin"/><Relationship Id="rId73" Type="http://schemas.openxmlformats.org/officeDocument/2006/relationships/image" Target="media/image49.tif"/><Relationship Id="rId78" Type="http://schemas.openxmlformats.org/officeDocument/2006/relationships/image" Target="media/image54.tiff"/><Relationship Id="rId94" Type="http://schemas.openxmlformats.org/officeDocument/2006/relationships/image" Target="media/image70.tiff"/><Relationship Id="rId99" Type="http://schemas.openxmlformats.org/officeDocument/2006/relationships/image" Target="media/image75.tiff"/><Relationship Id="rId101" Type="http://schemas.openxmlformats.org/officeDocument/2006/relationships/image" Target="media/image77.tiff"/><Relationship Id="rId122" Type="http://schemas.openxmlformats.org/officeDocument/2006/relationships/image" Target="media/image98.tiff"/><Relationship Id="rId143" Type="http://schemas.openxmlformats.org/officeDocument/2006/relationships/image" Target="media/image119.png"/><Relationship Id="rId148"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1.tif"/><Relationship Id="rId26" Type="http://schemas.openxmlformats.org/officeDocument/2006/relationships/image" Target="media/image13.tiff"/><Relationship Id="rId47" Type="http://schemas.openxmlformats.org/officeDocument/2006/relationships/image" Target="media/image30.tiff"/><Relationship Id="rId68" Type="http://schemas.openxmlformats.org/officeDocument/2006/relationships/image" Target="media/image44.tif"/><Relationship Id="rId89" Type="http://schemas.openxmlformats.org/officeDocument/2006/relationships/image" Target="media/image65.tiff"/><Relationship Id="rId112" Type="http://schemas.openxmlformats.org/officeDocument/2006/relationships/image" Target="media/image88.tiff"/><Relationship Id="rId133" Type="http://schemas.openxmlformats.org/officeDocument/2006/relationships/image" Target="media/image109.tiff"/><Relationship Id="rId16" Type="http://schemas.openxmlformats.org/officeDocument/2006/relationships/image" Target="media/image6.emf"/><Relationship Id="rId37" Type="http://schemas.openxmlformats.org/officeDocument/2006/relationships/oleObject" Target="embeddings/oleObject7.bin"/><Relationship Id="rId58" Type="http://schemas.openxmlformats.org/officeDocument/2006/relationships/image" Target="media/image37.tif"/><Relationship Id="rId79" Type="http://schemas.openxmlformats.org/officeDocument/2006/relationships/image" Target="media/image55.tiff"/><Relationship Id="rId102" Type="http://schemas.openxmlformats.org/officeDocument/2006/relationships/image" Target="media/image78.tiff"/><Relationship Id="rId123" Type="http://schemas.openxmlformats.org/officeDocument/2006/relationships/image" Target="media/image99.tiff"/><Relationship Id="rId144" Type="http://schemas.openxmlformats.org/officeDocument/2006/relationships/image" Target="media/image120.png"/><Relationship Id="rId90" Type="http://schemas.openxmlformats.org/officeDocument/2006/relationships/image" Target="media/image66.tiff"/></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73"/>
    <customShpInfo spid="_x0000_s1079"/>
    <customShpInfo spid="_x0000_s1081"/>
    <customShpInfo spid="_x0000_s1080"/>
    <customShpInfo spid="_x0000_s1089"/>
    <customShpInfo spid="_x0000_s1091"/>
    <customShpInfo spid="_x0000_s1090"/>
    <customShpInfo spid="_x0000_s1066"/>
    <customShpInfo spid="_x0000_s1097"/>
    <customShpInfo spid="_x0000_s1096"/>
    <customShpInfo spid="_x0000_s1065"/>
    <customShpInfo spid="_x0000_s1056"/>
    <customShpInfo spid="_x0000_s1052"/>
    <customShpInfo spid="_x0000_s1062"/>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E809B30-0A80-4BEF-A960-9006A809FD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3</Pages>
  <Words>5240</Words>
  <Characters>29873</Characters>
  <Application>Microsoft Office Word</Application>
  <DocSecurity>0</DocSecurity>
  <Lines>248</Lines>
  <Paragraphs>70</Paragraphs>
  <ScaleCrop>false</ScaleCrop>
  <LinksUpToDate>false</LinksUpToDate>
  <CharactersWithSpaces>350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JNANO_Article_Template_for_Word</dc:title>
  <dc:creator/>
  <cp:lastModifiedBy/>
  <cp:revision>1</cp:revision>
  <cp:lastPrinted>2010-01-22T11:20:00Z</cp:lastPrinted>
  <dcterms:created xsi:type="dcterms:W3CDTF">2022-09-09T17:08:00Z</dcterms:created>
  <dcterms:modified xsi:type="dcterms:W3CDTF">2023-04-21T10: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358</vt:lpwstr>
  </property>
  <property fmtid="{D5CDD505-2E9C-101B-9397-08002B2CF9AE}" pid="3" name="ICV">
    <vt:lpwstr>80501031F2DF449FA067E80C8858C168</vt:lpwstr>
  </property>
</Properties>
</file>